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134A840" w14:textId="77777777" w:rsidR="000B178E" w:rsidRPr="00D67081" w:rsidRDefault="007A1F2B" w:rsidP="00D6708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ultiplanar Balancing</w:t>
      </w:r>
    </w:p>
    <w:p w14:paraId="5C275652" w14:textId="77777777" w:rsidR="000B178E" w:rsidRDefault="000B178E" w:rsidP="000B178E">
      <w:pPr>
        <w:rPr>
          <w:sz w:val="28"/>
          <w:szCs w:val="28"/>
        </w:rPr>
      </w:pPr>
    </w:p>
    <w:p w14:paraId="6C277509" w14:textId="77777777" w:rsidR="000B178E" w:rsidRDefault="000B178E" w:rsidP="000B178E">
      <w:pPr>
        <w:rPr>
          <w:sz w:val="28"/>
          <w:szCs w:val="28"/>
        </w:rPr>
      </w:pPr>
    </w:p>
    <w:p w14:paraId="40C1B921" w14:textId="77777777" w:rsidR="000B178E" w:rsidRDefault="000B178E" w:rsidP="000B178E">
      <w:pPr>
        <w:rPr>
          <w:sz w:val="28"/>
          <w:szCs w:val="28"/>
        </w:rPr>
      </w:pPr>
    </w:p>
    <w:p w14:paraId="62E7FF54" w14:textId="77777777" w:rsidR="000B178E" w:rsidRDefault="0085079A" w:rsidP="000B178E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40573FB1" wp14:editId="6E3349BB">
                <wp:simplePos x="0" y="0"/>
                <wp:positionH relativeFrom="column">
                  <wp:posOffset>190500</wp:posOffset>
                </wp:positionH>
                <wp:positionV relativeFrom="paragraph">
                  <wp:posOffset>10795</wp:posOffset>
                </wp:positionV>
                <wp:extent cx="4664501" cy="2927985"/>
                <wp:effectExtent l="0" t="0" r="22225" b="5715"/>
                <wp:wrapNone/>
                <wp:docPr id="190" name="Group 19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64501" cy="2927985"/>
                          <a:chOff x="0" y="0"/>
                          <a:chExt cx="4664501" cy="2927985"/>
                        </a:xfrm>
                      </wpg:grpSpPr>
                      <wpg:grpSp>
                        <wpg:cNvPr id="89" name="Group 89"/>
                        <wpg:cNvGrpSpPr>
                          <a:grpSpLocks noChangeAspect="1"/>
                        </wpg:cNvGrpSpPr>
                        <wpg:grpSpPr>
                          <a:xfrm>
                            <a:off x="3914775" y="180975"/>
                            <a:ext cx="749726" cy="2578549"/>
                            <a:chOff x="0" y="115"/>
                            <a:chExt cx="1461770" cy="5031625"/>
                          </a:xfrm>
                          <a:noFill/>
                        </wpg:grpSpPr>
                        <wpg:grpSp>
                          <wpg:cNvPr id="62" name="Group 62"/>
                          <wpg:cNvGrpSpPr/>
                          <wpg:grpSpPr>
                            <a:xfrm>
                              <a:off x="0" y="115"/>
                              <a:ext cx="1452477" cy="2326525"/>
                              <a:chOff x="0" y="115"/>
                              <a:chExt cx="1452792" cy="2326842"/>
                            </a:xfrm>
                            <a:grpFill/>
                          </wpg:grpSpPr>
                          <wpg:grpSp>
                            <wpg:cNvPr id="35" name="Group 35"/>
                            <wpg:cNvGrpSpPr/>
                            <wpg:grpSpPr>
                              <a:xfrm flipV="1">
                                <a:off x="0" y="115"/>
                                <a:ext cx="1452792" cy="1192732"/>
                                <a:chOff x="0" y="0"/>
                                <a:chExt cx="1452792" cy="1192732"/>
                              </a:xfrm>
                              <a:grpFill/>
                            </wpg:grpSpPr>
                            <wps:wsp>
                              <wps:cNvPr id="36" name="Oval 36"/>
                              <wps:cNvSpPr/>
                              <wps:spPr>
                                <a:xfrm>
                                  <a:off x="126021" y="7145"/>
                                  <a:ext cx="83185" cy="8096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" name="Rectangle 37"/>
                              <wps:cNvSpPr/>
                              <wps:spPr>
                                <a:xfrm>
                                  <a:off x="223653" y="1143001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" name="Rectangle 38"/>
                              <wps:cNvSpPr/>
                              <wps:spPr>
                                <a:xfrm>
                                  <a:off x="330809" y="1142884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9" name="Rectangle 39"/>
                              <wps:cNvSpPr/>
                              <wps:spPr>
                                <a:xfrm>
                                  <a:off x="440345" y="1145382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0" name="Rectangle 40"/>
                              <wps:cNvSpPr/>
                              <wps:spPr>
                                <a:xfrm>
                                  <a:off x="542860" y="1147648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1" name="Rectangle 41"/>
                              <wps:cNvSpPr/>
                              <wps:spPr>
                                <a:xfrm>
                                  <a:off x="647340" y="1142999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2" name="Rectangle 42"/>
                              <wps:cNvSpPr/>
                              <wps:spPr>
                                <a:xfrm>
                                  <a:off x="749853" y="1145267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" name="Rectangle 43"/>
                              <wps:cNvSpPr/>
                              <wps:spPr>
                                <a:xfrm>
                                  <a:off x="854748" y="1143116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4" name="Rectangle 44"/>
                              <wps:cNvSpPr/>
                              <wps:spPr>
                                <a:xfrm>
                                  <a:off x="961904" y="1145382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" name="Rectangle 45"/>
                              <wps:cNvSpPr/>
                              <wps:spPr>
                                <a:xfrm>
                                  <a:off x="1066800" y="1145381"/>
                                  <a:ext cx="73660" cy="45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6" name="Rectangle 46"/>
                              <wps:cNvSpPr/>
                              <wps:spPr>
                                <a:xfrm>
                                  <a:off x="1173956" y="1143000"/>
                                  <a:ext cx="73660" cy="45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7" name="Freeform 47"/>
                              <wps:cNvSpPr/>
                              <wps:spPr>
                                <a:xfrm>
                                  <a:off x="0" y="52387"/>
                                  <a:ext cx="200025" cy="1078230"/>
                                </a:xfrm>
                                <a:custGeom>
                                  <a:avLst/>
                                  <a:gdLst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23884 w 155300"/>
                                    <a:gd name="connsiteY8" fmla="*/ 807244 h 807244"/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11906 w 155300"/>
                                    <a:gd name="connsiteY8" fmla="*/ 764381 h 807244"/>
                                    <a:gd name="connsiteX9" fmla="*/ 23884 w 155300"/>
                                    <a:gd name="connsiteY9" fmla="*/ 807244 h 807244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93102 w 155300"/>
                                    <a:gd name="connsiteY9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0956 w 155300"/>
                                    <a:gd name="connsiteY9" fmla="*/ 831056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85824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54811 w 162402"/>
                                    <a:gd name="connsiteY0" fmla="*/ 0 h 1040653"/>
                                    <a:gd name="connsiteX1" fmla="*/ 159574 w 162402"/>
                                    <a:gd name="connsiteY1" fmla="*/ 95250 h 1040653"/>
                                    <a:gd name="connsiteX2" fmla="*/ 116711 w 162402"/>
                                    <a:gd name="connsiteY2" fmla="*/ 204787 h 1040653"/>
                                    <a:gd name="connsiteX3" fmla="*/ 71467 w 162402"/>
                                    <a:gd name="connsiteY3" fmla="*/ 316706 h 1040653"/>
                                    <a:gd name="connsiteX4" fmla="*/ 30986 w 162402"/>
                                    <a:gd name="connsiteY4" fmla="*/ 388144 h 1040653"/>
                                    <a:gd name="connsiteX5" fmla="*/ 11936 w 162402"/>
                                    <a:gd name="connsiteY5" fmla="*/ 478631 h 1040653"/>
                                    <a:gd name="connsiteX6" fmla="*/ 15 w 162402"/>
                                    <a:gd name="connsiteY6" fmla="*/ 581025 h 1040653"/>
                                    <a:gd name="connsiteX7" fmla="*/ 14317 w 162402"/>
                                    <a:gd name="connsiteY7" fmla="*/ 704850 h 1040653"/>
                                    <a:gd name="connsiteX8" fmla="*/ 19008 w 162402"/>
                                    <a:gd name="connsiteY8" fmla="*/ 785824 h 1040653"/>
                                    <a:gd name="connsiteX9" fmla="*/ 42832 w 162402"/>
                                    <a:gd name="connsiteY9" fmla="*/ 893000 h 1040653"/>
                                    <a:gd name="connsiteX10" fmla="*/ 100204 w 162402"/>
                                    <a:gd name="connsiteY10" fmla="*/ 1040653 h 1040653"/>
                                    <a:gd name="connsiteX0" fmla="*/ 147704 w 155295"/>
                                    <a:gd name="connsiteY0" fmla="*/ 0 h 1040653"/>
                                    <a:gd name="connsiteX1" fmla="*/ 152467 w 155295"/>
                                    <a:gd name="connsiteY1" fmla="*/ 95250 h 1040653"/>
                                    <a:gd name="connsiteX2" fmla="*/ 109604 w 155295"/>
                                    <a:gd name="connsiteY2" fmla="*/ 204787 h 1040653"/>
                                    <a:gd name="connsiteX3" fmla="*/ 64360 w 155295"/>
                                    <a:gd name="connsiteY3" fmla="*/ 316706 h 1040653"/>
                                    <a:gd name="connsiteX4" fmla="*/ 23879 w 155295"/>
                                    <a:gd name="connsiteY4" fmla="*/ 388144 h 1040653"/>
                                    <a:gd name="connsiteX5" fmla="*/ 4829 w 155295"/>
                                    <a:gd name="connsiteY5" fmla="*/ 478631 h 1040653"/>
                                    <a:gd name="connsiteX6" fmla="*/ 73 w 155295"/>
                                    <a:gd name="connsiteY6" fmla="*/ 581025 h 1040653"/>
                                    <a:gd name="connsiteX7" fmla="*/ 7210 w 155295"/>
                                    <a:gd name="connsiteY7" fmla="*/ 704850 h 1040653"/>
                                    <a:gd name="connsiteX8" fmla="*/ 11901 w 155295"/>
                                    <a:gd name="connsiteY8" fmla="*/ 785824 h 1040653"/>
                                    <a:gd name="connsiteX9" fmla="*/ 35725 w 155295"/>
                                    <a:gd name="connsiteY9" fmla="*/ 893000 h 1040653"/>
                                    <a:gd name="connsiteX10" fmla="*/ 93097 w 155295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96061 w 158259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69057 w 158259"/>
                                    <a:gd name="connsiteY10" fmla="*/ 978694 h 1040653"/>
                                    <a:gd name="connsiteX11" fmla="*/ 96061 w 158259"/>
                                    <a:gd name="connsiteY11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23813 w 158259"/>
                                    <a:gd name="connsiteY9" fmla="*/ 835819 h 1040653"/>
                                    <a:gd name="connsiteX10" fmla="*/ 38689 w 158259"/>
                                    <a:gd name="connsiteY10" fmla="*/ 893000 h 1040653"/>
                                    <a:gd name="connsiteX11" fmla="*/ 69057 w 158259"/>
                                    <a:gd name="connsiteY11" fmla="*/ 978694 h 1040653"/>
                                    <a:gd name="connsiteX12" fmla="*/ 96061 w 158259"/>
                                    <a:gd name="connsiteY12" fmla="*/ 1040653 h 1040653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69057 w 203316"/>
                                    <a:gd name="connsiteY11" fmla="*/ 97869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50022 w 203316"/>
                                    <a:gd name="connsiteY9" fmla="*/ 926351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1166 w 203814"/>
                                    <a:gd name="connsiteY0" fmla="*/ 0 h 1078772"/>
                                    <a:gd name="connsiteX1" fmla="*/ 155929 w 203814"/>
                                    <a:gd name="connsiteY1" fmla="*/ 95250 h 1078772"/>
                                    <a:gd name="connsiteX2" fmla="*/ 113066 w 203814"/>
                                    <a:gd name="connsiteY2" fmla="*/ 204787 h 1078772"/>
                                    <a:gd name="connsiteX3" fmla="*/ 67822 w 203814"/>
                                    <a:gd name="connsiteY3" fmla="*/ 316706 h 1078772"/>
                                    <a:gd name="connsiteX4" fmla="*/ 27341 w 203814"/>
                                    <a:gd name="connsiteY4" fmla="*/ 388144 h 1078772"/>
                                    <a:gd name="connsiteX5" fmla="*/ 8291 w 203814"/>
                                    <a:gd name="connsiteY5" fmla="*/ 478631 h 1078772"/>
                                    <a:gd name="connsiteX6" fmla="*/ 3535 w 203814"/>
                                    <a:gd name="connsiteY6" fmla="*/ 581025 h 1078772"/>
                                    <a:gd name="connsiteX7" fmla="*/ 1126 w 203814"/>
                                    <a:gd name="connsiteY7" fmla="*/ 702467 h 1078772"/>
                                    <a:gd name="connsiteX8" fmla="*/ 22511 w 203814"/>
                                    <a:gd name="connsiteY8" fmla="*/ 831090 h 1078772"/>
                                    <a:gd name="connsiteX9" fmla="*/ 50520 w 203814"/>
                                    <a:gd name="connsiteY9" fmla="*/ 926351 h 1078772"/>
                                    <a:gd name="connsiteX10" fmla="*/ 79692 w 203814"/>
                                    <a:gd name="connsiteY10" fmla="*/ 1002593 h 1078772"/>
                                    <a:gd name="connsiteX11" fmla="*/ 131503 w 203814"/>
                                    <a:gd name="connsiteY11" fmla="*/ 1057314 h 1078772"/>
                                    <a:gd name="connsiteX12" fmla="*/ 203814 w 203814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57314 h 1078772"/>
                                    <a:gd name="connsiteX12" fmla="*/ 200352 w 200352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62080 h 1078772"/>
                                    <a:gd name="connsiteX12" fmla="*/ 200352 w 200352"/>
                                    <a:gd name="connsiteY12" fmla="*/ 1078772 h 107877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</a:cxnLst>
                                  <a:rect l="l" t="t" r="r" b="b"/>
                                  <a:pathLst>
                                    <a:path w="200352" h="1078772">
                                      <a:moveTo>
                                        <a:pt x="147704" y="0"/>
                                      </a:moveTo>
                                      <a:cubicBezTo>
                                        <a:pt x="153260" y="30559"/>
                                        <a:pt x="158817" y="61119"/>
                                        <a:pt x="152467" y="95250"/>
                                      </a:cubicBezTo>
                                      <a:cubicBezTo>
                                        <a:pt x="146117" y="129381"/>
                                        <a:pt x="124288" y="167878"/>
                                        <a:pt x="109604" y="204787"/>
                                      </a:cubicBezTo>
                                      <a:cubicBezTo>
                                        <a:pt x="94920" y="241696"/>
                                        <a:pt x="78647" y="286147"/>
                                        <a:pt x="64360" y="316706"/>
                                      </a:cubicBezTo>
                                      <a:cubicBezTo>
                                        <a:pt x="50073" y="347265"/>
                                        <a:pt x="33801" y="361157"/>
                                        <a:pt x="23879" y="388144"/>
                                      </a:cubicBezTo>
                                      <a:cubicBezTo>
                                        <a:pt x="13957" y="415131"/>
                                        <a:pt x="8797" y="446484"/>
                                        <a:pt x="4829" y="478631"/>
                                      </a:cubicBezTo>
                                      <a:cubicBezTo>
                                        <a:pt x="861" y="510778"/>
                                        <a:pt x="-325" y="543719"/>
                                        <a:pt x="73" y="581025"/>
                                      </a:cubicBezTo>
                                      <a:cubicBezTo>
                                        <a:pt x="471" y="618331"/>
                                        <a:pt x="4055" y="660790"/>
                                        <a:pt x="7218" y="702467"/>
                                      </a:cubicBezTo>
                                      <a:cubicBezTo>
                                        <a:pt x="10381" y="744145"/>
                                        <a:pt x="15185" y="808865"/>
                                        <a:pt x="19049" y="831090"/>
                                      </a:cubicBezTo>
                                      <a:cubicBezTo>
                                        <a:pt x="22913" y="853315"/>
                                        <a:pt x="43087" y="908488"/>
                                        <a:pt x="47058" y="926351"/>
                                      </a:cubicBezTo>
                                      <a:cubicBezTo>
                                        <a:pt x="51029" y="944214"/>
                                        <a:pt x="54393" y="971633"/>
                                        <a:pt x="76230" y="1002593"/>
                                      </a:cubicBezTo>
                                      <a:cubicBezTo>
                                        <a:pt x="90918" y="1024023"/>
                                        <a:pt x="85123" y="1035089"/>
                                        <a:pt x="128041" y="1062080"/>
                                      </a:cubicBezTo>
                                      <a:cubicBezTo>
                                        <a:pt x="166195" y="1070011"/>
                                        <a:pt x="195851" y="1068446"/>
                                        <a:pt x="200352" y="1078772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" name="Straight Connector 48"/>
                              <wps:cNvCnPr/>
                              <wps:spPr>
                                <a:xfrm>
                                  <a:off x="211866" y="1123949"/>
                                  <a:ext cx="1073944" cy="2381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49" name="Freeform 49"/>
                              <wps:cNvSpPr/>
                              <wps:spPr>
                                <a:xfrm flipH="1">
                                  <a:off x="1252766" y="54770"/>
                                  <a:ext cx="200026" cy="1078229"/>
                                </a:xfrm>
                                <a:custGeom>
                                  <a:avLst/>
                                  <a:gdLst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23884 w 155300"/>
                                    <a:gd name="connsiteY8" fmla="*/ 807244 h 807244"/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11906 w 155300"/>
                                    <a:gd name="connsiteY8" fmla="*/ 764381 h 807244"/>
                                    <a:gd name="connsiteX9" fmla="*/ 23884 w 155300"/>
                                    <a:gd name="connsiteY9" fmla="*/ 807244 h 807244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93102 w 155300"/>
                                    <a:gd name="connsiteY9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0956 w 155300"/>
                                    <a:gd name="connsiteY9" fmla="*/ 831056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85824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54811 w 162402"/>
                                    <a:gd name="connsiteY0" fmla="*/ 0 h 1040653"/>
                                    <a:gd name="connsiteX1" fmla="*/ 159574 w 162402"/>
                                    <a:gd name="connsiteY1" fmla="*/ 95250 h 1040653"/>
                                    <a:gd name="connsiteX2" fmla="*/ 116711 w 162402"/>
                                    <a:gd name="connsiteY2" fmla="*/ 204787 h 1040653"/>
                                    <a:gd name="connsiteX3" fmla="*/ 71467 w 162402"/>
                                    <a:gd name="connsiteY3" fmla="*/ 316706 h 1040653"/>
                                    <a:gd name="connsiteX4" fmla="*/ 30986 w 162402"/>
                                    <a:gd name="connsiteY4" fmla="*/ 388144 h 1040653"/>
                                    <a:gd name="connsiteX5" fmla="*/ 11936 w 162402"/>
                                    <a:gd name="connsiteY5" fmla="*/ 478631 h 1040653"/>
                                    <a:gd name="connsiteX6" fmla="*/ 15 w 162402"/>
                                    <a:gd name="connsiteY6" fmla="*/ 581025 h 1040653"/>
                                    <a:gd name="connsiteX7" fmla="*/ 14317 w 162402"/>
                                    <a:gd name="connsiteY7" fmla="*/ 704850 h 1040653"/>
                                    <a:gd name="connsiteX8" fmla="*/ 19008 w 162402"/>
                                    <a:gd name="connsiteY8" fmla="*/ 785824 h 1040653"/>
                                    <a:gd name="connsiteX9" fmla="*/ 42832 w 162402"/>
                                    <a:gd name="connsiteY9" fmla="*/ 893000 h 1040653"/>
                                    <a:gd name="connsiteX10" fmla="*/ 100204 w 162402"/>
                                    <a:gd name="connsiteY10" fmla="*/ 1040653 h 1040653"/>
                                    <a:gd name="connsiteX0" fmla="*/ 147704 w 155295"/>
                                    <a:gd name="connsiteY0" fmla="*/ 0 h 1040653"/>
                                    <a:gd name="connsiteX1" fmla="*/ 152467 w 155295"/>
                                    <a:gd name="connsiteY1" fmla="*/ 95250 h 1040653"/>
                                    <a:gd name="connsiteX2" fmla="*/ 109604 w 155295"/>
                                    <a:gd name="connsiteY2" fmla="*/ 204787 h 1040653"/>
                                    <a:gd name="connsiteX3" fmla="*/ 64360 w 155295"/>
                                    <a:gd name="connsiteY3" fmla="*/ 316706 h 1040653"/>
                                    <a:gd name="connsiteX4" fmla="*/ 23879 w 155295"/>
                                    <a:gd name="connsiteY4" fmla="*/ 388144 h 1040653"/>
                                    <a:gd name="connsiteX5" fmla="*/ 4829 w 155295"/>
                                    <a:gd name="connsiteY5" fmla="*/ 478631 h 1040653"/>
                                    <a:gd name="connsiteX6" fmla="*/ 73 w 155295"/>
                                    <a:gd name="connsiteY6" fmla="*/ 581025 h 1040653"/>
                                    <a:gd name="connsiteX7" fmla="*/ 7210 w 155295"/>
                                    <a:gd name="connsiteY7" fmla="*/ 704850 h 1040653"/>
                                    <a:gd name="connsiteX8" fmla="*/ 11901 w 155295"/>
                                    <a:gd name="connsiteY8" fmla="*/ 785824 h 1040653"/>
                                    <a:gd name="connsiteX9" fmla="*/ 35725 w 155295"/>
                                    <a:gd name="connsiteY9" fmla="*/ 893000 h 1040653"/>
                                    <a:gd name="connsiteX10" fmla="*/ 93097 w 155295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96061 w 158259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69057 w 158259"/>
                                    <a:gd name="connsiteY10" fmla="*/ 978694 h 1040653"/>
                                    <a:gd name="connsiteX11" fmla="*/ 96061 w 158259"/>
                                    <a:gd name="connsiteY11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23813 w 158259"/>
                                    <a:gd name="connsiteY9" fmla="*/ 835819 h 1040653"/>
                                    <a:gd name="connsiteX10" fmla="*/ 38689 w 158259"/>
                                    <a:gd name="connsiteY10" fmla="*/ 893000 h 1040653"/>
                                    <a:gd name="connsiteX11" fmla="*/ 69057 w 158259"/>
                                    <a:gd name="connsiteY11" fmla="*/ 978694 h 1040653"/>
                                    <a:gd name="connsiteX12" fmla="*/ 96061 w 158259"/>
                                    <a:gd name="connsiteY12" fmla="*/ 1040653 h 1040653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69057 w 203316"/>
                                    <a:gd name="connsiteY11" fmla="*/ 97869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50022 w 203316"/>
                                    <a:gd name="connsiteY9" fmla="*/ 926351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1166 w 203814"/>
                                    <a:gd name="connsiteY0" fmla="*/ 0 h 1078772"/>
                                    <a:gd name="connsiteX1" fmla="*/ 155929 w 203814"/>
                                    <a:gd name="connsiteY1" fmla="*/ 95250 h 1078772"/>
                                    <a:gd name="connsiteX2" fmla="*/ 113066 w 203814"/>
                                    <a:gd name="connsiteY2" fmla="*/ 204787 h 1078772"/>
                                    <a:gd name="connsiteX3" fmla="*/ 67822 w 203814"/>
                                    <a:gd name="connsiteY3" fmla="*/ 316706 h 1078772"/>
                                    <a:gd name="connsiteX4" fmla="*/ 27341 w 203814"/>
                                    <a:gd name="connsiteY4" fmla="*/ 388144 h 1078772"/>
                                    <a:gd name="connsiteX5" fmla="*/ 8291 w 203814"/>
                                    <a:gd name="connsiteY5" fmla="*/ 478631 h 1078772"/>
                                    <a:gd name="connsiteX6" fmla="*/ 3535 w 203814"/>
                                    <a:gd name="connsiteY6" fmla="*/ 581025 h 1078772"/>
                                    <a:gd name="connsiteX7" fmla="*/ 1126 w 203814"/>
                                    <a:gd name="connsiteY7" fmla="*/ 702467 h 1078772"/>
                                    <a:gd name="connsiteX8" fmla="*/ 22511 w 203814"/>
                                    <a:gd name="connsiteY8" fmla="*/ 831090 h 1078772"/>
                                    <a:gd name="connsiteX9" fmla="*/ 50520 w 203814"/>
                                    <a:gd name="connsiteY9" fmla="*/ 926351 h 1078772"/>
                                    <a:gd name="connsiteX10" fmla="*/ 79692 w 203814"/>
                                    <a:gd name="connsiteY10" fmla="*/ 1002593 h 1078772"/>
                                    <a:gd name="connsiteX11" fmla="*/ 131503 w 203814"/>
                                    <a:gd name="connsiteY11" fmla="*/ 1057314 h 1078772"/>
                                    <a:gd name="connsiteX12" fmla="*/ 203814 w 203814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57314 h 1078772"/>
                                    <a:gd name="connsiteX12" fmla="*/ 200352 w 200352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62080 h 1078772"/>
                                    <a:gd name="connsiteX12" fmla="*/ 200352 w 200352"/>
                                    <a:gd name="connsiteY12" fmla="*/ 1078772 h 107877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</a:cxnLst>
                                  <a:rect l="l" t="t" r="r" b="b"/>
                                  <a:pathLst>
                                    <a:path w="200352" h="1078772">
                                      <a:moveTo>
                                        <a:pt x="147704" y="0"/>
                                      </a:moveTo>
                                      <a:cubicBezTo>
                                        <a:pt x="153260" y="30559"/>
                                        <a:pt x="158817" y="61119"/>
                                        <a:pt x="152467" y="95250"/>
                                      </a:cubicBezTo>
                                      <a:cubicBezTo>
                                        <a:pt x="146117" y="129381"/>
                                        <a:pt x="124288" y="167878"/>
                                        <a:pt x="109604" y="204787"/>
                                      </a:cubicBezTo>
                                      <a:cubicBezTo>
                                        <a:pt x="94920" y="241696"/>
                                        <a:pt x="78647" y="286147"/>
                                        <a:pt x="64360" y="316706"/>
                                      </a:cubicBezTo>
                                      <a:cubicBezTo>
                                        <a:pt x="50073" y="347265"/>
                                        <a:pt x="33801" y="361157"/>
                                        <a:pt x="23879" y="388144"/>
                                      </a:cubicBezTo>
                                      <a:cubicBezTo>
                                        <a:pt x="13957" y="415131"/>
                                        <a:pt x="8797" y="446484"/>
                                        <a:pt x="4829" y="478631"/>
                                      </a:cubicBezTo>
                                      <a:cubicBezTo>
                                        <a:pt x="861" y="510778"/>
                                        <a:pt x="-325" y="543719"/>
                                        <a:pt x="73" y="581025"/>
                                      </a:cubicBezTo>
                                      <a:cubicBezTo>
                                        <a:pt x="471" y="618331"/>
                                        <a:pt x="4055" y="660790"/>
                                        <a:pt x="7218" y="702467"/>
                                      </a:cubicBezTo>
                                      <a:cubicBezTo>
                                        <a:pt x="10381" y="744145"/>
                                        <a:pt x="15185" y="808865"/>
                                        <a:pt x="19049" y="831090"/>
                                      </a:cubicBezTo>
                                      <a:cubicBezTo>
                                        <a:pt x="22913" y="853315"/>
                                        <a:pt x="43087" y="908488"/>
                                        <a:pt x="47058" y="926351"/>
                                      </a:cubicBezTo>
                                      <a:cubicBezTo>
                                        <a:pt x="51029" y="944214"/>
                                        <a:pt x="54393" y="971633"/>
                                        <a:pt x="76230" y="1002593"/>
                                      </a:cubicBezTo>
                                      <a:cubicBezTo>
                                        <a:pt x="90918" y="1024023"/>
                                        <a:pt x="85123" y="1035089"/>
                                        <a:pt x="128041" y="1062080"/>
                                      </a:cubicBezTo>
                                      <a:cubicBezTo>
                                        <a:pt x="166195" y="1070011"/>
                                        <a:pt x="195851" y="1068446"/>
                                        <a:pt x="200352" y="1078772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0" name="Oval 50"/>
                              <wps:cNvSpPr/>
                              <wps:spPr>
                                <a:xfrm>
                                  <a:off x="1260453" y="0"/>
                                  <a:ext cx="83185" cy="8096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1" name="Group 51"/>
                            <wpg:cNvGrpSpPr/>
                            <wpg:grpSpPr>
                              <a:xfrm flipV="1">
                                <a:off x="57150" y="1057275"/>
                                <a:ext cx="1342700" cy="1269682"/>
                                <a:chOff x="0" y="0"/>
                                <a:chExt cx="1342700" cy="1269682"/>
                              </a:xfrm>
                              <a:grpFill/>
                            </wpg:grpSpPr>
                            <wpg:grpSp>
                              <wpg:cNvPr id="52" name="Group 52"/>
                              <wpg:cNvGrpSpPr/>
                              <wpg:grpSpPr>
                                <a:xfrm>
                                  <a:off x="1243005" y="1092994"/>
                                  <a:ext cx="99695" cy="167163"/>
                                  <a:chOff x="-23820" y="-2381"/>
                                  <a:chExt cx="99695" cy="167163"/>
                                </a:xfrm>
                                <a:grpFill/>
                              </wpg:grpSpPr>
                              <wps:wsp>
                                <wps:cNvPr id="53" name="Oval 53"/>
                                <wps:cNvSpPr/>
                                <wps:spPr>
                                  <a:xfrm>
                                    <a:off x="11903" y="119063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grp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4" name="Arc 54"/>
                                <wps:cNvSpPr/>
                                <wps:spPr>
                                  <a:xfrm>
                                    <a:off x="-23820" y="-2381"/>
                                    <a:ext cx="99695" cy="139700"/>
                                  </a:xfrm>
                                  <a:prstGeom prst="arc">
                                    <a:avLst>
                                      <a:gd name="adj1" fmla="val 15850601"/>
                                      <a:gd name="adj2" fmla="val 4568619"/>
                                    </a:avLst>
                                  </a:pr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55" name="Group 55"/>
                              <wpg:cNvGrpSpPr/>
                              <wpg:grpSpPr>
                                <a:xfrm flipH="1">
                                  <a:off x="0" y="1102519"/>
                                  <a:ext cx="99695" cy="167163"/>
                                  <a:chOff x="0" y="-2381"/>
                                  <a:chExt cx="99695" cy="167163"/>
                                </a:xfrm>
                                <a:grpFill/>
                              </wpg:grpSpPr>
                              <wps:wsp>
                                <wps:cNvPr id="56" name="Oval 56"/>
                                <wps:cNvSpPr/>
                                <wps:spPr>
                                  <a:xfrm>
                                    <a:off x="30956" y="119063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grp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57" name="Arc 57"/>
                                <wps:cNvSpPr/>
                                <wps:spPr>
                                  <a:xfrm>
                                    <a:off x="0" y="-2381"/>
                                    <a:ext cx="99695" cy="139700"/>
                                  </a:xfrm>
                                  <a:prstGeom prst="arc">
                                    <a:avLst>
                                      <a:gd name="adj1" fmla="val 15850601"/>
                                      <a:gd name="adj2" fmla="val 4568619"/>
                                    </a:avLst>
                                  </a:pr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58" name="Freeform 58"/>
                              <wps:cNvSpPr/>
                              <wps:spPr>
                                <a:xfrm>
                                  <a:off x="47625" y="1000125"/>
                                  <a:ext cx="1240687" cy="99957"/>
                                </a:xfrm>
                                <a:custGeom>
                                  <a:avLst/>
                                  <a:gdLst>
                                    <a:gd name="connsiteX0" fmla="*/ 0 w 1271170"/>
                                    <a:gd name="connsiteY0" fmla="*/ 91815 h 577944"/>
                                    <a:gd name="connsiteX1" fmla="*/ 276225 w 1271170"/>
                                    <a:gd name="connsiteY1" fmla="*/ 98958 h 577944"/>
                                    <a:gd name="connsiteX2" fmla="*/ 328613 w 1271170"/>
                                    <a:gd name="connsiteY2" fmla="*/ 89433 h 577944"/>
                                    <a:gd name="connsiteX3" fmla="*/ 359569 w 1271170"/>
                                    <a:gd name="connsiteY3" fmla="*/ 58477 h 577944"/>
                                    <a:gd name="connsiteX4" fmla="*/ 385763 w 1271170"/>
                                    <a:gd name="connsiteY4" fmla="*/ 20377 h 577944"/>
                                    <a:gd name="connsiteX5" fmla="*/ 414338 w 1271170"/>
                                    <a:gd name="connsiteY5" fmla="*/ 3708 h 577944"/>
                                    <a:gd name="connsiteX6" fmla="*/ 497682 w 1271170"/>
                                    <a:gd name="connsiteY6" fmla="*/ 1327 h 577944"/>
                                    <a:gd name="connsiteX7" fmla="*/ 559594 w 1271170"/>
                                    <a:gd name="connsiteY7" fmla="*/ 1327 h 577944"/>
                                    <a:gd name="connsiteX8" fmla="*/ 607219 w 1271170"/>
                                    <a:gd name="connsiteY8" fmla="*/ 17996 h 577944"/>
                                    <a:gd name="connsiteX9" fmla="*/ 626269 w 1271170"/>
                                    <a:gd name="connsiteY9" fmla="*/ 48952 h 577944"/>
                                    <a:gd name="connsiteX10" fmla="*/ 650082 w 1271170"/>
                                    <a:gd name="connsiteY10" fmla="*/ 79908 h 577944"/>
                                    <a:gd name="connsiteX11" fmla="*/ 681038 w 1271170"/>
                                    <a:gd name="connsiteY11" fmla="*/ 91815 h 577944"/>
                                    <a:gd name="connsiteX12" fmla="*/ 728663 w 1271170"/>
                                    <a:gd name="connsiteY12" fmla="*/ 91815 h 577944"/>
                                    <a:gd name="connsiteX13" fmla="*/ 1259682 w 1271170"/>
                                    <a:gd name="connsiteY13" fmla="*/ 91815 h 577944"/>
                                    <a:gd name="connsiteX14" fmla="*/ 154782 w 1271170"/>
                                    <a:gd name="connsiteY14" fmla="*/ 568065 h 577944"/>
                                    <a:gd name="connsiteX15" fmla="*/ 159544 w 1271170"/>
                                    <a:gd name="connsiteY15" fmla="*/ 368040 h 577944"/>
                                    <a:gd name="connsiteX0" fmla="*/ 0 w 1271170"/>
                                    <a:gd name="connsiteY0" fmla="*/ 91815 h 568065"/>
                                    <a:gd name="connsiteX1" fmla="*/ 276225 w 1271170"/>
                                    <a:gd name="connsiteY1" fmla="*/ 98958 h 568065"/>
                                    <a:gd name="connsiteX2" fmla="*/ 328613 w 1271170"/>
                                    <a:gd name="connsiteY2" fmla="*/ 89433 h 568065"/>
                                    <a:gd name="connsiteX3" fmla="*/ 359569 w 1271170"/>
                                    <a:gd name="connsiteY3" fmla="*/ 58477 h 568065"/>
                                    <a:gd name="connsiteX4" fmla="*/ 385763 w 1271170"/>
                                    <a:gd name="connsiteY4" fmla="*/ 20377 h 568065"/>
                                    <a:gd name="connsiteX5" fmla="*/ 414338 w 1271170"/>
                                    <a:gd name="connsiteY5" fmla="*/ 3708 h 568065"/>
                                    <a:gd name="connsiteX6" fmla="*/ 497682 w 1271170"/>
                                    <a:gd name="connsiteY6" fmla="*/ 1327 h 568065"/>
                                    <a:gd name="connsiteX7" fmla="*/ 559594 w 1271170"/>
                                    <a:gd name="connsiteY7" fmla="*/ 1327 h 568065"/>
                                    <a:gd name="connsiteX8" fmla="*/ 607219 w 1271170"/>
                                    <a:gd name="connsiteY8" fmla="*/ 17996 h 568065"/>
                                    <a:gd name="connsiteX9" fmla="*/ 626269 w 1271170"/>
                                    <a:gd name="connsiteY9" fmla="*/ 48952 h 568065"/>
                                    <a:gd name="connsiteX10" fmla="*/ 650082 w 1271170"/>
                                    <a:gd name="connsiteY10" fmla="*/ 79908 h 568065"/>
                                    <a:gd name="connsiteX11" fmla="*/ 681038 w 1271170"/>
                                    <a:gd name="connsiteY11" fmla="*/ 91815 h 568065"/>
                                    <a:gd name="connsiteX12" fmla="*/ 728663 w 1271170"/>
                                    <a:gd name="connsiteY12" fmla="*/ 91815 h 568065"/>
                                    <a:gd name="connsiteX13" fmla="*/ 1259682 w 1271170"/>
                                    <a:gd name="connsiteY13" fmla="*/ 91815 h 568065"/>
                                    <a:gd name="connsiteX14" fmla="*/ 154782 w 1271170"/>
                                    <a:gd name="connsiteY14" fmla="*/ 568065 h 568065"/>
                                    <a:gd name="connsiteX0" fmla="*/ 0 w 1271170"/>
                                    <a:gd name="connsiteY0" fmla="*/ 91815 h 98958"/>
                                    <a:gd name="connsiteX1" fmla="*/ 276225 w 1271170"/>
                                    <a:gd name="connsiteY1" fmla="*/ 98958 h 98958"/>
                                    <a:gd name="connsiteX2" fmla="*/ 328613 w 1271170"/>
                                    <a:gd name="connsiteY2" fmla="*/ 89433 h 98958"/>
                                    <a:gd name="connsiteX3" fmla="*/ 359569 w 1271170"/>
                                    <a:gd name="connsiteY3" fmla="*/ 58477 h 98958"/>
                                    <a:gd name="connsiteX4" fmla="*/ 385763 w 1271170"/>
                                    <a:gd name="connsiteY4" fmla="*/ 20377 h 98958"/>
                                    <a:gd name="connsiteX5" fmla="*/ 414338 w 1271170"/>
                                    <a:gd name="connsiteY5" fmla="*/ 3708 h 98958"/>
                                    <a:gd name="connsiteX6" fmla="*/ 497682 w 1271170"/>
                                    <a:gd name="connsiteY6" fmla="*/ 1327 h 98958"/>
                                    <a:gd name="connsiteX7" fmla="*/ 559594 w 1271170"/>
                                    <a:gd name="connsiteY7" fmla="*/ 1327 h 98958"/>
                                    <a:gd name="connsiteX8" fmla="*/ 607219 w 1271170"/>
                                    <a:gd name="connsiteY8" fmla="*/ 17996 h 98958"/>
                                    <a:gd name="connsiteX9" fmla="*/ 626269 w 1271170"/>
                                    <a:gd name="connsiteY9" fmla="*/ 48952 h 98958"/>
                                    <a:gd name="connsiteX10" fmla="*/ 650082 w 1271170"/>
                                    <a:gd name="connsiteY10" fmla="*/ 79908 h 98958"/>
                                    <a:gd name="connsiteX11" fmla="*/ 681038 w 1271170"/>
                                    <a:gd name="connsiteY11" fmla="*/ 91815 h 98958"/>
                                    <a:gd name="connsiteX12" fmla="*/ 728663 w 1271170"/>
                                    <a:gd name="connsiteY12" fmla="*/ 91815 h 98958"/>
                                    <a:gd name="connsiteX13" fmla="*/ 1259682 w 1271170"/>
                                    <a:gd name="connsiteY13" fmla="*/ 91815 h 98958"/>
                                    <a:gd name="connsiteX0" fmla="*/ 0 w 1259682"/>
                                    <a:gd name="connsiteY0" fmla="*/ 91815 h 98958"/>
                                    <a:gd name="connsiteX1" fmla="*/ 276225 w 1259682"/>
                                    <a:gd name="connsiteY1" fmla="*/ 98958 h 98958"/>
                                    <a:gd name="connsiteX2" fmla="*/ 328613 w 1259682"/>
                                    <a:gd name="connsiteY2" fmla="*/ 89433 h 98958"/>
                                    <a:gd name="connsiteX3" fmla="*/ 359569 w 1259682"/>
                                    <a:gd name="connsiteY3" fmla="*/ 58477 h 98958"/>
                                    <a:gd name="connsiteX4" fmla="*/ 385763 w 1259682"/>
                                    <a:gd name="connsiteY4" fmla="*/ 20377 h 98958"/>
                                    <a:gd name="connsiteX5" fmla="*/ 414338 w 1259682"/>
                                    <a:gd name="connsiteY5" fmla="*/ 3708 h 98958"/>
                                    <a:gd name="connsiteX6" fmla="*/ 497682 w 1259682"/>
                                    <a:gd name="connsiteY6" fmla="*/ 1327 h 98958"/>
                                    <a:gd name="connsiteX7" fmla="*/ 559594 w 1259682"/>
                                    <a:gd name="connsiteY7" fmla="*/ 1327 h 98958"/>
                                    <a:gd name="connsiteX8" fmla="*/ 607219 w 1259682"/>
                                    <a:gd name="connsiteY8" fmla="*/ 17996 h 98958"/>
                                    <a:gd name="connsiteX9" fmla="*/ 626269 w 1259682"/>
                                    <a:gd name="connsiteY9" fmla="*/ 48952 h 98958"/>
                                    <a:gd name="connsiteX10" fmla="*/ 650082 w 1259682"/>
                                    <a:gd name="connsiteY10" fmla="*/ 79908 h 98958"/>
                                    <a:gd name="connsiteX11" fmla="*/ 681038 w 1259682"/>
                                    <a:gd name="connsiteY11" fmla="*/ 91815 h 98958"/>
                                    <a:gd name="connsiteX12" fmla="*/ 728663 w 1259682"/>
                                    <a:gd name="connsiteY12" fmla="*/ 91815 h 98958"/>
                                    <a:gd name="connsiteX13" fmla="*/ 1004888 w 1259682"/>
                                    <a:gd name="connsiteY13" fmla="*/ 64294 h 98958"/>
                                    <a:gd name="connsiteX14" fmla="*/ 1259682 w 1259682"/>
                                    <a:gd name="connsiteY14" fmla="*/ 91815 h 98958"/>
                                    <a:gd name="connsiteX0" fmla="*/ 0 w 1004888"/>
                                    <a:gd name="connsiteY0" fmla="*/ 91815 h 98958"/>
                                    <a:gd name="connsiteX1" fmla="*/ 276225 w 1004888"/>
                                    <a:gd name="connsiteY1" fmla="*/ 98958 h 98958"/>
                                    <a:gd name="connsiteX2" fmla="*/ 328613 w 1004888"/>
                                    <a:gd name="connsiteY2" fmla="*/ 89433 h 98958"/>
                                    <a:gd name="connsiteX3" fmla="*/ 359569 w 1004888"/>
                                    <a:gd name="connsiteY3" fmla="*/ 58477 h 98958"/>
                                    <a:gd name="connsiteX4" fmla="*/ 385763 w 1004888"/>
                                    <a:gd name="connsiteY4" fmla="*/ 20377 h 98958"/>
                                    <a:gd name="connsiteX5" fmla="*/ 414338 w 1004888"/>
                                    <a:gd name="connsiteY5" fmla="*/ 3708 h 98958"/>
                                    <a:gd name="connsiteX6" fmla="*/ 497682 w 1004888"/>
                                    <a:gd name="connsiteY6" fmla="*/ 1327 h 98958"/>
                                    <a:gd name="connsiteX7" fmla="*/ 559594 w 1004888"/>
                                    <a:gd name="connsiteY7" fmla="*/ 1327 h 98958"/>
                                    <a:gd name="connsiteX8" fmla="*/ 607219 w 1004888"/>
                                    <a:gd name="connsiteY8" fmla="*/ 17996 h 98958"/>
                                    <a:gd name="connsiteX9" fmla="*/ 626269 w 1004888"/>
                                    <a:gd name="connsiteY9" fmla="*/ 48952 h 98958"/>
                                    <a:gd name="connsiteX10" fmla="*/ 650082 w 1004888"/>
                                    <a:gd name="connsiteY10" fmla="*/ 79908 h 98958"/>
                                    <a:gd name="connsiteX11" fmla="*/ 681038 w 1004888"/>
                                    <a:gd name="connsiteY11" fmla="*/ 91815 h 98958"/>
                                    <a:gd name="connsiteX12" fmla="*/ 728663 w 1004888"/>
                                    <a:gd name="connsiteY12" fmla="*/ 91815 h 98958"/>
                                    <a:gd name="connsiteX13" fmla="*/ 1004888 w 1004888"/>
                                    <a:gd name="connsiteY13" fmla="*/ 64294 h 98958"/>
                                    <a:gd name="connsiteX0" fmla="*/ 0 w 1350279"/>
                                    <a:gd name="connsiteY0" fmla="*/ 91815 h 98958"/>
                                    <a:gd name="connsiteX1" fmla="*/ 276225 w 1350279"/>
                                    <a:gd name="connsiteY1" fmla="*/ 98958 h 98958"/>
                                    <a:gd name="connsiteX2" fmla="*/ 328613 w 1350279"/>
                                    <a:gd name="connsiteY2" fmla="*/ 89433 h 98958"/>
                                    <a:gd name="connsiteX3" fmla="*/ 359569 w 1350279"/>
                                    <a:gd name="connsiteY3" fmla="*/ 58477 h 98958"/>
                                    <a:gd name="connsiteX4" fmla="*/ 385763 w 1350279"/>
                                    <a:gd name="connsiteY4" fmla="*/ 20377 h 98958"/>
                                    <a:gd name="connsiteX5" fmla="*/ 414338 w 1350279"/>
                                    <a:gd name="connsiteY5" fmla="*/ 3708 h 98958"/>
                                    <a:gd name="connsiteX6" fmla="*/ 497682 w 1350279"/>
                                    <a:gd name="connsiteY6" fmla="*/ 1327 h 98958"/>
                                    <a:gd name="connsiteX7" fmla="*/ 559594 w 1350279"/>
                                    <a:gd name="connsiteY7" fmla="*/ 1327 h 98958"/>
                                    <a:gd name="connsiteX8" fmla="*/ 607219 w 1350279"/>
                                    <a:gd name="connsiteY8" fmla="*/ 17996 h 98958"/>
                                    <a:gd name="connsiteX9" fmla="*/ 626269 w 1350279"/>
                                    <a:gd name="connsiteY9" fmla="*/ 48952 h 98958"/>
                                    <a:gd name="connsiteX10" fmla="*/ 650082 w 1350279"/>
                                    <a:gd name="connsiteY10" fmla="*/ 79908 h 98958"/>
                                    <a:gd name="connsiteX11" fmla="*/ 681038 w 1350279"/>
                                    <a:gd name="connsiteY11" fmla="*/ 91815 h 98958"/>
                                    <a:gd name="connsiteX12" fmla="*/ 728663 w 1350279"/>
                                    <a:gd name="connsiteY12" fmla="*/ 91815 h 98958"/>
                                    <a:gd name="connsiteX13" fmla="*/ 1350279 w 1350279"/>
                                    <a:gd name="connsiteY13" fmla="*/ 93024 h 98958"/>
                                    <a:gd name="connsiteX0" fmla="*/ 0 w 1350279"/>
                                    <a:gd name="connsiteY0" fmla="*/ 91815 h 98958"/>
                                    <a:gd name="connsiteX1" fmla="*/ 276225 w 1350279"/>
                                    <a:gd name="connsiteY1" fmla="*/ 98958 h 98958"/>
                                    <a:gd name="connsiteX2" fmla="*/ 328613 w 1350279"/>
                                    <a:gd name="connsiteY2" fmla="*/ 89433 h 98958"/>
                                    <a:gd name="connsiteX3" fmla="*/ 359569 w 1350279"/>
                                    <a:gd name="connsiteY3" fmla="*/ 58477 h 98958"/>
                                    <a:gd name="connsiteX4" fmla="*/ 385763 w 1350279"/>
                                    <a:gd name="connsiteY4" fmla="*/ 20377 h 98958"/>
                                    <a:gd name="connsiteX5" fmla="*/ 414338 w 1350279"/>
                                    <a:gd name="connsiteY5" fmla="*/ 3708 h 98958"/>
                                    <a:gd name="connsiteX6" fmla="*/ 497682 w 1350279"/>
                                    <a:gd name="connsiteY6" fmla="*/ 1327 h 98958"/>
                                    <a:gd name="connsiteX7" fmla="*/ 559594 w 1350279"/>
                                    <a:gd name="connsiteY7" fmla="*/ 1327 h 98958"/>
                                    <a:gd name="connsiteX8" fmla="*/ 607219 w 1350279"/>
                                    <a:gd name="connsiteY8" fmla="*/ 17996 h 98958"/>
                                    <a:gd name="connsiteX9" fmla="*/ 626269 w 1350279"/>
                                    <a:gd name="connsiteY9" fmla="*/ 48952 h 98958"/>
                                    <a:gd name="connsiteX10" fmla="*/ 650082 w 1350279"/>
                                    <a:gd name="connsiteY10" fmla="*/ 79908 h 98958"/>
                                    <a:gd name="connsiteX11" fmla="*/ 681038 w 1350279"/>
                                    <a:gd name="connsiteY11" fmla="*/ 91815 h 98958"/>
                                    <a:gd name="connsiteX12" fmla="*/ 728663 w 1350279"/>
                                    <a:gd name="connsiteY12" fmla="*/ 91815 h 98958"/>
                                    <a:gd name="connsiteX13" fmla="*/ 1350279 w 1350279"/>
                                    <a:gd name="connsiteY13" fmla="*/ 93024 h 98958"/>
                                    <a:gd name="connsiteX0" fmla="*/ 0 w 1038273"/>
                                    <a:gd name="connsiteY0" fmla="*/ 242993 h 261441"/>
                                    <a:gd name="connsiteX1" fmla="*/ 276225 w 1038273"/>
                                    <a:gd name="connsiteY1" fmla="*/ 250136 h 261441"/>
                                    <a:gd name="connsiteX2" fmla="*/ 328613 w 1038273"/>
                                    <a:gd name="connsiteY2" fmla="*/ 240611 h 261441"/>
                                    <a:gd name="connsiteX3" fmla="*/ 359569 w 1038273"/>
                                    <a:gd name="connsiteY3" fmla="*/ 209655 h 261441"/>
                                    <a:gd name="connsiteX4" fmla="*/ 385763 w 1038273"/>
                                    <a:gd name="connsiteY4" fmla="*/ 171555 h 261441"/>
                                    <a:gd name="connsiteX5" fmla="*/ 414338 w 1038273"/>
                                    <a:gd name="connsiteY5" fmla="*/ 154886 h 261441"/>
                                    <a:gd name="connsiteX6" fmla="*/ 497682 w 1038273"/>
                                    <a:gd name="connsiteY6" fmla="*/ 152505 h 261441"/>
                                    <a:gd name="connsiteX7" fmla="*/ 559594 w 1038273"/>
                                    <a:gd name="connsiteY7" fmla="*/ 152505 h 261441"/>
                                    <a:gd name="connsiteX8" fmla="*/ 607219 w 1038273"/>
                                    <a:gd name="connsiteY8" fmla="*/ 169174 h 261441"/>
                                    <a:gd name="connsiteX9" fmla="*/ 626269 w 1038273"/>
                                    <a:gd name="connsiteY9" fmla="*/ 200130 h 261441"/>
                                    <a:gd name="connsiteX10" fmla="*/ 650082 w 1038273"/>
                                    <a:gd name="connsiteY10" fmla="*/ 231086 h 261441"/>
                                    <a:gd name="connsiteX11" fmla="*/ 681038 w 1038273"/>
                                    <a:gd name="connsiteY11" fmla="*/ 242993 h 261441"/>
                                    <a:gd name="connsiteX12" fmla="*/ 728663 w 1038273"/>
                                    <a:gd name="connsiteY12" fmla="*/ 242993 h 261441"/>
                                    <a:gd name="connsiteX13" fmla="*/ 1038273 w 1038273"/>
                                    <a:gd name="connsiteY13" fmla="*/ 0 h 261441"/>
                                    <a:gd name="connsiteX0" fmla="*/ 0 w 1038273"/>
                                    <a:gd name="connsiteY0" fmla="*/ 242993 h 261441"/>
                                    <a:gd name="connsiteX1" fmla="*/ 276225 w 1038273"/>
                                    <a:gd name="connsiteY1" fmla="*/ 250136 h 261441"/>
                                    <a:gd name="connsiteX2" fmla="*/ 328613 w 1038273"/>
                                    <a:gd name="connsiteY2" fmla="*/ 240611 h 261441"/>
                                    <a:gd name="connsiteX3" fmla="*/ 359569 w 1038273"/>
                                    <a:gd name="connsiteY3" fmla="*/ 209655 h 261441"/>
                                    <a:gd name="connsiteX4" fmla="*/ 385763 w 1038273"/>
                                    <a:gd name="connsiteY4" fmla="*/ 171555 h 261441"/>
                                    <a:gd name="connsiteX5" fmla="*/ 414338 w 1038273"/>
                                    <a:gd name="connsiteY5" fmla="*/ 154886 h 261441"/>
                                    <a:gd name="connsiteX6" fmla="*/ 497682 w 1038273"/>
                                    <a:gd name="connsiteY6" fmla="*/ 152505 h 261441"/>
                                    <a:gd name="connsiteX7" fmla="*/ 559594 w 1038273"/>
                                    <a:gd name="connsiteY7" fmla="*/ 152505 h 261441"/>
                                    <a:gd name="connsiteX8" fmla="*/ 607219 w 1038273"/>
                                    <a:gd name="connsiteY8" fmla="*/ 169174 h 261441"/>
                                    <a:gd name="connsiteX9" fmla="*/ 626269 w 1038273"/>
                                    <a:gd name="connsiteY9" fmla="*/ 200130 h 261441"/>
                                    <a:gd name="connsiteX10" fmla="*/ 650082 w 1038273"/>
                                    <a:gd name="connsiteY10" fmla="*/ 231086 h 261441"/>
                                    <a:gd name="connsiteX11" fmla="*/ 681038 w 1038273"/>
                                    <a:gd name="connsiteY11" fmla="*/ 242993 h 261441"/>
                                    <a:gd name="connsiteX12" fmla="*/ 728663 w 1038273"/>
                                    <a:gd name="connsiteY12" fmla="*/ 242993 h 261441"/>
                                    <a:gd name="connsiteX13" fmla="*/ 1038273 w 1038273"/>
                                    <a:gd name="connsiteY13" fmla="*/ 0 h 261441"/>
                                    <a:gd name="connsiteX0" fmla="*/ 0 w 1254977"/>
                                    <a:gd name="connsiteY0" fmla="*/ 91816 h 122566"/>
                                    <a:gd name="connsiteX1" fmla="*/ 276225 w 1254977"/>
                                    <a:gd name="connsiteY1" fmla="*/ 98959 h 122566"/>
                                    <a:gd name="connsiteX2" fmla="*/ 328613 w 1254977"/>
                                    <a:gd name="connsiteY2" fmla="*/ 89434 h 122566"/>
                                    <a:gd name="connsiteX3" fmla="*/ 359569 w 1254977"/>
                                    <a:gd name="connsiteY3" fmla="*/ 58478 h 122566"/>
                                    <a:gd name="connsiteX4" fmla="*/ 385763 w 1254977"/>
                                    <a:gd name="connsiteY4" fmla="*/ 20378 h 122566"/>
                                    <a:gd name="connsiteX5" fmla="*/ 414338 w 1254977"/>
                                    <a:gd name="connsiteY5" fmla="*/ 3709 h 122566"/>
                                    <a:gd name="connsiteX6" fmla="*/ 497682 w 1254977"/>
                                    <a:gd name="connsiteY6" fmla="*/ 1328 h 122566"/>
                                    <a:gd name="connsiteX7" fmla="*/ 559594 w 1254977"/>
                                    <a:gd name="connsiteY7" fmla="*/ 1328 h 122566"/>
                                    <a:gd name="connsiteX8" fmla="*/ 607219 w 1254977"/>
                                    <a:gd name="connsiteY8" fmla="*/ 17997 h 122566"/>
                                    <a:gd name="connsiteX9" fmla="*/ 626269 w 1254977"/>
                                    <a:gd name="connsiteY9" fmla="*/ 48953 h 122566"/>
                                    <a:gd name="connsiteX10" fmla="*/ 650082 w 1254977"/>
                                    <a:gd name="connsiteY10" fmla="*/ 79909 h 122566"/>
                                    <a:gd name="connsiteX11" fmla="*/ 681038 w 1254977"/>
                                    <a:gd name="connsiteY11" fmla="*/ 91816 h 122566"/>
                                    <a:gd name="connsiteX12" fmla="*/ 728663 w 1254977"/>
                                    <a:gd name="connsiteY12" fmla="*/ 91816 h 122566"/>
                                    <a:gd name="connsiteX13" fmla="*/ 1254977 w 1254977"/>
                                    <a:gd name="connsiteY13" fmla="*/ 84979 h 122566"/>
                                    <a:gd name="connsiteX0" fmla="*/ 0 w 1254977"/>
                                    <a:gd name="connsiteY0" fmla="*/ 91816 h 98959"/>
                                    <a:gd name="connsiteX1" fmla="*/ 276225 w 1254977"/>
                                    <a:gd name="connsiteY1" fmla="*/ 98959 h 98959"/>
                                    <a:gd name="connsiteX2" fmla="*/ 328613 w 1254977"/>
                                    <a:gd name="connsiteY2" fmla="*/ 89434 h 98959"/>
                                    <a:gd name="connsiteX3" fmla="*/ 359569 w 1254977"/>
                                    <a:gd name="connsiteY3" fmla="*/ 58478 h 98959"/>
                                    <a:gd name="connsiteX4" fmla="*/ 385763 w 1254977"/>
                                    <a:gd name="connsiteY4" fmla="*/ 20378 h 98959"/>
                                    <a:gd name="connsiteX5" fmla="*/ 414338 w 1254977"/>
                                    <a:gd name="connsiteY5" fmla="*/ 3709 h 98959"/>
                                    <a:gd name="connsiteX6" fmla="*/ 497682 w 1254977"/>
                                    <a:gd name="connsiteY6" fmla="*/ 1328 h 98959"/>
                                    <a:gd name="connsiteX7" fmla="*/ 559594 w 1254977"/>
                                    <a:gd name="connsiteY7" fmla="*/ 1328 h 98959"/>
                                    <a:gd name="connsiteX8" fmla="*/ 607219 w 1254977"/>
                                    <a:gd name="connsiteY8" fmla="*/ 17997 h 98959"/>
                                    <a:gd name="connsiteX9" fmla="*/ 626269 w 1254977"/>
                                    <a:gd name="connsiteY9" fmla="*/ 48953 h 98959"/>
                                    <a:gd name="connsiteX10" fmla="*/ 650082 w 1254977"/>
                                    <a:gd name="connsiteY10" fmla="*/ 79909 h 98959"/>
                                    <a:gd name="connsiteX11" fmla="*/ 681038 w 1254977"/>
                                    <a:gd name="connsiteY11" fmla="*/ 91816 h 98959"/>
                                    <a:gd name="connsiteX12" fmla="*/ 728663 w 1254977"/>
                                    <a:gd name="connsiteY12" fmla="*/ 91816 h 98959"/>
                                    <a:gd name="connsiteX13" fmla="*/ 1254977 w 1254977"/>
                                    <a:gd name="connsiteY13" fmla="*/ 84979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28663 w 1240687"/>
                                    <a:gd name="connsiteY12" fmla="*/ 91816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28663 w 1240687"/>
                                    <a:gd name="connsiteY12" fmla="*/ 91816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35810 w 1240687"/>
                                    <a:gd name="connsiteY12" fmla="*/ 96604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9957"/>
                                    <a:gd name="connsiteX1" fmla="*/ 276225 w 1240687"/>
                                    <a:gd name="connsiteY1" fmla="*/ 98959 h 99957"/>
                                    <a:gd name="connsiteX2" fmla="*/ 328613 w 1240687"/>
                                    <a:gd name="connsiteY2" fmla="*/ 89434 h 99957"/>
                                    <a:gd name="connsiteX3" fmla="*/ 359569 w 1240687"/>
                                    <a:gd name="connsiteY3" fmla="*/ 58478 h 99957"/>
                                    <a:gd name="connsiteX4" fmla="*/ 385763 w 1240687"/>
                                    <a:gd name="connsiteY4" fmla="*/ 20378 h 99957"/>
                                    <a:gd name="connsiteX5" fmla="*/ 414338 w 1240687"/>
                                    <a:gd name="connsiteY5" fmla="*/ 3709 h 99957"/>
                                    <a:gd name="connsiteX6" fmla="*/ 497682 w 1240687"/>
                                    <a:gd name="connsiteY6" fmla="*/ 1328 h 99957"/>
                                    <a:gd name="connsiteX7" fmla="*/ 559594 w 1240687"/>
                                    <a:gd name="connsiteY7" fmla="*/ 1328 h 99957"/>
                                    <a:gd name="connsiteX8" fmla="*/ 607219 w 1240687"/>
                                    <a:gd name="connsiteY8" fmla="*/ 17997 h 99957"/>
                                    <a:gd name="connsiteX9" fmla="*/ 626269 w 1240687"/>
                                    <a:gd name="connsiteY9" fmla="*/ 48953 h 99957"/>
                                    <a:gd name="connsiteX10" fmla="*/ 650082 w 1240687"/>
                                    <a:gd name="connsiteY10" fmla="*/ 79909 h 99957"/>
                                    <a:gd name="connsiteX11" fmla="*/ 681038 w 1240687"/>
                                    <a:gd name="connsiteY11" fmla="*/ 98998 h 99957"/>
                                    <a:gd name="connsiteX12" fmla="*/ 735810 w 1240687"/>
                                    <a:gd name="connsiteY12" fmla="*/ 96604 h 99957"/>
                                    <a:gd name="connsiteX13" fmla="*/ 1240687 w 1240687"/>
                                    <a:gd name="connsiteY13" fmla="*/ 92160 h 99957"/>
                                    <a:gd name="connsiteX0" fmla="*/ 0 w 1240687"/>
                                    <a:gd name="connsiteY0" fmla="*/ 98977 h 99957"/>
                                    <a:gd name="connsiteX1" fmla="*/ 276225 w 1240687"/>
                                    <a:gd name="connsiteY1" fmla="*/ 98959 h 99957"/>
                                    <a:gd name="connsiteX2" fmla="*/ 328613 w 1240687"/>
                                    <a:gd name="connsiteY2" fmla="*/ 89434 h 99957"/>
                                    <a:gd name="connsiteX3" fmla="*/ 359569 w 1240687"/>
                                    <a:gd name="connsiteY3" fmla="*/ 58478 h 99957"/>
                                    <a:gd name="connsiteX4" fmla="*/ 385763 w 1240687"/>
                                    <a:gd name="connsiteY4" fmla="*/ 20378 h 99957"/>
                                    <a:gd name="connsiteX5" fmla="*/ 414338 w 1240687"/>
                                    <a:gd name="connsiteY5" fmla="*/ 3709 h 99957"/>
                                    <a:gd name="connsiteX6" fmla="*/ 497682 w 1240687"/>
                                    <a:gd name="connsiteY6" fmla="*/ 1328 h 99957"/>
                                    <a:gd name="connsiteX7" fmla="*/ 559594 w 1240687"/>
                                    <a:gd name="connsiteY7" fmla="*/ 1328 h 99957"/>
                                    <a:gd name="connsiteX8" fmla="*/ 607219 w 1240687"/>
                                    <a:gd name="connsiteY8" fmla="*/ 17997 h 99957"/>
                                    <a:gd name="connsiteX9" fmla="*/ 626269 w 1240687"/>
                                    <a:gd name="connsiteY9" fmla="*/ 48953 h 99957"/>
                                    <a:gd name="connsiteX10" fmla="*/ 650082 w 1240687"/>
                                    <a:gd name="connsiteY10" fmla="*/ 79909 h 99957"/>
                                    <a:gd name="connsiteX11" fmla="*/ 681038 w 1240687"/>
                                    <a:gd name="connsiteY11" fmla="*/ 98998 h 99957"/>
                                    <a:gd name="connsiteX12" fmla="*/ 735810 w 1240687"/>
                                    <a:gd name="connsiteY12" fmla="*/ 96604 h 99957"/>
                                    <a:gd name="connsiteX13" fmla="*/ 1240687 w 1240687"/>
                                    <a:gd name="connsiteY13" fmla="*/ 92160 h 9995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</a:cxnLst>
                                  <a:rect l="l" t="t" r="r" b="b"/>
                                  <a:pathLst>
                                    <a:path w="1240687" h="99957">
                                      <a:moveTo>
                                        <a:pt x="0" y="98977"/>
                                      </a:moveTo>
                                      <a:lnTo>
                                        <a:pt x="276225" y="98959"/>
                                      </a:lnTo>
                                      <a:cubicBezTo>
                                        <a:pt x="330994" y="97369"/>
                                        <a:pt x="314722" y="96181"/>
                                        <a:pt x="328613" y="89434"/>
                                      </a:cubicBezTo>
                                      <a:cubicBezTo>
                                        <a:pt x="342504" y="82687"/>
                                        <a:pt x="350044" y="69987"/>
                                        <a:pt x="359569" y="58478"/>
                                      </a:cubicBezTo>
                                      <a:cubicBezTo>
                                        <a:pt x="369094" y="46969"/>
                                        <a:pt x="376635" y="29506"/>
                                        <a:pt x="385763" y="20378"/>
                                      </a:cubicBezTo>
                                      <a:cubicBezTo>
                                        <a:pt x="394891" y="11250"/>
                                        <a:pt x="395685" y="6884"/>
                                        <a:pt x="414338" y="3709"/>
                                      </a:cubicBezTo>
                                      <a:cubicBezTo>
                                        <a:pt x="432991" y="534"/>
                                        <a:pt x="473473" y="1725"/>
                                        <a:pt x="497682" y="1328"/>
                                      </a:cubicBezTo>
                                      <a:cubicBezTo>
                                        <a:pt x="521891" y="931"/>
                                        <a:pt x="541338" y="-1450"/>
                                        <a:pt x="559594" y="1328"/>
                                      </a:cubicBezTo>
                                      <a:cubicBezTo>
                                        <a:pt x="577850" y="4106"/>
                                        <a:pt x="596107" y="10059"/>
                                        <a:pt x="607219" y="17997"/>
                                      </a:cubicBezTo>
                                      <a:cubicBezTo>
                                        <a:pt x="618332" y="25934"/>
                                        <a:pt x="619125" y="38634"/>
                                        <a:pt x="626269" y="48953"/>
                                      </a:cubicBezTo>
                                      <a:cubicBezTo>
                                        <a:pt x="633413" y="59272"/>
                                        <a:pt x="640954" y="71568"/>
                                        <a:pt x="650082" y="79909"/>
                                      </a:cubicBezTo>
                                      <a:cubicBezTo>
                                        <a:pt x="659210" y="88250"/>
                                        <a:pt x="666750" y="96216"/>
                                        <a:pt x="681038" y="98998"/>
                                      </a:cubicBezTo>
                                      <a:cubicBezTo>
                                        <a:pt x="695326" y="101780"/>
                                        <a:pt x="642535" y="97744"/>
                                        <a:pt x="735810" y="96604"/>
                                      </a:cubicBezTo>
                                      <a:cubicBezTo>
                                        <a:pt x="829085" y="95464"/>
                                        <a:pt x="970768" y="87323"/>
                                        <a:pt x="1240687" y="92160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9" name="Freeform 59"/>
                              <wps:cNvSpPr/>
                              <wps:spPr>
                                <a:xfrm>
                                  <a:off x="533400" y="0"/>
                                  <a:ext cx="150168" cy="997744"/>
                                </a:xfrm>
                                <a:custGeom>
                                  <a:avLst/>
                                  <a:gdLst>
                                    <a:gd name="connsiteX0" fmla="*/ 22076 w 151101"/>
                                    <a:gd name="connsiteY0" fmla="*/ 997744 h 997744"/>
                                    <a:gd name="connsiteX1" fmla="*/ 14932 w 151101"/>
                                    <a:gd name="connsiteY1" fmla="*/ 840582 h 997744"/>
                                    <a:gd name="connsiteX2" fmla="*/ 22076 w 151101"/>
                                    <a:gd name="connsiteY2" fmla="*/ 804863 h 997744"/>
                                    <a:gd name="connsiteX3" fmla="*/ 43507 w 151101"/>
                                    <a:gd name="connsiteY3" fmla="*/ 769144 h 997744"/>
                                    <a:gd name="connsiteX4" fmla="*/ 91132 w 151101"/>
                                    <a:gd name="connsiteY4" fmla="*/ 738188 h 997744"/>
                                    <a:gd name="connsiteX5" fmla="*/ 122088 w 151101"/>
                                    <a:gd name="connsiteY5" fmla="*/ 704850 h 997744"/>
                                    <a:gd name="connsiteX6" fmla="*/ 138757 w 151101"/>
                                    <a:gd name="connsiteY6" fmla="*/ 669132 h 997744"/>
                                    <a:gd name="connsiteX7" fmla="*/ 150663 w 151101"/>
                                    <a:gd name="connsiteY7" fmla="*/ 638175 h 997744"/>
                                    <a:gd name="connsiteX8" fmla="*/ 148282 w 151101"/>
                                    <a:gd name="connsiteY8" fmla="*/ 600075 h 997744"/>
                                    <a:gd name="connsiteX9" fmla="*/ 145901 w 151101"/>
                                    <a:gd name="connsiteY9" fmla="*/ 426244 h 997744"/>
                                    <a:gd name="connsiteX10" fmla="*/ 145901 w 151101"/>
                                    <a:gd name="connsiteY10" fmla="*/ 383382 h 997744"/>
                                    <a:gd name="connsiteX11" fmla="*/ 126851 w 151101"/>
                                    <a:gd name="connsiteY11" fmla="*/ 352425 h 997744"/>
                                    <a:gd name="connsiteX12" fmla="*/ 93513 w 151101"/>
                                    <a:gd name="connsiteY12" fmla="*/ 319088 h 997744"/>
                                    <a:gd name="connsiteX13" fmla="*/ 50651 w 151101"/>
                                    <a:gd name="connsiteY13" fmla="*/ 288132 h 997744"/>
                                    <a:gd name="connsiteX14" fmla="*/ 26838 w 151101"/>
                                    <a:gd name="connsiteY14" fmla="*/ 252413 h 997744"/>
                                    <a:gd name="connsiteX15" fmla="*/ 645 w 151101"/>
                                    <a:gd name="connsiteY15" fmla="*/ 223838 h 997744"/>
                                    <a:gd name="connsiteX16" fmla="*/ 7788 w 151101"/>
                                    <a:gd name="connsiteY16" fmla="*/ 102394 h 997744"/>
                                    <a:gd name="connsiteX17" fmla="*/ 5407 w 151101"/>
                                    <a:gd name="connsiteY17" fmla="*/ 0 h 997744"/>
                                    <a:gd name="connsiteX0" fmla="*/ 21841 w 150866"/>
                                    <a:gd name="connsiteY0" fmla="*/ 997744 h 997744"/>
                                    <a:gd name="connsiteX1" fmla="*/ 14697 w 150866"/>
                                    <a:gd name="connsiteY1" fmla="*/ 840582 h 997744"/>
                                    <a:gd name="connsiteX2" fmla="*/ 21841 w 150866"/>
                                    <a:gd name="connsiteY2" fmla="*/ 804863 h 997744"/>
                                    <a:gd name="connsiteX3" fmla="*/ 43272 w 150866"/>
                                    <a:gd name="connsiteY3" fmla="*/ 769144 h 997744"/>
                                    <a:gd name="connsiteX4" fmla="*/ 90897 w 150866"/>
                                    <a:gd name="connsiteY4" fmla="*/ 738188 h 997744"/>
                                    <a:gd name="connsiteX5" fmla="*/ 121853 w 150866"/>
                                    <a:gd name="connsiteY5" fmla="*/ 704850 h 997744"/>
                                    <a:gd name="connsiteX6" fmla="*/ 138522 w 150866"/>
                                    <a:gd name="connsiteY6" fmla="*/ 669132 h 997744"/>
                                    <a:gd name="connsiteX7" fmla="*/ 150428 w 150866"/>
                                    <a:gd name="connsiteY7" fmla="*/ 638175 h 997744"/>
                                    <a:gd name="connsiteX8" fmla="*/ 148047 w 150866"/>
                                    <a:gd name="connsiteY8" fmla="*/ 600075 h 997744"/>
                                    <a:gd name="connsiteX9" fmla="*/ 145666 w 150866"/>
                                    <a:gd name="connsiteY9" fmla="*/ 426244 h 997744"/>
                                    <a:gd name="connsiteX10" fmla="*/ 145666 w 150866"/>
                                    <a:gd name="connsiteY10" fmla="*/ 383382 h 997744"/>
                                    <a:gd name="connsiteX11" fmla="*/ 126616 w 150866"/>
                                    <a:gd name="connsiteY11" fmla="*/ 352425 h 997744"/>
                                    <a:gd name="connsiteX12" fmla="*/ 93278 w 150866"/>
                                    <a:gd name="connsiteY12" fmla="*/ 319088 h 997744"/>
                                    <a:gd name="connsiteX13" fmla="*/ 50416 w 150866"/>
                                    <a:gd name="connsiteY13" fmla="*/ 288132 h 997744"/>
                                    <a:gd name="connsiteX14" fmla="*/ 21820 w 150866"/>
                                    <a:gd name="connsiteY14" fmla="*/ 259558 h 997744"/>
                                    <a:gd name="connsiteX15" fmla="*/ 410 w 150866"/>
                                    <a:gd name="connsiteY15" fmla="*/ 223838 h 997744"/>
                                    <a:gd name="connsiteX16" fmla="*/ 7553 w 150866"/>
                                    <a:gd name="connsiteY16" fmla="*/ 102394 h 997744"/>
                                    <a:gd name="connsiteX17" fmla="*/ 5172 w 150866"/>
                                    <a:gd name="connsiteY17" fmla="*/ 0 h 997744"/>
                                    <a:gd name="connsiteX0" fmla="*/ 16669 w 145694"/>
                                    <a:gd name="connsiteY0" fmla="*/ 997744 h 997744"/>
                                    <a:gd name="connsiteX1" fmla="*/ 9525 w 145694"/>
                                    <a:gd name="connsiteY1" fmla="*/ 840582 h 997744"/>
                                    <a:gd name="connsiteX2" fmla="*/ 16669 w 145694"/>
                                    <a:gd name="connsiteY2" fmla="*/ 804863 h 997744"/>
                                    <a:gd name="connsiteX3" fmla="*/ 38100 w 145694"/>
                                    <a:gd name="connsiteY3" fmla="*/ 769144 h 997744"/>
                                    <a:gd name="connsiteX4" fmla="*/ 85725 w 145694"/>
                                    <a:gd name="connsiteY4" fmla="*/ 738188 h 997744"/>
                                    <a:gd name="connsiteX5" fmla="*/ 116681 w 145694"/>
                                    <a:gd name="connsiteY5" fmla="*/ 704850 h 997744"/>
                                    <a:gd name="connsiteX6" fmla="*/ 133350 w 145694"/>
                                    <a:gd name="connsiteY6" fmla="*/ 669132 h 997744"/>
                                    <a:gd name="connsiteX7" fmla="*/ 145256 w 145694"/>
                                    <a:gd name="connsiteY7" fmla="*/ 638175 h 997744"/>
                                    <a:gd name="connsiteX8" fmla="*/ 142875 w 145694"/>
                                    <a:gd name="connsiteY8" fmla="*/ 600075 h 997744"/>
                                    <a:gd name="connsiteX9" fmla="*/ 140494 w 145694"/>
                                    <a:gd name="connsiteY9" fmla="*/ 426244 h 997744"/>
                                    <a:gd name="connsiteX10" fmla="*/ 140494 w 145694"/>
                                    <a:gd name="connsiteY10" fmla="*/ 383382 h 997744"/>
                                    <a:gd name="connsiteX11" fmla="*/ 121444 w 145694"/>
                                    <a:gd name="connsiteY11" fmla="*/ 352425 h 997744"/>
                                    <a:gd name="connsiteX12" fmla="*/ 88106 w 145694"/>
                                    <a:gd name="connsiteY12" fmla="*/ 319088 h 997744"/>
                                    <a:gd name="connsiteX13" fmla="*/ 45244 w 145694"/>
                                    <a:gd name="connsiteY13" fmla="*/ 288132 h 997744"/>
                                    <a:gd name="connsiteX14" fmla="*/ 16648 w 145694"/>
                                    <a:gd name="connsiteY14" fmla="*/ 259558 h 997744"/>
                                    <a:gd name="connsiteX15" fmla="*/ 2400 w 145694"/>
                                    <a:gd name="connsiteY15" fmla="*/ 216693 h 997744"/>
                                    <a:gd name="connsiteX16" fmla="*/ 2381 w 145694"/>
                                    <a:gd name="connsiteY16" fmla="*/ 102394 h 997744"/>
                                    <a:gd name="connsiteX17" fmla="*/ 0 w 145694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16669 w 150168"/>
                                    <a:gd name="connsiteY2" fmla="*/ 804863 h 997744"/>
                                    <a:gd name="connsiteX3" fmla="*/ 38100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26214 w 150168"/>
                                    <a:gd name="connsiteY2" fmla="*/ 804863 h 997744"/>
                                    <a:gd name="connsiteX3" fmla="*/ 38100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26214 w 150168"/>
                                    <a:gd name="connsiteY2" fmla="*/ 804863 h 997744"/>
                                    <a:gd name="connsiteX3" fmla="*/ 50032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</a:cxnLst>
                                  <a:rect l="l" t="t" r="r" b="b"/>
                                  <a:pathLst>
                                    <a:path w="150168" h="997744">
                                      <a:moveTo>
                                        <a:pt x="16669" y="997744"/>
                                      </a:moveTo>
                                      <a:cubicBezTo>
                                        <a:pt x="13097" y="935236"/>
                                        <a:pt x="7934" y="872729"/>
                                        <a:pt x="9525" y="840582"/>
                                      </a:cubicBezTo>
                                      <a:cubicBezTo>
                                        <a:pt x="11116" y="808435"/>
                                        <a:pt x="19463" y="816769"/>
                                        <a:pt x="26214" y="804863"/>
                                      </a:cubicBezTo>
                                      <a:cubicBezTo>
                                        <a:pt x="32965" y="792957"/>
                                        <a:pt x="40114" y="780256"/>
                                        <a:pt x="50032" y="769144"/>
                                      </a:cubicBezTo>
                                      <a:cubicBezTo>
                                        <a:pt x="59950" y="758032"/>
                                        <a:pt x="74617" y="748904"/>
                                        <a:pt x="85725" y="738188"/>
                                      </a:cubicBezTo>
                                      <a:cubicBezTo>
                                        <a:pt x="96833" y="727472"/>
                                        <a:pt x="108744" y="716359"/>
                                        <a:pt x="116681" y="704850"/>
                                      </a:cubicBezTo>
                                      <a:cubicBezTo>
                                        <a:pt x="124619" y="693341"/>
                                        <a:pt x="128588" y="680244"/>
                                        <a:pt x="133350" y="669132"/>
                                      </a:cubicBezTo>
                                      <a:cubicBezTo>
                                        <a:pt x="138112" y="658020"/>
                                        <a:pt x="142476" y="649684"/>
                                        <a:pt x="145256" y="638175"/>
                                      </a:cubicBezTo>
                                      <a:cubicBezTo>
                                        <a:pt x="148036" y="626666"/>
                                        <a:pt x="150825" y="635397"/>
                                        <a:pt x="150031" y="600075"/>
                                      </a:cubicBezTo>
                                      <a:cubicBezTo>
                                        <a:pt x="149237" y="564753"/>
                                        <a:pt x="142084" y="462360"/>
                                        <a:pt x="140494" y="426244"/>
                                      </a:cubicBezTo>
                                      <a:cubicBezTo>
                                        <a:pt x="138905" y="390129"/>
                                        <a:pt x="143669" y="395685"/>
                                        <a:pt x="140494" y="383382"/>
                                      </a:cubicBezTo>
                                      <a:cubicBezTo>
                                        <a:pt x="137319" y="371079"/>
                                        <a:pt x="130175" y="363141"/>
                                        <a:pt x="121444" y="352425"/>
                                      </a:cubicBezTo>
                                      <a:cubicBezTo>
                                        <a:pt x="112713" y="341709"/>
                                        <a:pt x="100806" y="329803"/>
                                        <a:pt x="88106" y="319088"/>
                                      </a:cubicBezTo>
                                      <a:cubicBezTo>
                                        <a:pt x="75406" y="308373"/>
                                        <a:pt x="57154" y="298054"/>
                                        <a:pt x="45244" y="288132"/>
                                      </a:cubicBezTo>
                                      <a:cubicBezTo>
                                        <a:pt x="33334" y="278210"/>
                                        <a:pt x="23789" y="271464"/>
                                        <a:pt x="16648" y="259558"/>
                                      </a:cubicBezTo>
                                      <a:cubicBezTo>
                                        <a:pt x="9507" y="247652"/>
                                        <a:pt x="4778" y="242887"/>
                                        <a:pt x="2400" y="216693"/>
                                      </a:cubicBezTo>
                                      <a:cubicBezTo>
                                        <a:pt x="22" y="190499"/>
                                        <a:pt x="2781" y="138509"/>
                                        <a:pt x="2381" y="102394"/>
                                      </a:cubicBezTo>
                                      <a:cubicBezTo>
                                        <a:pt x="1981" y="66279"/>
                                        <a:pt x="1587" y="32544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63" name="Group 63"/>
                          <wpg:cNvGrpSpPr/>
                          <wpg:grpSpPr>
                            <a:xfrm flipV="1">
                              <a:off x="0" y="2705100"/>
                              <a:ext cx="1461770" cy="2326640"/>
                              <a:chOff x="0" y="0"/>
                              <a:chExt cx="1462087" cy="2326957"/>
                            </a:xfrm>
                            <a:grpFill/>
                          </wpg:grpSpPr>
                          <wpg:grpSp>
                            <wpg:cNvPr id="64" name="Group 64"/>
                            <wpg:cNvGrpSpPr/>
                            <wpg:grpSpPr>
                              <a:xfrm flipV="1">
                                <a:off x="0" y="0"/>
                                <a:ext cx="1462087" cy="1192847"/>
                                <a:chOff x="0" y="0"/>
                                <a:chExt cx="1462087" cy="1192847"/>
                              </a:xfrm>
                              <a:grpFill/>
                            </wpg:grpSpPr>
                            <wps:wsp>
                              <wps:cNvPr id="65" name="Oval 65"/>
                              <wps:cNvSpPr/>
                              <wps:spPr>
                                <a:xfrm>
                                  <a:off x="126021" y="7145"/>
                                  <a:ext cx="83185" cy="8096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6" name="Rectangle 66"/>
                              <wps:cNvSpPr/>
                              <wps:spPr>
                                <a:xfrm>
                                  <a:off x="200026" y="1142999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7" name="Rectangle 67"/>
                              <wps:cNvSpPr/>
                              <wps:spPr>
                                <a:xfrm>
                                  <a:off x="307181" y="1138237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8" name="Rectangle 68"/>
                              <wps:cNvSpPr/>
                              <wps:spPr>
                                <a:xfrm>
                                  <a:off x="416718" y="1145380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69" name="Rectangle 69"/>
                              <wps:cNvSpPr/>
                              <wps:spPr>
                                <a:xfrm>
                                  <a:off x="523875" y="1142999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0" name="Rectangle 70"/>
                              <wps:cNvSpPr/>
                              <wps:spPr>
                                <a:xfrm>
                                  <a:off x="633412" y="1142999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1" name="Rectangle 71"/>
                              <wps:cNvSpPr/>
                              <wps:spPr>
                                <a:xfrm>
                                  <a:off x="740567" y="1140618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2" name="Rectangle 72"/>
                              <wps:cNvSpPr/>
                              <wps:spPr>
                                <a:xfrm>
                                  <a:off x="850105" y="1147763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3" name="Rectangle 73"/>
                              <wps:cNvSpPr/>
                              <wps:spPr>
                                <a:xfrm>
                                  <a:off x="957263" y="1145380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4" name="Rectangle 74"/>
                              <wps:cNvSpPr/>
                              <wps:spPr>
                                <a:xfrm>
                                  <a:off x="1066800" y="1145381"/>
                                  <a:ext cx="73660" cy="45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5" name="Rectangle 75"/>
                              <wps:cNvSpPr/>
                              <wps:spPr>
                                <a:xfrm>
                                  <a:off x="1173956" y="1143000"/>
                                  <a:ext cx="73660" cy="45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6" name="Freeform 76"/>
                              <wps:cNvSpPr/>
                              <wps:spPr>
                                <a:xfrm>
                                  <a:off x="0" y="52387"/>
                                  <a:ext cx="200025" cy="1078230"/>
                                </a:xfrm>
                                <a:custGeom>
                                  <a:avLst/>
                                  <a:gdLst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23884 w 155300"/>
                                    <a:gd name="connsiteY8" fmla="*/ 807244 h 807244"/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11906 w 155300"/>
                                    <a:gd name="connsiteY8" fmla="*/ 764381 h 807244"/>
                                    <a:gd name="connsiteX9" fmla="*/ 23884 w 155300"/>
                                    <a:gd name="connsiteY9" fmla="*/ 807244 h 807244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93102 w 155300"/>
                                    <a:gd name="connsiteY9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0956 w 155300"/>
                                    <a:gd name="connsiteY9" fmla="*/ 831056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85824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54811 w 162402"/>
                                    <a:gd name="connsiteY0" fmla="*/ 0 h 1040653"/>
                                    <a:gd name="connsiteX1" fmla="*/ 159574 w 162402"/>
                                    <a:gd name="connsiteY1" fmla="*/ 95250 h 1040653"/>
                                    <a:gd name="connsiteX2" fmla="*/ 116711 w 162402"/>
                                    <a:gd name="connsiteY2" fmla="*/ 204787 h 1040653"/>
                                    <a:gd name="connsiteX3" fmla="*/ 71467 w 162402"/>
                                    <a:gd name="connsiteY3" fmla="*/ 316706 h 1040653"/>
                                    <a:gd name="connsiteX4" fmla="*/ 30986 w 162402"/>
                                    <a:gd name="connsiteY4" fmla="*/ 388144 h 1040653"/>
                                    <a:gd name="connsiteX5" fmla="*/ 11936 w 162402"/>
                                    <a:gd name="connsiteY5" fmla="*/ 478631 h 1040653"/>
                                    <a:gd name="connsiteX6" fmla="*/ 15 w 162402"/>
                                    <a:gd name="connsiteY6" fmla="*/ 581025 h 1040653"/>
                                    <a:gd name="connsiteX7" fmla="*/ 14317 w 162402"/>
                                    <a:gd name="connsiteY7" fmla="*/ 704850 h 1040653"/>
                                    <a:gd name="connsiteX8" fmla="*/ 19008 w 162402"/>
                                    <a:gd name="connsiteY8" fmla="*/ 785824 h 1040653"/>
                                    <a:gd name="connsiteX9" fmla="*/ 42832 w 162402"/>
                                    <a:gd name="connsiteY9" fmla="*/ 893000 h 1040653"/>
                                    <a:gd name="connsiteX10" fmla="*/ 100204 w 162402"/>
                                    <a:gd name="connsiteY10" fmla="*/ 1040653 h 1040653"/>
                                    <a:gd name="connsiteX0" fmla="*/ 147704 w 155295"/>
                                    <a:gd name="connsiteY0" fmla="*/ 0 h 1040653"/>
                                    <a:gd name="connsiteX1" fmla="*/ 152467 w 155295"/>
                                    <a:gd name="connsiteY1" fmla="*/ 95250 h 1040653"/>
                                    <a:gd name="connsiteX2" fmla="*/ 109604 w 155295"/>
                                    <a:gd name="connsiteY2" fmla="*/ 204787 h 1040653"/>
                                    <a:gd name="connsiteX3" fmla="*/ 64360 w 155295"/>
                                    <a:gd name="connsiteY3" fmla="*/ 316706 h 1040653"/>
                                    <a:gd name="connsiteX4" fmla="*/ 23879 w 155295"/>
                                    <a:gd name="connsiteY4" fmla="*/ 388144 h 1040653"/>
                                    <a:gd name="connsiteX5" fmla="*/ 4829 w 155295"/>
                                    <a:gd name="connsiteY5" fmla="*/ 478631 h 1040653"/>
                                    <a:gd name="connsiteX6" fmla="*/ 73 w 155295"/>
                                    <a:gd name="connsiteY6" fmla="*/ 581025 h 1040653"/>
                                    <a:gd name="connsiteX7" fmla="*/ 7210 w 155295"/>
                                    <a:gd name="connsiteY7" fmla="*/ 704850 h 1040653"/>
                                    <a:gd name="connsiteX8" fmla="*/ 11901 w 155295"/>
                                    <a:gd name="connsiteY8" fmla="*/ 785824 h 1040653"/>
                                    <a:gd name="connsiteX9" fmla="*/ 35725 w 155295"/>
                                    <a:gd name="connsiteY9" fmla="*/ 893000 h 1040653"/>
                                    <a:gd name="connsiteX10" fmla="*/ 93097 w 155295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96061 w 158259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69057 w 158259"/>
                                    <a:gd name="connsiteY10" fmla="*/ 978694 h 1040653"/>
                                    <a:gd name="connsiteX11" fmla="*/ 96061 w 158259"/>
                                    <a:gd name="connsiteY11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23813 w 158259"/>
                                    <a:gd name="connsiteY9" fmla="*/ 835819 h 1040653"/>
                                    <a:gd name="connsiteX10" fmla="*/ 38689 w 158259"/>
                                    <a:gd name="connsiteY10" fmla="*/ 893000 h 1040653"/>
                                    <a:gd name="connsiteX11" fmla="*/ 69057 w 158259"/>
                                    <a:gd name="connsiteY11" fmla="*/ 978694 h 1040653"/>
                                    <a:gd name="connsiteX12" fmla="*/ 96061 w 158259"/>
                                    <a:gd name="connsiteY12" fmla="*/ 1040653 h 1040653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69057 w 203316"/>
                                    <a:gd name="connsiteY11" fmla="*/ 97869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50022 w 203316"/>
                                    <a:gd name="connsiteY9" fmla="*/ 926351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1166 w 203814"/>
                                    <a:gd name="connsiteY0" fmla="*/ 0 h 1078772"/>
                                    <a:gd name="connsiteX1" fmla="*/ 155929 w 203814"/>
                                    <a:gd name="connsiteY1" fmla="*/ 95250 h 1078772"/>
                                    <a:gd name="connsiteX2" fmla="*/ 113066 w 203814"/>
                                    <a:gd name="connsiteY2" fmla="*/ 204787 h 1078772"/>
                                    <a:gd name="connsiteX3" fmla="*/ 67822 w 203814"/>
                                    <a:gd name="connsiteY3" fmla="*/ 316706 h 1078772"/>
                                    <a:gd name="connsiteX4" fmla="*/ 27341 w 203814"/>
                                    <a:gd name="connsiteY4" fmla="*/ 388144 h 1078772"/>
                                    <a:gd name="connsiteX5" fmla="*/ 8291 w 203814"/>
                                    <a:gd name="connsiteY5" fmla="*/ 478631 h 1078772"/>
                                    <a:gd name="connsiteX6" fmla="*/ 3535 w 203814"/>
                                    <a:gd name="connsiteY6" fmla="*/ 581025 h 1078772"/>
                                    <a:gd name="connsiteX7" fmla="*/ 1126 w 203814"/>
                                    <a:gd name="connsiteY7" fmla="*/ 702467 h 1078772"/>
                                    <a:gd name="connsiteX8" fmla="*/ 22511 w 203814"/>
                                    <a:gd name="connsiteY8" fmla="*/ 831090 h 1078772"/>
                                    <a:gd name="connsiteX9" fmla="*/ 50520 w 203814"/>
                                    <a:gd name="connsiteY9" fmla="*/ 926351 h 1078772"/>
                                    <a:gd name="connsiteX10" fmla="*/ 79692 w 203814"/>
                                    <a:gd name="connsiteY10" fmla="*/ 1002593 h 1078772"/>
                                    <a:gd name="connsiteX11" fmla="*/ 131503 w 203814"/>
                                    <a:gd name="connsiteY11" fmla="*/ 1057314 h 1078772"/>
                                    <a:gd name="connsiteX12" fmla="*/ 203814 w 203814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57314 h 1078772"/>
                                    <a:gd name="connsiteX12" fmla="*/ 200352 w 200352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62080 h 1078772"/>
                                    <a:gd name="connsiteX12" fmla="*/ 200352 w 200352"/>
                                    <a:gd name="connsiteY12" fmla="*/ 1078772 h 107877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</a:cxnLst>
                                  <a:rect l="l" t="t" r="r" b="b"/>
                                  <a:pathLst>
                                    <a:path w="200352" h="1078772">
                                      <a:moveTo>
                                        <a:pt x="147704" y="0"/>
                                      </a:moveTo>
                                      <a:cubicBezTo>
                                        <a:pt x="153260" y="30559"/>
                                        <a:pt x="158817" y="61119"/>
                                        <a:pt x="152467" y="95250"/>
                                      </a:cubicBezTo>
                                      <a:cubicBezTo>
                                        <a:pt x="146117" y="129381"/>
                                        <a:pt x="124288" y="167878"/>
                                        <a:pt x="109604" y="204787"/>
                                      </a:cubicBezTo>
                                      <a:cubicBezTo>
                                        <a:pt x="94920" y="241696"/>
                                        <a:pt x="78647" y="286147"/>
                                        <a:pt x="64360" y="316706"/>
                                      </a:cubicBezTo>
                                      <a:cubicBezTo>
                                        <a:pt x="50073" y="347265"/>
                                        <a:pt x="33801" y="361157"/>
                                        <a:pt x="23879" y="388144"/>
                                      </a:cubicBezTo>
                                      <a:cubicBezTo>
                                        <a:pt x="13957" y="415131"/>
                                        <a:pt x="8797" y="446484"/>
                                        <a:pt x="4829" y="478631"/>
                                      </a:cubicBezTo>
                                      <a:cubicBezTo>
                                        <a:pt x="861" y="510778"/>
                                        <a:pt x="-325" y="543719"/>
                                        <a:pt x="73" y="581025"/>
                                      </a:cubicBezTo>
                                      <a:cubicBezTo>
                                        <a:pt x="471" y="618331"/>
                                        <a:pt x="4055" y="660790"/>
                                        <a:pt x="7218" y="702467"/>
                                      </a:cubicBezTo>
                                      <a:cubicBezTo>
                                        <a:pt x="10381" y="744145"/>
                                        <a:pt x="15185" y="808865"/>
                                        <a:pt x="19049" y="831090"/>
                                      </a:cubicBezTo>
                                      <a:cubicBezTo>
                                        <a:pt x="22913" y="853315"/>
                                        <a:pt x="43087" y="908488"/>
                                        <a:pt x="47058" y="926351"/>
                                      </a:cubicBezTo>
                                      <a:cubicBezTo>
                                        <a:pt x="51029" y="944214"/>
                                        <a:pt x="54393" y="971633"/>
                                        <a:pt x="76230" y="1002593"/>
                                      </a:cubicBezTo>
                                      <a:cubicBezTo>
                                        <a:pt x="90918" y="1024023"/>
                                        <a:pt x="85123" y="1035089"/>
                                        <a:pt x="128041" y="1062080"/>
                                      </a:cubicBezTo>
                                      <a:cubicBezTo>
                                        <a:pt x="166195" y="1070011"/>
                                        <a:pt x="195851" y="1068446"/>
                                        <a:pt x="200352" y="1078772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7" name="Straight Connector 77"/>
                              <wps:cNvCnPr/>
                              <wps:spPr>
                                <a:xfrm>
                                  <a:off x="192881" y="1123949"/>
                                  <a:ext cx="1073944" cy="23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8" name="Freeform 78"/>
                              <wps:cNvSpPr/>
                              <wps:spPr>
                                <a:xfrm flipH="1">
                                  <a:off x="1262062" y="54769"/>
                                  <a:ext cx="200025" cy="1078230"/>
                                </a:xfrm>
                                <a:custGeom>
                                  <a:avLst/>
                                  <a:gdLst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23884 w 155300"/>
                                    <a:gd name="connsiteY8" fmla="*/ 807244 h 807244"/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11906 w 155300"/>
                                    <a:gd name="connsiteY8" fmla="*/ 764381 h 807244"/>
                                    <a:gd name="connsiteX9" fmla="*/ 23884 w 155300"/>
                                    <a:gd name="connsiteY9" fmla="*/ 807244 h 807244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93102 w 155300"/>
                                    <a:gd name="connsiteY9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0956 w 155300"/>
                                    <a:gd name="connsiteY9" fmla="*/ 831056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85824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54811 w 162402"/>
                                    <a:gd name="connsiteY0" fmla="*/ 0 h 1040653"/>
                                    <a:gd name="connsiteX1" fmla="*/ 159574 w 162402"/>
                                    <a:gd name="connsiteY1" fmla="*/ 95250 h 1040653"/>
                                    <a:gd name="connsiteX2" fmla="*/ 116711 w 162402"/>
                                    <a:gd name="connsiteY2" fmla="*/ 204787 h 1040653"/>
                                    <a:gd name="connsiteX3" fmla="*/ 71467 w 162402"/>
                                    <a:gd name="connsiteY3" fmla="*/ 316706 h 1040653"/>
                                    <a:gd name="connsiteX4" fmla="*/ 30986 w 162402"/>
                                    <a:gd name="connsiteY4" fmla="*/ 388144 h 1040653"/>
                                    <a:gd name="connsiteX5" fmla="*/ 11936 w 162402"/>
                                    <a:gd name="connsiteY5" fmla="*/ 478631 h 1040653"/>
                                    <a:gd name="connsiteX6" fmla="*/ 15 w 162402"/>
                                    <a:gd name="connsiteY6" fmla="*/ 581025 h 1040653"/>
                                    <a:gd name="connsiteX7" fmla="*/ 14317 w 162402"/>
                                    <a:gd name="connsiteY7" fmla="*/ 704850 h 1040653"/>
                                    <a:gd name="connsiteX8" fmla="*/ 19008 w 162402"/>
                                    <a:gd name="connsiteY8" fmla="*/ 785824 h 1040653"/>
                                    <a:gd name="connsiteX9" fmla="*/ 42832 w 162402"/>
                                    <a:gd name="connsiteY9" fmla="*/ 893000 h 1040653"/>
                                    <a:gd name="connsiteX10" fmla="*/ 100204 w 162402"/>
                                    <a:gd name="connsiteY10" fmla="*/ 1040653 h 1040653"/>
                                    <a:gd name="connsiteX0" fmla="*/ 147704 w 155295"/>
                                    <a:gd name="connsiteY0" fmla="*/ 0 h 1040653"/>
                                    <a:gd name="connsiteX1" fmla="*/ 152467 w 155295"/>
                                    <a:gd name="connsiteY1" fmla="*/ 95250 h 1040653"/>
                                    <a:gd name="connsiteX2" fmla="*/ 109604 w 155295"/>
                                    <a:gd name="connsiteY2" fmla="*/ 204787 h 1040653"/>
                                    <a:gd name="connsiteX3" fmla="*/ 64360 w 155295"/>
                                    <a:gd name="connsiteY3" fmla="*/ 316706 h 1040653"/>
                                    <a:gd name="connsiteX4" fmla="*/ 23879 w 155295"/>
                                    <a:gd name="connsiteY4" fmla="*/ 388144 h 1040653"/>
                                    <a:gd name="connsiteX5" fmla="*/ 4829 w 155295"/>
                                    <a:gd name="connsiteY5" fmla="*/ 478631 h 1040653"/>
                                    <a:gd name="connsiteX6" fmla="*/ 73 w 155295"/>
                                    <a:gd name="connsiteY6" fmla="*/ 581025 h 1040653"/>
                                    <a:gd name="connsiteX7" fmla="*/ 7210 w 155295"/>
                                    <a:gd name="connsiteY7" fmla="*/ 704850 h 1040653"/>
                                    <a:gd name="connsiteX8" fmla="*/ 11901 w 155295"/>
                                    <a:gd name="connsiteY8" fmla="*/ 785824 h 1040653"/>
                                    <a:gd name="connsiteX9" fmla="*/ 35725 w 155295"/>
                                    <a:gd name="connsiteY9" fmla="*/ 893000 h 1040653"/>
                                    <a:gd name="connsiteX10" fmla="*/ 93097 w 155295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96061 w 158259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69057 w 158259"/>
                                    <a:gd name="connsiteY10" fmla="*/ 978694 h 1040653"/>
                                    <a:gd name="connsiteX11" fmla="*/ 96061 w 158259"/>
                                    <a:gd name="connsiteY11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23813 w 158259"/>
                                    <a:gd name="connsiteY9" fmla="*/ 835819 h 1040653"/>
                                    <a:gd name="connsiteX10" fmla="*/ 38689 w 158259"/>
                                    <a:gd name="connsiteY10" fmla="*/ 893000 h 1040653"/>
                                    <a:gd name="connsiteX11" fmla="*/ 69057 w 158259"/>
                                    <a:gd name="connsiteY11" fmla="*/ 978694 h 1040653"/>
                                    <a:gd name="connsiteX12" fmla="*/ 96061 w 158259"/>
                                    <a:gd name="connsiteY12" fmla="*/ 1040653 h 1040653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69057 w 203316"/>
                                    <a:gd name="connsiteY11" fmla="*/ 97869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50022 w 203316"/>
                                    <a:gd name="connsiteY9" fmla="*/ 926351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1166 w 203814"/>
                                    <a:gd name="connsiteY0" fmla="*/ 0 h 1078772"/>
                                    <a:gd name="connsiteX1" fmla="*/ 155929 w 203814"/>
                                    <a:gd name="connsiteY1" fmla="*/ 95250 h 1078772"/>
                                    <a:gd name="connsiteX2" fmla="*/ 113066 w 203814"/>
                                    <a:gd name="connsiteY2" fmla="*/ 204787 h 1078772"/>
                                    <a:gd name="connsiteX3" fmla="*/ 67822 w 203814"/>
                                    <a:gd name="connsiteY3" fmla="*/ 316706 h 1078772"/>
                                    <a:gd name="connsiteX4" fmla="*/ 27341 w 203814"/>
                                    <a:gd name="connsiteY4" fmla="*/ 388144 h 1078772"/>
                                    <a:gd name="connsiteX5" fmla="*/ 8291 w 203814"/>
                                    <a:gd name="connsiteY5" fmla="*/ 478631 h 1078772"/>
                                    <a:gd name="connsiteX6" fmla="*/ 3535 w 203814"/>
                                    <a:gd name="connsiteY6" fmla="*/ 581025 h 1078772"/>
                                    <a:gd name="connsiteX7" fmla="*/ 1126 w 203814"/>
                                    <a:gd name="connsiteY7" fmla="*/ 702467 h 1078772"/>
                                    <a:gd name="connsiteX8" fmla="*/ 22511 w 203814"/>
                                    <a:gd name="connsiteY8" fmla="*/ 831090 h 1078772"/>
                                    <a:gd name="connsiteX9" fmla="*/ 50520 w 203814"/>
                                    <a:gd name="connsiteY9" fmla="*/ 926351 h 1078772"/>
                                    <a:gd name="connsiteX10" fmla="*/ 79692 w 203814"/>
                                    <a:gd name="connsiteY10" fmla="*/ 1002593 h 1078772"/>
                                    <a:gd name="connsiteX11" fmla="*/ 131503 w 203814"/>
                                    <a:gd name="connsiteY11" fmla="*/ 1057314 h 1078772"/>
                                    <a:gd name="connsiteX12" fmla="*/ 203814 w 203814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57314 h 1078772"/>
                                    <a:gd name="connsiteX12" fmla="*/ 200352 w 200352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62080 h 1078772"/>
                                    <a:gd name="connsiteX12" fmla="*/ 200352 w 200352"/>
                                    <a:gd name="connsiteY12" fmla="*/ 1078772 h 107877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</a:cxnLst>
                                  <a:rect l="l" t="t" r="r" b="b"/>
                                  <a:pathLst>
                                    <a:path w="200352" h="1078772">
                                      <a:moveTo>
                                        <a:pt x="147704" y="0"/>
                                      </a:moveTo>
                                      <a:cubicBezTo>
                                        <a:pt x="153260" y="30559"/>
                                        <a:pt x="158817" y="61119"/>
                                        <a:pt x="152467" y="95250"/>
                                      </a:cubicBezTo>
                                      <a:cubicBezTo>
                                        <a:pt x="146117" y="129381"/>
                                        <a:pt x="124288" y="167878"/>
                                        <a:pt x="109604" y="204787"/>
                                      </a:cubicBezTo>
                                      <a:cubicBezTo>
                                        <a:pt x="94920" y="241696"/>
                                        <a:pt x="78647" y="286147"/>
                                        <a:pt x="64360" y="316706"/>
                                      </a:cubicBezTo>
                                      <a:cubicBezTo>
                                        <a:pt x="50073" y="347265"/>
                                        <a:pt x="33801" y="361157"/>
                                        <a:pt x="23879" y="388144"/>
                                      </a:cubicBezTo>
                                      <a:cubicBezTo>
                                        <a:pt x="13957" y="415131"/>
                                        <a:pt x="8797" y="446484"/>
                                        <a:pt x="4829" y="478631"/>
                                      </a:cubicBezTo>
                                      <a:cubicBezTo>
                                        <a:pt x="861" y="510778"/>
                                        <a:pt x="-325" y="543719"/>
                                        <a:pt x="73" y="581025"/>
                                      </a:cubicBezTo>
                                      <a:cubicBezTo>
                                        <a:pt x="471" y="618331"/>
                                        <a:pt x="4055" y="660790"/>
                                        <a:pt x="7218" y="702467"/>
                                      </a:cubicBezTo>
                                      <a:cubicBezTo>
                                        <a:pt x="10381" y="744145"/>
                                        <a:pt x="15185" y="808865"/>
                                        <a:pt x="19049" y="831090"/>
                                      </a:cubicBezTo>
                                      <a:cubicBezTo>
                                        <a:pt x="22913" y="853315"/>
                                        <a:pt x="43087" y="908488"/>
                                        <a:pt x="47058" y="926351"/>
                                      </a:cubicBezTo>
                                      <a:cubicBezTo>
                                        <a:pt x="51029" y="944214"/>
                                        <a:pt x="54393" y="971633"/>
                                        <a:pt x="76230" y="1002593"/>
                                      </a:cubicBezTo>
                                      <a:cubicBezTo>
                                        <a:pt x="90918" y="1024023"/>
                                        <a:pt x="85123" y="1035089"/>
                                        <a:pt x="128041" y="1062080"/>
                                      </a:cubicBezTo>
                                      <a:cubicBezTo>
                                        <a:pt x="166195" y="1070011"/>
                                        <a:pt x="195851" y="1068446"/>
                                        <a:pt x="200352" y="1078772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79" name="Oval 79"/>
                              <wps:cNvSpPr/>
                              <wps:spPr>
                                <a:xfrm>
                                  <a:off x="1260453" y="0"/>
                                  <a:ext cx="83185" cy="8096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80" name="Group 80"/>
                            <wpg:cNvGrpSpPr/>
                            <wpg:grpSpPr>
                              <a:xfrm flipV="1">
                                <a:off x="57150" y="1057275"/>
                                <a:ext cx="1342700" cy="1269682"/>
                                <a:chOff x="0" y="0"/>
                                <a:chExt cx="1342700" cy="1269682"/>
                              </a:xfrm>
                              <a:grpFill/>
                            </wpg:grpSpPr>
                            <wpg:grpSp>
                              <wpg:cNvPr id="81" name="Group 81"/>
                              <wpg:cNvGrpSpPr/>
                              <wpg:grpSpPr>
                                <a:xfrm>
                                  <a:off x="1243005" y="1092994"/>
                                  <a:ext cx="99695" cy="167163"/>
                                  <a:chOff x="-23820" y="-2381"/>
                                  <a:chExt cx="99695" cy="167163"/>
                                </a:xfrm>
                                <a:grpFill/>
                              </wpg:grpSpPr>
                              <wps:wsp>
                                <wps:cNvPr id="82" name="Oval 82"/>
                                <wps:cNvSpPr/>
                                <wps:spPr>
                                  <a:xfrm>
                                    <a:off x="11903" y="119063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3" name="Arc 83"/>
                                <wps:cNvSpPr/>
                                <wps:spPr>
                                  <a:xfrm>
                                    <a:off x="-23820" y="-2381"/>
                                    <a:ext cx="99695" cy="139700"/>
                                  </a:xfrm>
                                  <a:prstGeom prst="arc">
                                    <a:avLst>
                                      <a:gd name="adj1" fmla="val 15850601"/>
                                      <a:gd name="adj2" fmla="val 4568619"/>
                                    </a:avLst>
                                  </a:pr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84" name="Group 84"/>
                              <wpg:cNvGrpSpPr/>
                              <wpg:grpSpPr>
                                <a:xfrm flipH="1">
                                  <a:off x="0" y="1102519"/>
                                  <a:ext cx="99695" cy="167163"/>
                                  <a:chOff x="0" y="-2381"/>
                                  <a:chExt cx="99695" cy="167163"/>
                                </a:xfrm>
                                <a:grpFill/>
                              </wpg:grpSpPr>
                              <wps:wsp>
                                <wps:cNvPr id="85" name="Oval 85"/>
                                <wps:cNvSpPr/>
                                <wps:spPr>
                                  <a:xfrm>
                                    <a:off x="30956" y="119063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86" name="Arc 86"/>
                                <wps:cNvSpPr/>
                                <wps:spPr>
                                  <a:xfrm>
                                    <a:off x="0" y="-2381"/>
                                    <a:ext cx="99695" cy="139700"/>
                                  </a:xfrm>
                                  <a:prstGeom prst="arc">
                                    <a:avLst>
                                      <a:gd name="adj1" fmla="val 15850601"/>
                                      <a:gd name="adj2" fmla="val 4568619"/>
                                    </a:avLst>
                                  </a:pr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87" name="Freeform 87"/>
                              <wps:cNvSpPr/>
                              <wps:spPr>
                                <a:xfrm>
                                  <a:off x="47625" y="1000125"/>
                                  <a:ext cx="1240687" cy="99957"/>
                                </a:xfrm>
                                <a:custGeom>
                                  <a:avLst/>
                                  <a:gdLst>
                                    <a:gd name="connsiteX0" fmla="*/ 0 w 1271170"/>
                                    <a:gd name="connsiteY0" fmla="*/ 91815 h 577944"/>
                                    <a:gd name="connsiteX1" fmla="*/ 276225 w 1271170"/>
                                    <a:gd name="connsiteY1" fmla="*/ 98958 h 577944"/>
                                    <a:gd name="connsiteX2" fmla="*/ 328613 w 1271170"/>
                                    <a:gd name="connsiteY2" fmla="*/ 89433 h 577944"/>
                                    <a:gd name="connsiteX3" fmla="*/ 359569 w 1271170"/>
                                    <a:gd name="connsiteY3" fmla="*/ 58477 h 577944"/>
                                    <a:gd name="connsiteX4" fmla="*/ 385763 w 1271170"/>
                                    <a:gd name="connsiteY4" fmla="*/ 20377 h 577944"/>
                                    <a:gd name="connsiteX5" fmla="*/ 414338 w 1271170"/>
                                    <a:gd name="connsiteY5" fmla="*/ 3708 h 577944"/>
                                    <a:gd name="connsiteX6" fmla="*/ 497682 w 1271170"/>
                                    <a:gd name="connsiteY6" fmla="*/ 1327 h 577944"/>
                                    <a:gd name="connsiteX7" fmla="*/ 559594 w 1271170"/>
                                    <a:gd name="connsiteY7" fmla="*/ 1327 h 577944"/>
                                    <a:gd name="connsiteX8" fmla="*/ 607219 w 1271170"/>
                                    <a:gd name="connsiteY8" fmla="*/ 17996 h 577944"/>
                                    <a:gd name="connsiteX9" fmla="*/ 626269 w 1271170"/>
                                    <a:gd name="connsiteY9" fmla="*/ 48952 h 577944"/>
                                    <a:gd name="connsiteX10" fmla="*/ 650082 w 1271170"/>
                                    <a:gd name="connsiteY10" fmla="*/ 79908 h 577944"/>
                                    <a:gd name="connsiteX11" fmla="*/ 681038 w 1271170"/>
                                    <a:gd name="connsiteY11" fmla="*/ 91815 h 577944"/>
                                    <a:gd name="connsiteX12" fmla="*/ 728663 w 1271170"/>
                                    <a:gd name="connsiteY12" fmla="*/ 91815 h 577944"/>
                                    <a:gd name="connsiteX13" fmla="*/ 1259682 w 1271170"/>
                                    <a:gd name="connsiteY13" fmla="*/ 91815 h 577944"/>
                                    <a:gd name="connsiteX14" fmla="*/ 154782 w 1271170"/>
                                    <a:gd name="connsiteY14" fmla="*/ 568065 h 577944"/>
                                    <a:gd name="connsiteX15" fmla="*/ 159544 w 1271170"/>
                                    <a:gd name="connsiteY15" fmla="*/ 368040 h 577944"/>
                                    <a:gd name="connsiteX0" fmla="*/ 0 w 1271170"/>
                                    <a:gd name="connsiteY0" fmla="*/ 91815 h 568065"/>
                                    <a:gd name="connsiteX1" fmla="*/ 276225 w 1271170"/>
                                    <a:gd name="connsiteY1" fmla="*/ 98958 h 568065"/>
                                    <a:gd name="connsiteX2" fmla="*/ 328613 w 1271170"/>
                                    <a:gd name="connsiteY2" fmla="*/ 89433 h 568065"/>
                                    <a:gd name="connsiteX3" fmla="*/ 359569 w 1271170"/>
                                    <a:gd name="connsiteY3" fmla="*/ 58477 h 568065"/>
                                    <a:gd name="connsiteX4" fmla="*/ 385763 w 1271170"/>
                                    <a:gd name="connsiteY4" fmla="*/ 20377 h 568065"/>
                                    <a:gd name="connsiteX5" fmla="*/ 414338 w 1271170"/>
                                    <a:gd name="connsiteY5" fmla="*/ 3708 h 568065"/>
                                    <a:gd name="connsiteX6" fmla="*/ 497682 w 1271170"/>
                                    <a:gd name="connsiteY6" fmla="*/ 1327 h 568065"/>
                                    <a:gd name="connsiteX7" fmla="*/ 559594 w 1271170"/>
                                    <a:gd name="connsiteY7" fmla="*/ 1327 h 568065"/>
                                    <a:gd name="connsiteX8" fmla="*/ 607219 w 1271170"/>
                                    <a:gd name="connsiteY8" fmla="*/ 17996 h 568065"/>
                                    <a:gd name="connsiteX9" fmla="*/ 626269 w 1271170"/>
                                    <a:gd name="connsiteY9" fmla="*/ 48952 h 568065"/>
                                    <a:gd name="connsiteX10" fmla="*/ 650082 w 1271170"/>
                                    <a:gd name="connsiteY10" fmla="*/ 79908 h 568065"/>
                                    <a:gd name="connsiteX11" fmla="*/ 681038 w 1271170"/>
                                    <a:gd name="connsiteY11" fmla="*/ 91815 h 568065"/>
                                    <a:gd name="connsiteX12" fmla="*/ 728663 w 1271170"/>
                                    <a:gd name="connsiteY12" fmla="*/ 91815 h 568065"/>
                                    <a:gd name="connsiteX13" fmla="*/ 1259682 w 1271170"/>
                                    <a:gd name="connsiteY13" fmla="*/ 91815 h 568065"/>
                                    <a:gd name="connsiteX14" fmla="*/ 154782 w 1271170"/>
                                    <a:gd name="connsiteY14" fmla="*/ 568065 h 568065"/>
                                    <a:gd name="connsiteX0" fmla="*/ 0 w 1271170"/>
                                    <a:gd name="connsiteY0" fmla="*/ 91815 h 98958"/>
                                    <a:gd name="connsiteX1" fmla="*/ 276225 w 1271170"/>
                                    <a:gd name="connsiteY1" fmla="*/ 98958 h 98958"/>
                                    <a:gd name="connsiteX2" fmla="*/ 328613 w 1271170"/>
                                    <a:gd name="connsiteY2" fmla="*/ 89433 h 98958"/>
                                    <a:gd name="connsiteX3" fmla="*/ 359569 w 1271170"/>
                                    <a:gd name="connsiteY3" fmla="*/ 58477 h 98958"/>
                                    <a:gd name="connsiteX4" fmla="*/ 385763 w 1271170"/>
                                    <a:gd name="connsiteY4" fmla="*/ 20377 h 98958"/>
                                    <a:gd name="connsiteX5" fmla="*/ 414338 w 1271170"/>
                                    <a:gd name="connsiteY5" fmla="*/ 3708 h 98958"/>
                                    <a:gd name="connsiteX6" fmla="*/ 497682 w 1271170"/>
                                    <a:gd name="connsiteY6" fmla="*/ 1327 h 98958"/>
                                    <a:gd name="connsiteX7" fmla="*/ 559594 w 1271170"/>
                                    <a:gd name="connsiteY7" fmla="*/ 1327 h 98958"/>
                                    <a:gd name="connsiteX8" fmla="*/ 607219 w 1271170"/>
                                    <a:gd name="connsiteY8" fmla="*/ 17996 h 98958"/>
                                    <a:gd name="connsiteX9" fmla="*/ 626269 w 1271170"/>
                                    <a:gd name="connsiteY9" fmla="*/ 48952 h 98958"/>
                                    <a:gd name="connsiteX10" fmla="*/ 650082 w 1271170"/>
                                    <a:gd name="connsiteY10" fmla="*/ 79908 h 98958"/>
                                    <a:gd name="connsiteX11" fmla="*/ 681038 w 1271170"/>
                                    <a:gd name="connsiteY11" fmla="*/ 91815 h 98958"/>
                                    <a:gd name="connsiteX12" fmla="*/ 728663 w 1271170"/>
                                    <a:gd name="connsiteY12" fmla="*/ 91815 h 98958"/>
                                    <a:gd name="connsiteX13" fmla="*/ 1259682 w 1271170"/>
                                    <a:gd name="connsiteY13" fmla="*/ 91815 h 98958"/>
                                    <a:gd name="connsiteX0" fmla="*/ 0 w 1259682"/>
                                    <a:gd name="connsiteY0" fmla="*/ 91815 h 98958"/>
                                    <a:gd name="connsiteX1" fmla="*/ 276225 w 1259682"/>
                                    <a:gd name="connsiteY1" fmla="*/ 98958 h 98958"/>
                                    <a:gd name="connsiteX2" fmla="*/ 328613 w 1259682"/>
                                    <a:gd name="connsiteY2" fmla="*/ 89433 h 98958"/>
                                    <a:gd name="connsiteX3" fmla="*/ 359569 w 1259682"/>
                                    <a:gd name="connsiteY3" fmla="*/ 58477 h 98958"/>
                                    <a:gd name="connsiteX4" fmla="*/ 385763 w 1259682"/>
                                    <a:gd name="connsiteY4" fmla="*/ 20377 h 98958"/>
                                    <a:gd name="connsiteX5" fmla="*/ 414338 w 1259682"/>
                                    <a:gd name="connsiteY5" fmla="*/ 3708 h 98958"/>
                                    <a:gd name="connsiteX6" fmla="*/ 497682 w 1259682"/>
                                    <a:gd name="connsiteY6" fmla="*/ 1327 h 98958"/>
                                    <a:gd name="connsiteX7" fmla="*/ 559594 w 1259682"/>
                                    <a:gd name="connsiteY7" fmla="*/ 1327 h 98958"/>
                                    <a:gd name="connsiteX8" fmla="*/ 607219 w 1259682"/>
                                    <a:gd name="connsiteY8" fmla="*/ 17996 h 98958"/>
                                    <a:gd name="connsiteX9" fmla="*/ 626269 w 1259682"/>
                                    <a:gd name="connsiteY9" fmla="*/ 48952 h 98958"/>
                                    <a:gd name="connsiteX10" fmla="*/ 650082 w 1259682"/>
                                    <a:gd name="connsiteY10" fmla="*/ 79908 h 98958"/>
                                    <a:gd name="connsiteX11" fmla="*/ 681038 w 1259682"/>
                                    <a:gd name="connsiteY11" fmla="*/ 91815 h 98958"/>
                                    <a:gd name="connsiteX12" fmla="*/ 728663 w 1259682"/>
                                    <a:gd name="connsiteY12" fmla="*/ 91815 h 98958"/>
                                    <a:gd name="connsiteX13" fmla="*/ 1004888 w 1259682"/>
                                    <a:gd name="connsiteY13" fmla="*/ 64294 h 98958"/>
                                    <a:gd name="connsiteX14" fmla="*/ 1259682 w 1259682"/>
                                    <a:gd name="connsiteY14" fmla="*/ 91815 h 98958"/>
                                    <a:gd name="connsiteX0" fmla="*/ 0 w 1004888"/>
                                    <a:gd name="connsiteY0" fmla="*/ 91815 h 98958"/>
                                    <a:gd name="connsiteX1" fmla="*/ 276225 w 1004888"/>
                                    <a:gd name="connsiteY1" fmla="*/ 98958 h 98958"/>
                                    <a:gd name="connsiteX2" fmla="*/ 328613 w 1004888"/>
                                    <a:gd name="connsiteY2" fmla="*/ 89433 h 98958"/>
                                    <a:gd name="connsiteX3" fmla="*/ 359569 w 1004888"/>
                                    <a:gd name="connsiteY3" fmla="*/ 58477 h 98958"/>
                                    <a:gd name="connsiteX4" fmla="*/ 385763 w 1004888"/>
                                    <a:gd name="connsiteY4" fmla="*/ 20377 h 98958"/>
                                    <a:gd name="connsiteX5" fmla="*/ 414338 w 1004888"/>
                                    <a:gd name="connsiteY5" fmla="*/ 3708 h 98958"/>
                                    <a:gd name="connsiteX6" fmla="*/ 497682 w 1004888"/>
                                    <a:gd name="connsiteY6" fmla="*/ 1327 h 98958"/>
                                    <a:gd name="connsiteX7" fmla="*/ 559594 w 1004888"/>
                                    <a:gd name="connsiteY7" fmla="*/ 1327 h 98958"/>
                                    <a:gd name="connsiteX8" fmla="*/ 607219 w 1004888"/>
                                    <a:gd name="connsiteY8" fmla="*/ 17996 h 98958"/>
                                    <a:gd name="connsiteX9" fmla="*/ 626269 w 1004888"/>
                                    <a:gd name="connsiteY9" fmla="*/ 48952 h 98958"/>
                                    <a:gd name="connsiteX10" fmla="*/ 650082 w 1004888"/>
                                    <a:gd name="connsiteY10" fmla="*/ 79908 h 98958"/>
                                    <a:gd name="connsiteX11" fmla="*/ 681038 w 1004888"/>
                                    <a:gd name="connsiteY11" fmla="*/ 91815 h 98958"/>
                                    <a:gd name="connsiteX12" fmla="*/ 728663 w 1004888"/>
                                    <a:gd name="connsiteY12" fmla="*/ 91815 h 98958"/>
                                    <a:gd name="connsiteX13" fmla="*/ 1004888 w 1004888"/>
                                    <a:gd name="connsiteY13" fmla="*/ 64294 h 98958"/>
                                    <a:gd name="connsiteX0" fmla="*/ 0 w 1350279"/>
                                    <a:gd name="connsiteY0" fmla="*/ 91815 h 98958"/>
                                    <a:gd name="connsiteX1" fmla="*/ 276225 w 1350279"/>
                                    <a:gd name="connsiteY1" fmla="*/ 98958 h 98958"/>
                                    <a:gd name="connsiteX2" fmla="*/ 328613 w 1350279"/>
                                    <a:gd name="connsiteY2" fmla="*/ 89433 h 98958"/>
                                    <a:gd name="connsiteX3" fmla="*/ 359569 w 1350279"/>
                                    <a:gd name="connsiteY3" fmla="*/ 58477 h 98958"/>
                                    <a:gd name="connsiteX4" fmla="*/ 385763 w 1350279"/>
                                    <a:gd name="connsiteY4" fmla="*/ 20377 h 98958"/>
                                    <a:gd name="connsiteX5" fmla="*/ 414338 w 1350279"/>
                                    <a:gd name="connsiteY5" fmla="*/ 3708 h 98958"/>
                                    <a:gd name="connsiteX6" fmla="*/ 497682 w 1350279"/>
                                    <a:gd name="connsiteY6" fmla="*/ 1327 h 98958"/>
                                    <a:gd name="connsiteX7" fmla="*/ 559594 w 1350279"/>
                                    <a:gd name="connsiteY7" fmla="*/ 1327 h 98958"/>
                                    <a:gd name="connsiteX8" fmla="*/ 607219 w 1350279"/>
                                    <a:gd name="connsiteY8" fmla="*/ 17996 h 98958"/>
                                    <a:gd name="connsiteX9" fmla="*/ 626269 w 1350279"/>
                                    <a:gd name="connsiteY9" fmla="*/ 48952 h 98958"/>
                                    <a:gd name="connsiteX10" fmla="*/ 650082 w 1350279"/>
                                    <a:gd name="connsiteY10" fmla="*/ 79908 h 98958"/>
                                    <a:gd name="connsiteX11" fmla="*/ 681038 w 1350279"/>
                                    <a:gd name="connsiteY11" fmla="*/ 91815 h 98958"/>
                                    <a:gd name="connsiteX12" fmla="*/ 728663 w 1350279"/>
                                    <a:gd name="connsiteY12" fmla="*/ 91815 h 98958"/>
                                    <a:gd name="connsiteX13" fmla="*/ 1350279 w 1350279"/>
                                    <a:gd name="connsiteY13" fmla="*/ 93024 h 98958"/>
                                    <a:gd name="connsiteX0" fmla="*/ 0 w 1350279"/>
                                    <a:gd name="connsiteY0" fmla="*/ 91815 h 98958"/>
                                    <a:gd name="connsiteX1" fmla="*/ 276225 w 1350279"/>
                                    <a:gd name="connsiteY1" fmla="*/ 98958 h 98958"/>
                                    <a:gd name="connsiteX2" fmla="*/ 328613 w 1350279"/>
                                    <a:gd name="connsiteY2" fmla="*/ 89433 h 98958"/>
                                    <a:gd name="connsiteX3" fmla="*/ 359569 w 1350279"/>
                                    <a:gd name="connsiteY3" fmla="*/ 58477 h 98958"/>
                                    <a:gd name="connsiteX4" fmla="*/ 385763 w 1350279"/>
                                    <a:gd name="connsiteY4" fmla="*/ 20377 h 98958"/>
                                    <a:gd name="connsiteX5" fmla="*/ 414338 w 1350279"/>
                                    <a:gd name="connsiteY5" fmla="*/ 3708 h 98958"/>
                                    <a:gd name="connsiteX6" fmla="*/ 497682 w 1350279"/>
                                    <a:gd name="connsiteY6" fmla="*/ 1327 h 98958"/>
                                    <a:gd name="connsiteX7" fmla="*/ 559594 w 1350279"/>
                                    <a:gd name="connsiteY7" fmla="*/ 1327 h 98958"/>
                                    <a:gd name="connsiteX8" fmla="*/ 607219 w 1350279"/>
                                    <a:gd name="connsiteY8" fmla="*/ 17996 h 98958"/>
                                    <a:gd name="connsiteX9" fmla="*/ 626269 w 1350279"/>
                                    <a:gd name="connsiteY9" fmla="*/ 48952 h 98958"/>
                                    <a:gd name="connsiteX10" fmla="*/ 650082 w 1350279"/>
                                    <a:gd name="connsiteY10" fmla="*/ 79908 h 98958"/>
                                    <a:gd name="connsiteX11" fmla="*/ 681038 w 1350279"/>
                                    <a:gd name="connsiteY11" fmla="*/ 91815 h 98958"/>
                                    <a:gd name="connsiteX12" fmla="*/ 728663 w 1350279"/>
                                    <a:gd name="connsiteY12" fmla="*/ 91815 h 98958"/>
                                    <a:gd name="connsiteX13" fmla="*/ 1350279 w 1350279"/>
                                    <a:gd name="connsiteY13" fmla="*/ 93024 h 98958"/>
                                    <a:gd name="connsiteX0" fmla="*/ 0 w 1038273"/>
                                    <a:gd name="connsiteY0" fmla="*/ 242993 h 261441"/>
                                    <a:gd name="connsiteX1" fmla="*/ 276225 w 1038273"/>
                                    <a:gd name="connsiteY1" fmla="*/ 250136 h 261441"/>
                                    <a:gd name="connsiteX2" fmla="*/ 328613 w 1038273"/>
                                    <a:gd name="connsiteY2" fmla="*/ 240611 h 261441"/>
                                    <a:gd name="connsiteX3" fmla="*/ 359569 w 1038273"/>
                                    <a:gd name="connsiteY3" fmla="*/ 209655 h 261441"/>
                                    <a:gd name="connsiteX4" fmla="*/ 385763 w 1038273"/>
                                    <a:gd name="connsiteY4" fmla="*/ 171555 h 261441"/>
                                    <a:gd name="connsiteX5" fmla="*/ 414338 w 1038273"/>
                                    <a:gd name="connsiteY5" fmla="*/ 154886 h 261441"/>
                                    <a:gd name="connsiteX6" fmla="*/ 497682 w 1038273"/>
                                    <a:gd name="connsiteY6" fmla="*/ 152505 h 261441"/>
                                    <a:gd name="connsiteX7" fmla="*/ 559594 w 1038273"/>
                                    <a:gd name="connsiteY7" fmla="*/ 152505 h 261441"/>
                                    <a:gd name="connsiteX8" fmla="*/ 607219 w 1038273"/>
                                    <a:gd name="connsiteY8" fmla="*/ 169174 h 261441"/>
                                    <a:gd name="connsiteX9" fmla="*/ 626269 w 1038273"/>
                                    <a:gd name="connsiteY9" fmla="*/ 200130 h 261441"/>
                                    <a:gd name="connsiteX10" fmla="*/ 650082 w 1038273"/>
                                    <a:gd name="connsiteY10" fmla="*/ 231086 h 261441"/>
                                    <a:gd name="connsiteX11" fmla="*/ 681038 w 1038273"/>
                                    <a:gd name="connsiteY11" fmla="*/ 242993 h 261441"/>
                                    <a:gd name="connsiteX12" fmla="*/ 728663 w 1038273"/>
                                    <a:gd name="connsiteY12" fmla="*/ 242993 h 261441"/>
                                    <a:gd name="connsiteX13" fmla="*/ 1038273 w 1038273"/>
                                    <a:gd name="connsiteY13" fmla="*/ 0 h 261441"/>
                                    <a:gd name="connsiteX0" fmla="*/ 0 w 1038273"/>
                                    <a:gd name="connsiteY0" fmla="*/ 242993 h 261441"/>
                                    <a:gd name="connsiteX1" fmla="*/ 276225 w 1038273"/>
                                    <a:gd name="connsiteY1" fmla="*/ 250136 h 261441"/>
                                    <a:gd name="connsiteX2" fmla="*/ 328613 w 1038273"/>
                                    <a:gd name="connsiteY2" fmla="*/ 240611 h 261441"/>
                                    <a:gd name="connsiteX3" fmla="*/ 359569 w 1038273"/>
                                    <a:gd name="connsiteY3" fmla="*/ 209655 h 261441"/>
                                    <a:gd name="connsiteX4" fmla="*/ 385763 w 1038273"/>
                                    <a:gd name="connsiteY4" fmla="*/ 171555 h 261441"/>
                                    <a:gd name="connsiteX5" fmla="*/ 414338 w 1038273"/>
                                    <a:gd name="connsiteY5" fmla="*/ 154886 h 261441"/>
                                    <a:gd name="connsiteX6" fmla="*/ 497682 w 1038273"/>
                                    <a:gd name="connsiteY6" fmla="*/ 152505 h 261441"/>
                                    <a:gd name="connsiteX7" fmla="*/ 559594 w 1038273"/>
                                    <a:gd name="connsiteY7" fmla="*/ 152505 h 261441"/>
                                    <a:gd name="connsiteX8" fmla="*/ 607219 w 1038273"/>
                                    <a:gd name="connsiteY8" fmla="*/ 169174 h 261441"/>
                                    <a:gd name="connsiteX9" fmla="*/ 626269 w 1038273"/>
                                    <a:gd name="connsiteY9" fmla="*/ 200130 h 261441"/>
                                    <a:gd name="connsiteX10" fmla="*/ 650082 w 1038273"/>
                                    <a:gd name="connsiteY10" fmla="*/ 231086 h 261441"/>
                                    <a:gd name="connsiteX11" fmla="*/ 681038 w 1038273"/>
                                    <a:gd name="connsiteY11" fmla="*/ 242993 h 261441"/>
                                    <a:gd name="connsiteX12" fmla="*/ 728663 w 1038273"/>
                                    <a:gd name="connsiteY12" fmla="*/ 242993 h 261441"/>
                                    <a:gd name="connsiteX13" fmla="*/ 1038273 w 1038273"/>
                                    <a:gd name="connsiteY13" fmla="*/ 0 h 261441"/>
                                    <a:gd name="connsiteX0" fmla="*/ 0 w 1254977"/>
                                    <a:gd name="connsiteY0" fmla="*/ 91816 h 122566"/>
                                    <a:gd name="connsiteX1" fmla="*/ 276225 w 1254977"/>
                                    <a:gd name="connsiteY1" fmla="*/ 98959 h 122566"/>
                                    <a:gd name="connsiteX2" fmla="*/ 328613 w 1254977"/>
                                    <a:gd name="connsiteY2" fmla="*/ 89434 h 122566"/>
                                    <a:gd name="connsiteX3" fmla="*/ 359569 w 1254977"/>
                                    <a:gd name="connsiteY3" fmla="*/ 58478 h 122566"/>
                                    <a:gd name="connsiteX4" fmla="*/ 385763 w 1254977"/>
                                    <a:gd name="connsiteY4" fmla="*/ 20378 h 122566"/>
                                    <a:gd name="connsiteX5" fmla="*/ 414338 w 1254977"/>
                                    <a:gd name="connsiteY5" fmla="*/ 3709 h 122566"/>
                                    <a:gd name="connsiteX6" fmla="*/ 497682 w 1254977"/>
                                    <a:gd name="connsiteY6" fmla="*/ 1328 h 122566"/>
                                    <a:gd name="connsiteX7" fmla="*/ 559594 w 1254977"/>
                                    <a:gd name="connsiteY7" fmla="*/ 1328 h 122566"/>
                                    <a:gd name="connsiteX8" fmla="*/ 607219 w 1254977"/>
                                    <a:gd name="connsiteY8" fmla="*/ 17997 h 122566"/>
                                    <a:gd name="connsiteX9" fmla="*/ 626269 w 1254977"/>
                                    <a:gd name="connsiteY9" fmla="*/ 48953 h 122566"/>
                                    <a:gd name="connsiteX10" fmla="*/ 650082 w 1254977"/>
                                    <a:gd name="connsiteY10" fmla="*/ 79909 h 122566"/>
                                    <a:gd name="connsiteX11" fmla="*/ 681038 w 1254977"/>
                                    <a:gd name="connsiteY11" fmla="*/ 91816 h 122566"/>
                                    <a:gd name="connsiteX12" fmla="*/ 728663 w 1254977"/>
                                    <a:gd name="connsiteY12" fmla="*/ 91816 h 122566"/>
                                    <a:gd name="connsiteX13" fmla="*/ 1254977 w 1254977"/>
                                    <a:gd name="connsiteY13" fmla="*/ 84979 h 122566"/>
                                    <a:gd name="connsiteX0" fmla="*/ 0 w 1254977"/>
                                    <a:gd name="connsiteY0" fmla="*/ 91816 h 98959"/>
                                    <a:gd name="connsiteX1" fmla="*/ 276225 w 1254977"/>
                                    <a:gd name="connsiteY1" fmla="*/ 98959 h 98959"/>
                                    <a:gd name="connsiteX2" fmla="*/ 328613 w 1254977"/>
                                    <a:gd name="connsiteY2" fmla="*/ 89434 h 98959"/>
                                    <a:gd name="connsiteX3" fmla="*/ 359569 w 1254977"/>
                                    <a:gd name="connsiteY3" fmla="*/ 58478 h 98959"/>
                                    <a:gd name="connsiteX4" fmla="*/ 385763 w 1254977"/>
                                    <a:gd name="connsiteY4" fmla="*/ 20378 h 98959"/>
                                    <a:gd name="connsiteX5" fmla="*/ 414338 w 1254977"/>
                                    <a:gd name="connsiteY5" fmla="*/ 3709 h 98959"/>
                                    <a:gd name="connsiteX6" fmla="*/ 497682 w 1254977"/>
                                    <a:gd name="connsiteY6" fmla="*/ 1328 h 98959"/>
                                    <a:gd name="connsiteX7" fmla="*/ 559594 w 1254977"/>
                                    <a:gd name="connsiteY7" fmla="*/ 1328 h 98959"/>
                                    <a:gd name="connsiteX8" fmla="*/ 607219 w 1254977"/>
                                    <a:gd name="connsiteY8" fmla="*/ 17997 h 98959"/>
                                    <a:gd name="connsiteX9" fmla="*/ 626269 w 1254977"/>
                                    <a:gd name="connsiteY9" fmla="*/ 48953 h 98959"/>
                                    <a:gd name="connsiteX10" fmla="*/ 650082 w 1254977"/>
                                    <a:gd name="connsiteY10" fmla="*/ 79909 h 98959"/>
                                    <a:gd name="connsiteX11" fmla="*/ 681038 w 1254977"/>
                                    <a:gd name="connsiteY11" fmla="*/ 91816 h 98959"/>
                                    <a:gd name="connsiteX12" fmla="*/ 728663 w 1254977"/>
                                    <a:gd name="connsiteY12" fmla="*/ 91816 h 98959"/>
                                    <a:gd name="connsiteX13" fmla="*/ 1254977 w 1254977"/>
                                    <a:gd name="connsiteY13" fmla="*/ 84979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28663 w 1240687"/>
                                    <a:gd name="connsiteY12" fmla="*/ 91816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28663 w 1240687"/>
                                    <a:gd name="connsiteY12" fmla="*/ 91816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35810 w 1240687"/>
                                    <a:gd name="connsiteY12" fmla="*/ 96604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9957"/>
                                    <a:gd name="connsiteX1" fmla="*/ 276225 w 1240687"/>
                                    <a:gd name="connsiteY1" fmla="*/ 98959 h 99957"/>
                                    <a:gd name="connsiteX2" fmla="*/ 328613 w 1240687"/>
                                    <a:gd name="connsiteY2" fmla="*/ 89434 h 99957"/>
                                    <a:gd name="connsiteX3" fmla="*/ 359569 w 1240687"/>
                                    <a:gd name="connsiteY3" fmla="*/ 58478 h 99957"/>
                                    <a:gd name="connsiteX4" fmla="*/ 385763 w 1240687"/>
                                    <a:gd name="connsiteY4" fmla="*/ 20378 h 99957"/>
                                    <a:gd name="connsiteX5" fmla="*/ 414338 w 1240687"/>
                                    <a:gd name="connsiteY5" fmla="*/ 3709 h 99957"/>
                                    <a:gd name="connsiteX6" fmla="*/ 497682 w 1240687"/>
                                    <a:gd name="connsiteY6" fmla="*/ 1328 h 99957"/>
                                    <a:gd name="connsiteX7" fmla="*/ 559594 w 1240687"/>
                                    <a:gd name="connsiteY7" fmla="*/ 1328 h 99957"/>
                                    <a:gd name="connsiteX8" fmla="*/ 607219 w 1240687"/>
                                    <a:gd name="connsiteY8" fmla="*/ 17997 h 99957"/>
                                    <a:gd name="connsiteX9" fmla="*/ 626269 w 1240687"/>
                                    <a:gd name="connsiteY9" fmla="*/ 48953 h 99957"/>
                                    <a:gd name="connsiteX10" fmla="*/ 650082 w 1240687"/>
                                    <a:gd name="connsiteY10" fmla="*/ 79909 h 99957"/>
                                    <a:gd name="connsiteX11" fmla="*/ 681038 w 1240687"/>
                                    <a:gd name="connsiteY11" fmla="*/ 98998 h 99957"/>
                                    <a:gd name="connsiteX12" fmla="*/ 735810 w 1240687"/>
                                    <a:gd name="connsiteY12" fmla="*/ 96604 h 99957"/>
                                    <a:gd name="connsiteX13" fmla="*/ 1240687 w 1240687"/>
                                    <a:gd name="connsiteY13" fmla="*/ 92160 h 99957"/>
                                    <a:gd name="connsiteX0" fmla="*/ 0 w 1240687"/>
                                    <a:gd name="connsiteY0" fmla="*/ 98977 h 99957"/>
                                    <a:gd name="connsiteX1" fmla="*/ 276225 w 1240687"/>
                                    <a:gd name="connsiteY1" fmla="*/ 98959 h 99957"/>
                                    <a:gd name="connsiteX2" fmla="*/ 328613 w 1240687"/>
                                    <a:gd name="connsiteY2" fmla="*/ 89434 h 99957"/>
                                    <a:gd name="connsiteX3" fmla="*/ 359569 w 1240687"/>
                                    <a:gd name="connsiteY3" fmla="*/ 58478 h 99957"/>
                                    <a:gd name="connsiteX4" fmla="*/ 385763 w 1240687"/>
                                    <a:gd name="connsiteY4" fmla="*/ 20378 h 99957"/>
                                    <a:gd name="connsiteX5" fmla="*/ 414338 w 1240687"/>
                                    <a:gd name="connsiteY5" fmla="*/ 3709 h 99957"/>
                                    <a:gd name="connsiteX6" fmla="*/ 497682 w 1240687"/>
                                    <a:gd name="connsiteY6" fmla="*/ 1328 h 99957"/>
                                    <a:gd name="connsiteX7" fmla="*/ 559594 w 1240687"/>
                                    <a:gd name="connsiteY7" fmla="*/ 1328 h 99957"/>
                                    <a:gd name="connsiteX8" fmla="*/ 607219 w 1240687"/>
                                    <a:gd name="connsiteY8" fmla="*/ 17997 h 99957"/>
                                    <a:gd name="connsiteX9" fmla="*/ 626269 w 1240687"/>
                                    <a:gd name="connsiteY9" fmla="*/ 48953 h 99957"/>
                                    <a:gd name="connsiteX10" fmla="*/ 650082 w 1240687"/>
                                    <a:gd name="connsiteY10" fmla="*/ 79909 h 99957"/>
                                    <a:gd name="connsiteX11" fmla="*/ 681038 w 1240687"/>
                                    <a:gd name="connsiteY11" fmla="*/ 98998 h 99957"/>
                                    <a:gd name="connsiteX12" fmla="*/ 735810 w 1240687"/>
                                    <a:gd name="connsiteY12" fmla="*/ 96604 h 99957"/>
                                    <a:gd name="connsiteX13" fmla="*/ 1240687 w 1240687"/>
                                    <a:gd name="connsiteY13" fmla="*/ 92160 h 9995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</a:cxnLst>
                                  <a:rect l="l" t="t" r="r" b="b"/>
                                  <a:pathLst>
                                    <a:path w="1240687" h="99957">
                                      <a:moveTo>
                                        <a:pt x="0" y="98977"/>
                                      </a:moveTo>
                                      <a:lnTo>
                                        <a:pt x="276225" y="98959"/>
                                      </a:lnTo>
                                      <a:cubicBezTo>
                                        <a:pt x="330994" y="97369"/>
                                        <a:pt x="314722" y="96181"/>
                                        <a:pt x="328613" y="89434"/>
                                      </a:cubicBezTo>
                                      <a:cubicBezTo>
                                        <a:pt x="342504" y="82687"/>
                                        <a:pt x="350044" y="69987"/>
                                        <a:pt x="359569" y="58478"/>
                                      </a:cubicBezTo>
                                      <a:cubicBezTo>
                                        <a:pt x="369094" y="46969"/>
                                        <a:pt x="376635" y="29506"/>
                                        <a:pt x="385763" y="20378"/>
                                      </a:cubicBezTo>
                                      <a:cubicBezTo>
                                        <a:pt x="394891" y="11250"/>
                                        <a:pt x="395685" y="6884"/>
                                        <a:pt x="414338" y="3709"/>
                                      </a:cubicBezTo>
                                      <a:cubicBezTo>
                                        <a:pt x="432991" y="534"/>
                                        <a:pt x="473473" y="1725"/>
                                        <a:pt x="497682" y="1328"/>
                                      </a:cubicBezTo>
                                      <a:cubicBezTo>
                                        <a:pt x="521891" y="931"/>
                                        <a:pt x="541338" y="-1450"/>
                                        <a:pt x="559594" y="1328"/>
                                      </a:cubicBezTo>
                                      <a:cubicBezTo>
                                        <a:pt x="577850" y="4106"/>
                                        <a:pt x="596107" y="10059"/>
                                        <a:pt x="607219" y="17997"/>
                                      </a:cubicBezTo>
                                      <a:cubicBezTo>
                                        <a:pt x="618332" y="25934"/>
                                        <a:pt x="619125" y="38634"/>
                                        <a:pt x="626269" y="48953"/>
                                      </a:cubicBezTo>
                                      <a:cubicBezTo>
                                        <a:pt x="633413" y="59272"/>
                                        <a:pt x="640954" y="71568"/>
                                        <a:pt x="650082" y="79909"/>
                                      </a:cubicBezTo>
                                      <a:cubicBezTo>
                                        <a:pt x="659210" y="88250"/>
                                        <a:pt x="666750" y="96216"/>
                                        <a:pt x="681038" y="98998"/>
                                      </a:cubicBezTo>
                                      <a:cubicBezTo>
                                        <a:pt x="695326" y="101780"/>
                                        <a:pt x="642535" y="97744"/>
                                        <a:pt x="735810" y="96604"/>
                                      </a:cubicBezTo>
                                      <a:cubicBezTo>
                                        <a:pt x="829085" y="95464"/>
                                        <a:pt x="970768" y="87323"/>
                                        <a:pt x="1240687" y="92160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88" name="Freeform 88"/>
                              <wps:cNvSpPr/>
                              <wps:spPr>
                                <a:xfrm>
                                  <a:off x="533400" y="0"/>
                                  <a:ext cx="150168" cy="997744"/>
                                </a:xfrm>
                                <a:custGeom>
                                  <a:avLst/>
                                  <a:gdLst>
                                    <a:gd name="connsiteX0" fmla="*/ 22076 w 151101"/>
                                    <a:gd name="connsiteY0" fmla="*/ 997744 h 997744"/>
                                    <a:gd name="connsiteX1" fmla="*/ 14932 w 151101"/>
                                    <a:gd name="connsiteY1" fmla="*/ 840582 h 997744"/>
                                    <a:gd name="connsiteX2" fmla="*/ 22076 w 151101"/>
                                    <a:gd name="connsiteY2" fmla="*/ 804863 h 997744"/>
                                    <a:gd name="connsiteX3" fmla="*/ 43507 w 151101"/>
                                    <a:gd name="connsiteY3" fmla="*/ 769144 h 997744"/>
                                    <a:gd name="connsiteX4" fmla="*/ 91132 w 151101"/>
                                    <a:gd name="connsiteY4" fmla="*/ 738188 h 997744"/>
                                    <a:gd name="connsiteX5" fmla="*/ 122088 w 151101"/>
                                    <a:gd name="connsiteY5" fmla="*/ 704850 h 997744"/>
                                    <a:gd name="connsiteX6" fmla="*/ 138757 w 151101"/>
                                    <a:gd name="connsiteY6" fmla="*/ 669132 h 997744"/>
                                    <a:gd name="connsiteX7" fmla="*/ 150663 w 151101"/>
                                    <a:gd name="connsiteY7" fmla="*/ 638175 h 997744"/>
                                    <a:gd name="connsiteX8" fmla="*/ 148282 w 151101"/>
                                    <a:gd name="connsiteY8" fmla="*/ 600075 h 997744"/>
                                    <a:gd name="connsiteX9" fmla="*/ 145901 w 151101"/>
                                    <a:gd name="connsiteY9" fmla="*/ 426244 h 997744"/>
                                    <a:gd name="connsiteX10" fmla="*/ 145901 w 151101"/>
                                    <a:gd name="connsiteY10" fmla="*/ 383382 h 997744"/>
                                    <a:gd name="connsiteX11" fmla="*/ 126851 w 151101"/>
                                    <a:gd name="connsiteY11" fmla="*/ 352425 h 997744"/>
                                    <a:gd name="connsiteX12" fmla="*/ 93513 w 151101"/>
                                    <a:gd name="connsiteY12" fmla="*/ 319088 h 997744"/>
                                    <a:gd name="connsiteX13" fmla="*/ 50651 w 151101"/>
                                    <a:gd name="connsiteY13" fmla="*/ 288132 h 997744"/>
                                    <a:gd name="connsiteX14" fmla="*/ 26838 w 151101"/>
                                    <a:gd name="connsiteY14" fmla="*/ 252413 h 997744"/>
                                    <a:gd name="connsiteX15" fmla="*/ 645 w 151101"/>
                                    <a:gd name="connsiteY15" fmla="*/ 223838 h 997744"/>
                                    <a:gd name="connsiteX16" fmla="*/ 7788 w 151101"/>
                                    <a:gd name="connsiteY16" fmla="*/ 102394 h 997744"/>
                                    <a:gd name="connsiteX17" fmla="*/ 5407 w 151101"/>
                                    <a:gd name="connsiteY17" fmla="*/ 0 h 997744"/>
                                    <a:gd name="connsiteX0" fmla="*/ 21841 w 150866"/>
                                    <a:gd name="connsiteY0" fmla="*/ 997744 h 997744"/>
                                    <a:gd name="connsiteX1" fmla="*/ 14697 w 150866"/>
                                    <a:gd name="connsiteY1" fmla="*/ 840582 h 997744"/>
                                    <a:gd name="connsiteX2" fmla="*/ 21841 w 150866"/>
                                    <a:gd name="connsiteY2" fmla="*/ 804863 h 997744"/>
                                    <a:gd name="connsiteX3" fmla="*/ 43272 w 150866"/>
                                    <a:gd name="connsiteY3" fmla="*/ 769144 h 997744"/>
                                    <a:gd name="connsiteX4" fmla="*/ 90897 w 150866"/>
                                    <a:gd name="connsiteY4" fmla="*/ 738188 h 997744"/>
                                    <a:gd name="connsiteX5" fmla="*/ 121853 w 150866"/>
                                    <a:gd name="connsiteY5" fmla="*/ 704850 h 997744"/>
                                    <a:gd name="connsiteX6" fmla="*/ 138522 w 150866"/>
                                    <a:gd name="connsiteY6" fmla="*/ 669132 h 997744"/>
                                    <a:gd name="connsiteX7" fmla="*/ 150428 w 150866"/>
                                    <a:gd name="connsiteY7" fmla="*/ 638175 h 997744"/>
                                    <a:gd name="connsiteX8" fmla="*/ 148047 w 150866"/>
                                    <a:gd name="connsiteY8" fmla="*/ 600075 h 997744"/>
                                    <a:gd name="connsiteX9" fmla="*/ 145666 w 150866"/>
                                    <a:gd name="connsiteY9" fmla="*/ 426244 h 997744"/>
                                    <a:gd name="connsiteX10" fmla="*/ 145666 w 150866"/>
                                    <a:gd name="connsiteY10" fmla="*/ 383382 h 997744"/>
                                    <a:gd name="connsiteX11" fmla="*/ 126616 w 150866"/>
                                    <a:gd name="connsiteY11" fmla="*/ 352425 h 997744"/>
                                    <a:gd name="connsiteX12" fmla="*/ 93278 w 150866"/>
                                    <a:gd name="connsiteY12" fmla="*/ 319088 h 997744"/>
                                    <a:gd name="connsiteX13" fmla="*/ 50416 w 150866"/>
                                    <a:gd name="connsiteY13" fmla="*/ 288132 h 997744"/>
                                    <a:gd name="connsiteX14" fmla="*/ 21820 w 150866"/>
                                    <a:gd name="connsiteY14" fmla="*/ 259558 h 997744"/>
                                    <a:gd name="connsiteX15" fmla="*/ 410 w 150866"/>
                                    <a:gd name="connsiteY15" fmla="*/ 223838 h 997744"/>
                                    <a:gd name="connsiteX16" fmla="*/ 7553 w 150866"/>
                                    <a:gd name="connsiteY16" fmla="*/ 102394 h 997744"/>
                                    <a:gd name="connsiteX17" fmla="*/ 5172 w 150866"/>
                                    <a:gd name="connsiteY17" fmla="*/ 0 h 997744"/>
                                    <a:gd name="connsiteX0" fmla="*/ 16669 w 145694"/>
                                    <a:gd name="connsiteY0" fmla="*/ 997744 h 997744"/>
                                    <a:gd name="connsiteX1" fmla="*/ 9525 w 145694"/>
                                    <a:gd name="connsiteY1" fmla="*/ 840582 h 997744"/>
                                    <a:gd name="connsiteX2" fmla="*/ 16669 w 145694"/>
                                    <a:gd name="connsiteY2" fmla="*/ 804863 h 997744"/>
                                    <a:gd name="connsiteX3" fmla="*/ 38100 w 145694"/>
                                    <a:gd name="connsiteY3" fmla="*/ 769144 h 997744"/>
                                    <a:gd name="connsiteX4" fmla="*/ 85725 w 145694"/>
                                    <a:gd name="connsiteY4" fmla="*/ 738188 h 997744"/>
                                    <a:gd name="connsiteX5" fmla="*/ 116681 w 145694"/>
                                    <a:gd name="connsiteY5" fmla="*/ 704850 h 997744"/>
                                    <a:gd name="connsiteX6" fmla="*/ 133350 w 145694"/>
                                    <a:gd name="connsiteY6" fmla="*/ 669132 h 997744"/>
                                    <a:gd name="connsiteX7" fmla="*/ 145256 w 145694"/>
                                    <a:gd name="connsiteY7" fmla="*/ 638175 h 997744"/>
                                    <a:gd name="connsiteX8" fmla="*/ 142875 w 145694"/>
                                    <a:gd name="connsiteY8" fmla="*/ 600075 h 997744"/>
                                    <a:gd name="connsiteX9" fmla="*/ 140494 w 145694"/>
                                    <a:gd name="connsiteY9" fmla="*/ 426244 h 997744"/>
                                    <a:gd name="connsiteX10" fmla="*/ 140494 w 145694"/>
                                    <a:gd name="connsiteY10" fmla="*/ 383382 h 997744"/>
                                    <a:gd name="connsiteX11" fmla="*/ 121444 w 145694"/>
                                    <a:gd name="connsiteY11" fmla="*/ 352425 h 997744"/>
                                    <a:gd name="connsiteX12" fmla="*/ 88106 w 145694"/>
                                    <a:gd name="connsiteY12" fmla="*/ 319088 h 997744"/>
                                    <a:gd name="connsiteX13" fmla="*/ 45244 w 145694"/>
                                    <a:gd name="connsiteY13" fmla="*/ 288132 h 997744"/>
                                    <a:gd name="connsiteX14" fmla="*/ 16648 w 145694"/>
                                    <a:gd name="connsiteY14" fmla="*/ 259558 h 997744"/>
                                    <a:gd name="connsiteX15" fmla="*/ 2400 w 145694"/>
                                    <a:gd name="connsiteY15" fmla="*/ 216693 h 997744"/>
                                    <a:gd name="connsiteX16" fmla="*/ 2381 w 145694"/>
                                    <a:gd name="connsiteY16" fmla="*/ 102394 h 997744"/>
                                    <a:gd name="connsiteX17" fmla="*/ 0 w 145694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16669 w 150168"/>
                                    <a:gd name="connsiteY2" fmla="*/ 804863 h 997744"/>
                                    <a:gd name="connsiteX3" fmla="*/ 38100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26214 w 150168"/>
                                    <a:gd name="connsiteY2" fmla="*/ 804863 h 997744"/>
                                    <a:gd name="connsiteX3" fmla="*/ 38100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26214 w 150168"/>
                                    <a:gd name="connsiteY2" fmla="*/ 804863 h 997744"/>
                                    <a:gd name="connsiteX3" fmla="*/ 50032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</a:cxnLst>
                                  <a:rect l="l" t="t" r="r" b="b"/>
                                  <a:pathLst>
                                    <a:path w="150168" h="997744">
                                      <a:moveTo>
                                        <a:pt x="16669" y="997744"/>
                                      </a:moveTo>
                                      <a:cubicBezTo>
                                        <a:pt x="13097" y="935236"/>
                                        <a:pt x="7934" y="872729"/>
                                        <a:pt x="9525" y="840582"/>
                                      </a:cubicBezTo>
                                      <a:cubicBezTo>
                                        <a:pt x="11116" y="808435"/>
                                        <a:pt x="19463" y="816769"/>
                                        <a:pt x="26214" y="804863"/>
                                      </a:cubicBezTo>
                                      <a:cubicBezTo>
                                        <a:pt x="32965" y="792957"/>
                                        <a:pt x="40114" y="780256"/>
                                        <a:pt x="50032" y="769144"/>
                                      </a:cubicBezTo>
                                      <a:cubicBezTo>
                                        <a:pt x="59950" y="758032"/>
                                        <a:pt x="74617" y="748904"/>
                                        <a:pt x="85725" y="738188"/>
                                      </a:cubicBezTo>
                                      <a:cubicBezTo>
                                        <a:pt x="96833" y="727472"/>
                                        <a:pt x="108744" y="716359"/>
                                        <a:pt x="116681" y="704850"/>
                                      </a:cubicBezTo>
                                      <a:cubicBezTo>
                                        <a:pt x="124619" y="693341"/>
                                        <a:pt x="128588" y="680244"/>
                                        <a:pt x="133350" y="669132"/>
                                      </a:cubicBezTo>
                                      <a:cubicBezTo>
                                        <a:pt x="138112" y="658020"/>
                                        <a:pt x="142476" y="649684"/>
                                        <a:pt x="145256" y="638175"/>
                                      </a:cubicBezTo>
                                      <a:cubicBezTo>
                                        <a:pt x="148036" y="626666"/>
                                        <a:pt x="150825" y="635397"/>
                                        <a:pt x="150031" y="600075"/>
                                      </a:cubicBezTo>
                                      <a:cubicBezTo>
                                        <a:pt x="149237" y="564753"/>
                                        <a:pt x="142084" y="462360"/>
                                        <a:pt x="140494" y="426244"/>
                                      </a:cubicBezTo>
                                      <a:cubicBezTo>
                                        <a:pt x="138905" y="390129"/>
                                        <a:pt x="143669" y="395685"/>
                                        <a:pt x="140494" y="383382"/>
                                      </a:cubicBezTo>
                                      <a:cubicBezTo>
                                        <a:pt x="137319" y="371079"/>
                                        <a:pt x="130175" y="363141"/>
                                        <a:pt x="121444" y="352425"/>
                                      </a:cubicBezTo>
                                      <a:cubicBezTo>
                                        <a:pt x="112713" y="341709"/>
                                        <a:pt x="100806" y="329803"/>
                                        <a:pt x="88106" y="319088"/>
                                      </a:cubicBezTo>
                                      <a:cubicBezTo>
                                        <a:pt x="75406" y="308373"/>
                                        <a:pt x="57154" y="298054"/>
                                        <a:pt x="45244" y="288132"/>
                                      </a:cubicBezTo>
                                      <a:cubicBezTo>
                                        <a:pt x="33334" y="278210"/>
                                        <a:pt x="23789" y="271464"/>
                                        <a:pt x="16648" y="259558"/>
                                      </a:cubicBezTo>
                                      <a:cubicBezTo>
                                        <a:pt x="9507" y="247652"/>
                                        <a:pt x="4778" y="242887"/>
                                        <a:pt x="2400" y="216693"/>
                                      </a:cubicBezTo>
                                      <a:cubicBezTo>
                                        <a:pt x="22" y="190499"/>
                                        <a:pt x="2781" y="138509"/>
                                        <a:pt x="2381" y="102394"/>
                                      </a:cubicBezTo>
                                      <a:cubicBezTo>
                                        <a:pt x="1981" y="66279"/>
                                        <a:pt x="1587" y="32544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g:grpSp>
                        <wpg:cNvPr id="111" name="Group 111"/>
                        <wpg:cNvGrpSpPr/>
                        <wpg:grpSpPr>
                          <a:xfrm>
                            <a:off x="0" y="0"/>
                            <a:ext cx="2925761" cy="2927985"/>
                            <a:chOff x="0" y="0"/>
                            <a:chExt cx="2926080" cy="2927985"/>
                          </a:xfrm>
                        </wpg:grpSpPr>
                        <wps:wsp>
                          <wps:cNvPr id="90" name="Oval 90"/>
                          <wps:cNvSpPr/>
                          <wps:spPr>
                            <a:xfrm>
                              <a:off x="180975" y="185738"/>
                              <a:ext cx="2558415" cy="2560320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Oval 91"/>
                          <wps:cNvSpPr/>
                          <wps:spPr>
                            <a:xfrm>
                              <a:off x="733425" y="733425"/>
                              <a:ext cx="1463040" cy="1463040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Straight Connector 92"/>
                          <wps:cNvCnPr/>
                          <wps:spPr>
                            <a:xfrm>
                              <a:off x="1462088" y="0"/>
                              <a:ext cx="317" cy="2927985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3" name="Straight Connector 93"/>
                          <wps:cNvCnPr/>
                          <wps:spPr>
                            <a:xfrm flipH="1">
                              <a:off x="0" y="1466850"/>
                              <a:ext cx="292608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4" name="Oval 94"/>
                          <wps:cNvSpPr/>
                          <wps:spPr>
                            <a:xfrm>
                              <a:off x="819150" y="828675"/>
                              <a:ext cx="1283970" cy="1276350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" name="Oval 95"/>
                          <wps:cNvSpPr/>
                          <wps:spPr>
                            <a:xfrm>
                              <a:off x="1371600" y="1371600"/>
                              <a:ext cx="182880" cy="182880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" name="Oval 96"/>
                          <wps:cNvSpPr/>
                          <wps:spPr>
                            <a:xfrm>
                              <a:off x="1781175" y="1414463"/>
                              <a:ext cx="91405" cy="91440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Oval 100"/>
                          <wps:cNvSpPr/>
                          <wps:spPr>
                            <a:xfrm rot="4320000">
                              <a:off x="1528763" y="1771650"/>
                              <a:ext cx="91124" cy="91440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Oval 103"/>
                          <wps:cNvSpPr/>
                          <wps:spPr>
                            <a:xfrm rot="8640000">
                              <a:off x="1119188" y="1638300"/>
                              <a:ext cx="91124" cy="91440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Oval 106"/>
                          <wps:cNvSpPr/>
                          <wps:spPr>
                            <a:xfrm rot="12960000">
                              <a:off x="1114425" y="1200150"/>
                              <a:ext cx="91124" cy="91440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" name="Oval 109"/>
                          <wps:cNvSpPr/>
                          <wps:spPr>
                            <a:xfrm rot="17280000">
                              <a:off x="1533525" y="1076325"/>
                              <a:ext cx="91124" cy="91440"/>
                            </a:xfrm>
                            <a:prstGeom prst="ellips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791AC0C1" id="Group 190" o:spid="_x0000_s1026" style="position:absolute;margin-left:15pt;margin-top:.85pt;width:367.3pt;height:230.55pt;z-index:251648000" coordsize="46645,292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">
                <v:group id="Group 89" o:spid="_x0000_s1027" style="position:absolute;left:39147;top:1809;width:7498;height:25786" coordorigin=",1" coordsize="14617,50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o:lock v:ext="edit" aspectratio="t"/>
                  <v:group id="Group 62" o:spid="_x0000_s1028" style="position:absolute;top:1;width:14524;height:23265" coordorigin=",1" coordsize="14527,23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WKi8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XIG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qWKi8QAAADbAAAA&#10;DwAAAAAAAAAAAAAAAACqAgAAZHJzL2Rvd25yZXYueG1sUEsFBgAAAAAEAAQA+gAAAJsDAAAAAA==&#10;">
                    <v:group id="Group 35" o:spid="_x0000_s1029" style="position:absolute;top:1;width:14527;height:11927;flip:y" coordsize="14527,119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QoWcjCAAAA2wAAAA8A&#10;AAAAAAAAAAAAAAAAqgIAAGRycy9kb3ducmV2LnhtbFBLBQYAAAAABAAEAPoAAACZAwAAAAA=&#10;">
                      <v:oval id="Oval 36" o:spid="_x0000_s1030" style="position:absolute;left:1260;top:71;width:832;height: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0iFJsUA&#10;AADbAAAADwAAAGRycy9kb3ducmV2LnhtbESPT2vCQBTE74LfYXmF3nTTP4YSXSUKLZ5a1CJ4e2Sf&#10;2WD2bZrdxuTbdwuCx2FmfsMsVr2tRUetrxwreJomIIgLpysuFXwf3idvIHxA1lg7JgUDeVgtx6MF&#10;ZtpdeUfdPpQiQthnqMCE0GRS+sKQRT91DXH0zq61GKJsS6lbvEa4reVzkqTSYsVxwWBDG0PFZf9r&#10;FWxD/mPSr/XHaSiOn/Q66/Jhc1bq8aHP5yAC9eEevrW3WsFLCv9f4g+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SIUmxQAAANsAAAAPAAAAAAAAAAAAAAAAAJgCAABkcnMv&#10;ZG93bnJldi54bWxQSwUGAAAAAAQABAD1AAAAigMAAAAA&#10;" fillcolor="black [3213]" strokecolor="black [3213]" strokeweight="1pt">
                        <v:stroke joinstyle="miter"/>
                      </v:oval>
                      <v:rect id="Rectangle 37" o:spid="_x0000_s1031" style="position:absolute;left:2236;top:11430;width:737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vLDcQA&#10;AADbAAAADwAAAGRycy9kb3ducmV2LnhtbESPQWvCQBSE74X+h+UVvOlGW9OQuopIS9WbNtAeH9nX&#10;JJh9G3bXmP57VxB6HGbmG2axGkwrenK+saxgOklAEJdWN1wpKL4+xhkIH5A1tpZJwR95WC0fHxaY&#10;a3vhA/XHUIkIYZ+jgjqELpfSlzUZ9BPbEUfv1zqDIUpXSe3wEuGmlbMkSaXBhuNCjR1taipPx7NR&#10;kPr+Z5e5eVO06xezc+5zH96/lRo9Des3EIGG8B++t7dawfMr3L7EH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Lyw3EAAAA2wAAAA8AAAAAAAAAAAAAAAAAmAIAAGRycy9k&#10;b3ducmV2LnhtbFBLBQYAAAAABAAEAPUAAACJAwAAAAA=&#10;" fillcolor="black [3213]" strokecolor="black [3213]" strokeweight="1pt"/>
                      <v:rect id="Rectangle 38" o:spid="_x0000_s1032" style="position:absolute;left:3308;top:11428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Rff8EA&#10;AADbAAAADwAAAGRycy9kb3ducmV2LnhtbERPz2vCMBS+C/4P4Qm7aTo3S6nGUmRj05tV2I6P5tmW&#10;NS8lyWr33y+HwY4f3+9dMZlejOR8Z1nB4yoBQVxb3XGj4Hp5XWYgfEDW2FsmBT/kodjPZzvMtb3z&#10;mcYqNCKGsM9RQRvCkEvp65YM+pUdiCN3s85giNA1Uju8x3DTy3WSpNJgx7GhxYEOLdVf1bdRkPrx&#10;85i5TXfty2dzdO7tFF4+lHpYTOUWRKAp/Iv/3O9awVMcG7/EHyD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UX3/BAAAA2wAAAA8AAAAAAAAAAAAAAAAAmAIAAGRycy9kb3du&#10;cmV2LnhtbFBLBQYAAAAABAAEAPUAAACGAwAAAAA=&#10;" fillcolor="black [3213]" strokecolor="black [3213]" strokeweight="1pt"/>
                      <v:rect id="Rectangle 39" o:spid="_x0000_s1033" style="position:absolute;left:4403;top:11453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j65MMA&#10;AADbAAAADwAAAGRycy9kb3ducmV2LnhtbESPT4vCMBTE74LfITxhb2vqnxWtRhFRXPe2Kujx0Tzb&#10;YvNSkmyt336zsOBxmJnfMItVayrRkPOlZQWDfgKCOLO65FzB+bR7n4LwAVljZZkUPMnDatntLDDV&#10;9sHf1BxDLiKEfYoKihDqVEqfFWTQ921NHL2bdQZDlC6X2uEjwk0lh0kykQZLjgsF1rQpKLsff4yC&#10;iW+uh6n7KM/VemwOzu2/wvai1FuvXc9BBGrDK/zf/tQKRjP4+xJ/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j65MMAAADbAAAADwAAAAAAAAAAAAAAAACYAgAAZHJzL2Rv&#10;d25yZXYueG1sUEsFBgAAAAAEAAQA9QAAAIgDAAAAAA==&#10;" fillcolor="black [3213]" strokecolor="black [3213]" strokeweight="1pt"/>
                      <v:rect id="Rectangle 40" o:spid="_x0000_s1034" style="position:absolute;left:5428;top:11476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QgBMAA&#10;AADbAAAADwAAAGRycy9kb3ducmV2LnhtbERPz2vCMBS+D/wfwht4m+mkK9IZRUTRepsTtuOjebbF&#10;5qUksa3//XIQdvz4fi/Xo2lFT843lhW8zxIQxKXVDVcKLt/7twUIH5A1tpZJwYM8rFeTlyXm2g78&#10;Rf05VCKGsM9RQR1Cl0vpy5oM+pntiCN3tc5giNBVUjscYrhp5TxJMmmw4dhQY0fbmsrb+W4UZL7/&#10;LRbuo7m0m9QUzh1OYfej1PR13HyCCDSGf/HTfdQK0rg+fok/QK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2QgBMAAAADbAAAADwAAAAAAAAAAAAAAAACYAgAAZHJzL2Rvd25y&#10;ZXYueG1sUEsFBgAAAAAEAAQA9QAAAIUDAAAAAA==&#10;" fillcolor="black [3213]" strokecolor="black [3213]" strokeweight="1pt"/>
                      <v:rect id="Rectangle 41" o:spid="_x0000_s1035" style="position:absolute;left:6473;top:11429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iFn8IA&#10;AADbAAAADwAAAGRycy9kb3ducmV2LnhtbESPT4vCMBTE7wt+h/AEb2uqqEjXKCKKf25bBff4aN62&#10;ZZuXksRav70RhD0OM/MbZrHqTC1acr6yrGA0TEAQ51ZXXCi4nHefcxA+IGusLZOCB3lYLXsfC0y1&#10;vfM3tVkoRISwT1FBGUKTSunzkgz6oW2Io/drncEQpSukdniPcFPLcZLMpMGK40KJDW1Kyv+ym1Ew&#10;8+3Pce6m1aVeT8zRuf0pbK9KDfrd+gtEoC78h9/tg1YwGcHrS/wBcvk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KIWfwgAAANsAAAAPAAAAAAAAAAAAAAAAAJgCAABkcnMvZG93&#10;bnJldi54bWxQSwUGAAAAAAQABAD1AAAAhwMAAAAA&#10;" fillcolor="black [3213]" strokecolor="black [3213]" strokeweight="1pt"/>
                      <v:rect id="Rectangle 42" o:spid="_x0000_s1036" style="position:absolute;left:7498;top:11452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ob6MIA&#10;AADbAAAADwAAAGRycy9kb3ducmV2LnhtbESPT4vCMBTE74LfITzBm6aKK9I1iojin5tdYff4aN62&#10;ZZuXksRav71ZEDwOM/MbZrnuTC1acr6yrGAyTkAQ51ZXXCi4fu1HCxA+IGusLZOCB3lYr/q9Jaba&#10;3vlCbRYKESHsU1RQhtCkUvq8JIN+bBvi6P1aZzBE6QqpHd4j3NRymiRzabDiuFBiQ9uS8r/sZhTM&#10;fftzWriP6lpvZubk3OEcdt9KDQfd5hNEoC68w6/2USuYTeH/S/wBcvU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+hvowgAAANsAAAAPAAAAAAAAAAAAAAAAAJgCAABkcnMvZG93&#10;bnJldi54bWxQSwUGAAAAAAQABAD1AAAAhwMAAAAA&#10;" fillcolor="black [3213]" strokecolor="black [3213]" strokeweight="1pt"/>
                      <v:rect id="Rectangle 43" o:spid="_x0000_s1037" style="position:absolute;left:8547;top:11431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a+c8IA&#10;AADbAAAADwAAAGRycy9kb3ducmV2LnhtbESPW4vCMBSE3xf8D+EIvq2pV6QaRUTZ1TcvoI+H5tgW&#10;m5OSxNr995uFBR+HmfmGWaxaU4mGnC8tKxj0ExDEmdUl5wou593nDIQPyBory6Tghzyslp2PBaba&#10;vvhIzSnkIkLYp6igCKFOpfRZQQZ939bE0btbZzBE6XKpHb4i3FRymCRTabDkuFBgTZuCssfpaRRM&#10;fXPbz9ykvFTrsdk793UI26tSvW67noMI1IZ3+L/9rRWMR/D3Jf4Auf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tr5zwgAAANsAAAAPAAAAAAAAAAAAAAAAAJgCAABkcnMvZG93&#10;bnJldi54bWxQSwUGAAAAAAQABAD1AAAAhwMAAAAA&#10;" fillcolor="black [3213]" strokecolor="black [3213]" strokeweight="1pt"/>
                      <v:rect id="Rectangle 44" o:spid="_x0000_s1038" style="position:absolute;left:9619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8mB8MA&#10;AADbAAAADwAAAGRycy9kb3ducmV2LnhtbESPQWvCQBSE7wX/w/KE3pqNJRWJriJiadNbNaDHR/aZ&#10;BLNvw+42Sf99t1DocZiZb5jNbjKdGMj51rKCRZKCIK6sbrlWUJ5fn1YgfEDW2FkmBd/kYbedPWww&#10;13bkTxpOoRYRwj5HBU0IfS6lrxoy6BPbE0fvZp3BEKWrpXY4Rrjp5HOaLqXBluNCgz0dGqrupy+j&#10;YOmHa7FyL23Z7TNTOPf2EY4XpR7n034NItAU/sN/7XetIMvg90v8AXL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8mB8MAAADbAAAADwAAAAAAAAAAAAAAAACYAgAAZHJzL2Rv&#10;d25yZXYueG1sUEsFBgAAAAAEAAQA9QAAAIgDAAAAAA==&#10;" fillcolor="black [3213]" strokecolor="black [3213]" strokeweight="1pt"/>
                      <v:rect id="Rectangle 45" o:spid="_x0000_s1039" style="position:absolute;left:10668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ODnMIA&#10;AADbAAAADwAAAGRycy9kb3ducmV2LnhtbESPQYvCMBSE74L/ITzBm6aKinSNIqK47s0quMdH87Yt&#10;27yUJNbuvzfCgsdhZr5hVpvO1KIl5yvLCibjBARxbnXFhYLr5TBagvABWWNtmRT8kYfNut9bYart&#10;g8/UZqEQEcI+RQVlCE0qpc9LMujHtiGO3o91BkOUrpDa4SPCTS2nSbKQBiuOCyU2tCsp/83uRsHC&#10;t9+npZtX13o7Myfnjl9hf1NqOOi2HyACdeEd/m9/agWzOby+xB8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E4OcwgAAANsAAAAPAAAAAAAAAAAAAAAAAJgCAABkcnMvZG93&#10;bnJldi54bWxQSwUGAAAAAAQABAD1AAAAhwMAAAAA&#10;" fillcolor="black [3213]" strokecolor="black [3213]" strokeweight="1pt"/>
                      <v:rect id="Rectangle 46" o:spid="_x0000_s1040" style="position:absolute;left:11739;top:11430;width:737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Ed68IA&#10;AADbAAAADwAAAGRycy9kb3ducmV2LnhtbESPT4vCMBTE74LfITzBm6aKFqlGkWVl1Zt/YPf4aJ5t&#10;sXkpSbZ2v/1GEDwOM/MbZrXpTC1acr6yrGAyTkAQ51ZXXCi4XnajBQgfkDXWlknBH3nYrPu9FWba&#10;PvhE7TkUIkLYZ6igDKHJpPR5SQb92DbE0btZZzBE6QqpHT4i3NRymiSpNFhxXCixoY+S8vv51yhI&#10;fftzWLh5da23M3Nw7usYPr+VGg667RJEoC68w6/2XiuYpfD8En+A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wR3rwgAAANsAAAAPAAAAAAAAAAAAAAAAAJgCAABkcnMvZG93&#10;bnJldi54bWxQSwUGAAAAAAQABAD1AAAAhwMAAAAA&#10;" fillcolor="black [3213]" strokecolor="black [3213]" strokeweight="1pt"/>
                      <v:shape id="Freeform 47" o:spid="_x0000_s1041" style="position:absolute;top:523;width:2000;height:10783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6OBcYA&#10;AADbAAAADwAAAGRycy9kb3ducmV2LnhtbESPQWvCQBSE74L/YXlCL1I3llJD6hqkUvAgSDWX3h67&#10;zyQ1+zZkt0nqr+8WCh6HmfmGWeejbURPna8dK1guEhDE2pmaSwXF+f0xBeEDssHGMSn4IQ/5ZjpZ&#10;Y2bcwB/Un0IpIoR9hgqqENpMSq8rsugXriWO3sV1FkOUXSlNh0OE20Y+JcmLtFhzXKiwpbeK9PX0&#10;bRX0X0e9/Nwd8GIPt/2t2GmeH1OlHmbj9hVEoDHcw//tvVHwvIK/L/EHy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/6OBcYAAADbAAAADwAAAAAAAAAAAAAAAACYAgAAZHJz&#10;L2Rvd25yZXYueG1sUEsFBgAAAAAEAAQA9QAAAIsD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<v:stroke joinstyle="miter"/>
  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  </v:shape>
                      <v:line id="Straight Connector 48" o:spid="_x0000_s1042" style="position:absolute;visibility:visible;mso-wrap-style:square" from="2118,11239" to="12858,11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P74r8AAADbAAAADwAAAGRycy9kb3ducmV2LnhtbERPTYvCMBC9C/6HMII3TRURqUZZVgUX&#10;T9oePA7N2HS3mZQmtvXfbw4Le3y8791hsLXoqPWVYwWLeQKCuHC64lJBnp1nGxA+IGusHZOCN3k4&#10;7MejHaba9Xyj7h5KEUPYp6jAhNCkUvrCkEU/dw1x5J6utRgibEupW+xjuK3lMknW0mLFscFgQ5+G&#10;ip/7yyroHv1D573Jvk31dc3Mqbu8j1Kp6WT42IIINIR/8Z/7ohWs4tj4Jf4Auf8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UP74r8AAADbAAAADwAAAAAAAAAAAAAAAACh&#10;AgAAZHJzL2Rvd25yZXYueG1sUEsFBgAAAAAEAAQA+QAAAI0DAAAAAA==&#10;" strokecolor="black [3213]" strokeweight="2.25pt">
                        <v:stroke joinstyle="miter"/>
                      </v:line>
                      <v:shape id="Freeform 49" o:spid="_x0000_s1043" style="position:absolute;left:12527;top:547;width:2000;height:10782;flip:x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LajMUA&#10;AADbAAAADwAAAGRycy9kb3ducmV2LnhtbESPQWvCQBCF74X+h2WE3upGK6Ixq5SCVlAPahvpbchO&#10;k9DsbMhuY/z3riB4fLx535uXLDpTiZYaV1pWMOhHIIgzq0vOFXwdl68TEM4ja6wsk4ILOVjMn58S&#10;jLU9857ag89FgLCLUUHhfR1L6bKCDLq+rYmD92sbgz7IJpe6wXOAm0oOo2gsDZYcGgqs6aOg7O/w&#10;b8IbdZuat250wu/PiR1uf1a76SZV6qXXvc9AeOr84/ieXmsFoynctgQAy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MtqMxQAAANsAAAAPAAAAAAAAAAAAAAAAAJgCAABkcnMv&#10;ZG93bnJldi54bWxQSwUGAAAAAAQABAD1AAAAigMAAAAA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<v:stroke joinstyle="miter"/>
                        <v:path arrowok="t" o:connecttype="custom" o:connectlocs="147464,0;152219,95202;109426,204684;64255,316547;23840,387949;4821,478390;73,580733;7206,702113;19018,830672;46981,925885;76106,1002088;127833,1061545;200026,1078229" o:connectangles="0,0,0,0,0,0,0,0,0,0,0,0,0"/>
                      </v:shape>
                      <v:oval id="Oval 50" o:spid="_x0000_s1044" style="position:absolute;left:12604;width:832;height:8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JdacEA&#10;AADbAAAADwAAAGRycy9kb3ducmV2LnhtbERPz2vCMBS+C/sfwht403SiIp1ROsHhSbGOwW6P5tmU&#10;NS9dk9X2vzcHwePH93u97W0tOmp95VjB2zQBQVw4XXGp4Ouyn6xA+ICssXZMCgbysN28jNaYanfj&#10;M3V5KEUMYZ+iAhNCk0rpC0MW/dQ1xJG7utZiiLAtpW7xFsNtLWdJspQWK44NBhvaGSp+83+r4BCy&#10;P7M8fXz+DMX3keaLLht2V6XGr332DiJQH57ih/ugFSzi+vgl/gC5u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yXWnBAAAA2wAAAA8AAAAAAAAAAAAAAAAAmAIAAGRycy9kb3du&#10;cmV2LnhtbFBLBQYAAAAABAAEAPUAAACGAwAAAAA=&#10;" fillcolor="black [3213]" strokecolor="black [3213]" strokeweight="1pt">
                        <v:stroke joinstyle="miter"/>
                      </v:oval>
                    </v:group>
                    <v:group id="Group 51" o:spid="_x0000_s1045" style="position:absolute;left:571;top:10572;width:13427;height:12697;flip:y" coordsize="13427,12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2zLprwwAAANsAAAAP&#10;AAAAAAAAAAAAAAAAAKoCAABkcnMvZG93bnJldi54bWxQSwUGAAAAAAQABAD6AAAAmgMAAAAA&#10;">
                      <v:group id="Group 52" o:spid="_x0000_s1046" style="position:absolute;left:12430;top:10929;width:997;height:1672" coordorigin="-23820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    <v:oval id="Oval 53" o:spid="_x0000_s1047" style="position:absolute;left:11903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dSacIA&#10;AADbAAAADwAAAGRycy9kb3ducmV2LnhtbESPQYvCMBSE74L/ITxhb5qqrK5do6is6FHdHjy+bZ5t&#10;sXkpTbbWf28EweMwM98w82VrStFQ7QrLCoaDCARxanXBmYLkd9v/AuE8ssbSMim4k4PlotuZY6zt&#10;jY/UnHwmAoRdjApy76tYSpfmZNANbEUcvIutDfog60zqGm8Bbko5iqKJNFhwWMixok1O6fX0bxTo&#10;9vhzbsz0sI2uf8ksycbrRu+U+ui1q28Qnlr/Dr/ae63gcwzPL+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h1JpwgAAANsAAAAPAAAAAAAAAAAAAAAAAJgCAABkcnMvZG93&#10;bnJldi54bWxQSwUGAAAAAAQABAD1AAAAhwMAAAAA&#10;" filled="f" strokecolor="black [3213]" strokeweight="1pt">
                          <v:stroke joinstyle="miter"/>
                        </v:oval>
                        <v:shape id="Arc 54" o:spid="_x0000_s1048" style="position:absolute;left:-23820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/phXsMA&#10;AADbAAAADwAAAGRycy9kb3ducmV2LnhtbESPQWsCMRSE74L/ITzBm2a11patUcQi9qptob09Nq+7&#10;Szcva/LU9d+bQsHjMDPfMItV5xp1phBrzwYm4wwUceFtzaWBj/ft6BlUFGSLjWcycKUIq2W/t8Dc&#10;+gvv6XyQUiUIxxwNVCJtrnUsKnIYx74lTt6PDw4lyVBqG/CS4K7R0yyba4c1p4UKW9pUVPweTs7A&#10;U7C7/enBFu2XHL/nu9eJzOpPY4aDbv0CSqiTe/i//WYNPM7g70v6AXp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/phXsMAAADbAAAADwAAAAAAAAAAAAAAAACYAgAAZHJzL2Rv&#10;d25yZXYueG1sUEsFBgAAAAAEAAQA9QAAAIgDAAAAAA=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<v:stroke joinstyle="miter"/>
                          <v:path arrowok="t" o:connecttype="custom" o:connectlocs="42795,703;99318,61270;66132,135868" o:connectangles="0,0,0"/>
                        </v:shape>
                      </v:group>
                      <v:group id="Group 55" o:spid="_x0000_s1049" style="position:absolute;top:11025;width:996;height:1671;flip:x" coordorigin="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97xowwAAANsAAAAP&#10;AAAAAAAAAAAAAAAAAKoCAABkcnMvZG93bnJldi54bWxQSwUGAAAAAAQABAD6AAAAmgMAAAAA&#10;">
                        <v:oval id="Oval 56" o:spid="_x0000_s1050" style="position:absolute;left:30956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Dx8cQA&#10;AADbAAAADwAAAGRycy9kb3ducmV2LnhtbESPQWvCQBSE7wX/w/IEb3WjYlpT12BLQz1Wm4PH1+wz&#10;CWbfhuw2if++KxR6HGbmG2abjqYRPXWutqxgMY9AEBdW11wqyL+yx2cQziNrbCyTghs5SHeThy0m&#10;2g58pP7kSxEg7BJUUHnfJlK6oiKDbm5b4uBdbGfQB9mVUnc4BLhp5DKKYmmw5rBQYUtvFRXX049R&#10;oMfj+7k3T59ZdP3ON3m5eu31h1Kz6bh/AeFp9P/hv/ZBK1jHcP8SfoD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w8fHEAAAA2wAAAA8AAAAAAAAAAAAAAAAAmAIAAGRycy9k&#10;b3ducmV2LnhtbFBLBQYAAAAABAAEAPUAAACJAwAAAAA=&#10;" filled="f" strokecolor="black [3213]" strokeweight="1pt">
                          <v:stroke joinstyle="miter"/>
                        </v:oval>
                        <v:shape id="Arc 57" o:spid="_x0000_s1051" style="position:absolute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j/KcMA&#10;AADbAAAADwAAAGRycy9kb3ducmV2LnhtbESPQWsCMRSE74L/IbyCN81aq5atUUQpetW20N4em9fd&#10;pZuXbfLU7b9vBMHjMDPfMItV5xp1phBrzwbGowwUceFtzaWB97fX4TOoKMgWG89k4I8irJb93gJz&#10;6y98oPNRSpUgHHM0UIm0udaxqMhhHPmWOHnfPjiUJEOpbcBLgrtGP2bZTDusOS1U2NKmouLneHIG&#10;5sHuDqeJLdpP+f2a7bZjeao/jBk8dOsXUEKd3MO39t4amM7h+iX9AL3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j/KcMAAADbAAAADwAAAAAAAAAAAAAAAACYAgAAZHJzL2Rv&#10;d25yZXYueG1sUEsFBgAAAAAEAAQA9QAAAIgDAAAAAA=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<v:stroke joinstyle="miter"/>
                          <v:path arrowok="t" o:connecttype="custom" o:connectlocs="42795,703;99318,61270;66132,135868" o:connectangles="0,0,0"/>
                        </v:shape>
                      </v:group>
                      <v:shape id="Freeform 58" o:spid="_x0000_s1052" style="position:absolute;left:476;top:10001;width:12407;height:999;visibility:visible;mso-wrap-style:square;v-text-anchor:middle" coordsize="1240687,99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TUp8EA&#10;AADbAAAADwAAAGRycy9kb3ducmV2LnhtbERPTWsCMRC9F/ofwgheSs0qWOxqFCkVhOKhKngdNuNm&#10;MZlsN9GN/94cCh4f73uxSs6KG3Wh8axgPCpAEFdeN1wrOB427zMQISJrtJ5JwZ0CrJavLwsste/5&#10;l277WIscwqFEBSbGtpQyVIYchpFviTN39p3DmGFXS91hn8OdlZOi+JAOG84NBlv6MlRd9len4PRz&#10;6f/uvdx928M02c9xWp/fjFLDQVrPQURK8Sn+d2+1gmkem7/kHyC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01KfBAAAA2wAAAA8AAAAAAAAAAAAAAAAAmAIAAGRycy9kb3du&#10;cmV2LnhtbFBLBQYAAAAABAAEAPUAAACGAwAAAAA=&#10;" path="m,98977r276225,-18c330994,97369,314722,96181,328613,89434v13891,-6747,21431,-19447,30956,-30956c369094,46969,376635,29506,385763,20378v9128,-9128,9922,-13494,28575,-16669c432991,534,473473,1725,497682,1328v24209,-397,43656,-2778,61912,c577850,4106,596107,10059,607219,17997v11113,7937,11906,20637,19050,30956c633413,59272,640954,71568,650082,79909v9128,8341,16668,16307,30956,19089c695326,101780,642535,97744,735810,96604v93275,-1140,234958,-9281,504877,-4444e" filled="f" strokecolor="black [3213]" strokeweight="2.25pt">
                        <v:stroke joinstyle="miter"/>
                        <v:path arrowok="t" o:connecttype="custom" o:connectlocs="0,98977;276225,98959;328613,89434;359569,58478;385763,20378;414338,3709;497682,1328;559594,1328;607219,17997;626269,48953;650082,79909;681038,98998;735810,96604;1240687,92160" o:connectangles="0,0,0,0,0,0,0,0,0,0,0,0,0,0"/>
                      </v:shape>
                      <v:shape id="Freeform 59" o:spid="_x0000_s1053" style="position:absolute;left:5334;width:1501;height:9977;visibility:visible;mso-wrap-style:square;v-text-anchor:middle" coordsize="150168,9977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ywmsUA&#10;AADbAAAADwAAAGRycy9kb3ducmV2LnhtbESPQWvCQBSE74L/YXlCb7rRWtHUVaQg1UORpqIeH9nX&#10;JJp9G7Krif/eLRQ8DjPzDTNftqYUN6pdYVnBcBCBIE6tLjhTsP9Z96cgnEfWWFomBXdysFx0O3OM&#10;tW34m26Jz0SAsItRQe59FUvp0pwMuoGtiIP3a2uDPsg6k7rGJsBNKUdRNJEGCw4LOVb0kVN6Sa5G&#10;Ab9O9GcbuWR7+hqvm/3pcDzvRkq99NrVOwhPrX+G/9sbreBtBn9fwg+Qi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3LCaxQAAANsAAAAPAAAAAAAAAAAAAAAAAJgCAABkcnMv&#10;ZG93bnJldi54bWxQSwUGAAAAAAQABAD1AAAAigMAAAAA&#10;" path="m16669,997744c13097,935236,7934,872729,9525,840582v1591,-32147,9938,-23813,16689,-35719c32965,792957,40114,780256,50032,769144v9918,-11112,24585,-20240,35693,-30956c96833,727472,108744,716359,116681,704850v7938,-11509,11907,-24606,16669,-35718c138112,658020,142476,649684,145256,638175v2780,-11509,5569,-2778,4775,-38100c149237,564753,142084,462360,140494,426244v-1589,-36115,3175,-30559,,-42862c137319,371079,130175,363141,121444,352425,112713,341709,100806,329803,88106,319088,75406,308373,57154,298054,45244,288132,33334,278210,23789,271464,16648,259558,9507,247652,4778,242887,2400,216693,22,190499,2781,138509,2381,102394,1981,66279,1587,32544,,e" filled="f" strokecolor="black [3213]" strokeweight="2.25pt">
                        <v:stroke joinstyle="miter"/>
                        <v:path arrowok="t" o:connecttype="custom" o:connectlocs="16669,997744;9525,840582;26214,804863;50032,769144;85725,738188;116681,704850;133350,669132;145256,638175;150031,600075;140494,426244;140494,383382;121444,352425;88106,319088;45244,288132;16648,259558;2400,216693;2381,102394;0,0" o:connectangles="0,0,0,0,0,0,0,0,0,0,0,0,0,0,0,0,0,0"/>
                      </v:shape>
                    </v:group>
                  </v:group>
                  <v:group id="Group 63" o:spid="_x0000_s1054" style="position:absolute;top:27051;width:14617;height:23266;flip:y" coordsize="14620,232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c+SzrCAAAA2wAAAA8A&#10;AAAAAAAAAAAAAAAAqgIAAGRycy9kb3ducmV2LnhtbFBLBQYAAAAABAAEAPoAAACZAwAAAAA=&#10;">
                    <v:group id="Group 64" o:spid="_x0000_s1055" style="position:absolute;width:14620;height:11928;flip:y" coordsize="14620,1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o19NOwwAAANsAAAAP&#10;AAAAAAAAAAAAAAAAAKoCAABkcnMvZG93bnJldi54bWxQSwUGAAAAAAQABAD6AAAAmgMAAAAA&#10;">
                      <v:oval id="Oval 65" o:spid="_x0000_s1056" style="position:absolute;left:1260;top:71;width:832;height: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k0TMQA&#10;AADbAAAADwAAAGRycy9kb3ducmV2LnhtbESPQWvCQBSE74L/YXmCN920aCipq0ShxZNFWwq9PbLP&#10;bGj2bcxuY/Lv3YLgcZiZb5jVpre16Kj1lWMFT/MEBHHhdMWlgq/Pt9kLCB+QNdaOScFAHjbr8WiF&#10;mXZXPlJ3CqWIEPYZKjAhNJmUvjBk0c9dQxy9s2sthijbUuoWrxFua/mcJKm0WHFcMNjQzlDxe/qz&#10;CvYhv5j0Y/v+MxTfB1osu3zYnZWaTvr8FUSgPjzC9/ZeK0iX8P8l/gC5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pNEzEAAAA2wAAAA8AAAAAAAAAAAAAAAAAmAIAAGRycy9k&#10;b3ducmV2LnhtbFBLBQYAAAAABAAEAPUAAACJAwAAAAA=&#10;" fillcolor="black [3213]" strokecolor="black [3213]" strokeweight="1pt">
                        <v:stroke joinstyle="miter"/>
                      </v:oval>
                      <v:rect id="Rectangle 66" o:spid="_x0000_s1057" style="position:absolute;left:2000;top:11429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RBi8IA&#10;AADbAAAADwAAAGRycy9kb3ducmV2LnhtbESPT4vCMBTE74LfITxhb5oqWqRrFBHF1Zt/wD0+mrdt&#10;2ealJLF2v/1GEDwOM78ZZrHqTC1acr6yrGA8SkAQ51ZXXCi4XnbDOQgfkDXWlknBH3lYLfu9BWba&#10;PvhE7TkUIpawz1BBGUKTSenzkgz6kW2Io/djncEQpSukdviI5aaWkyRJpcGK40KJDW1Kyn/Pd6Mg&#10;9e33Ye5m1bVeT83Buf0xbG9KfQy69SeIQF14h1/0l45cCs8v8QfI5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dEGLwgAAANsAAAAPAAAAAAAAAAAAAAAAAJgCAABkcnMvZG93&#10;bnJldi54bWxQSwUGAAAAAAQABAD1AAAAhwMAAAAA&#10;" fillcolor="black [3213]" strokecolor="black [3213]" strokeweight="1pt"/>
                      <v:rect id="Rectangle 67" o:spid="_x0000_s1058" style="position:absolute;left:3071;top:11382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jkEMIA&#10;AADbAAAADwAAAGRycy9kb3ducmV2LnhtbESPW4vCMBSE34X9D+Es+KbpynqhGkVkFy9vXkAfD82x&#10;LduclCRb6783guDjMPPNMLNFayrRkPOlZQVf/QQEcWZ1ybmC0/G3NwHhA7LGyjIpuJOHxfyjM8NU&#10;2xvvqTmEXMQS9ikqKEKoUyl9VpBB37c1cfSu1hkMUbpcaoe3WG4qOUiSkTRYclwosKZVQdnf4d8o&#10;GPnmsp24YXmqlt9m69x6F37OSnU/2+UURKA2vMMveqMjN4bnl/gD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OOQQwgAAANsAAAAPAAAAAAAAAAAAAAAAAJgCAABkcnMvZG93&#10;bnJldi54bWxQSwUGAAAAAAQABAD1AAAAhwMAAAAA&#10;" fillcolor="black [3213]" strokecolor="black [3213]" strokeweight="1pt"/>
                      <v:rect id="Rectangle 68" o:spid="_x0000_s1059" style="position:absolute;left:4167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dwYr8A&#10;AADbAAAADwAAAGRycy9kb3ducmV2LnhtbERPTWvCQBC9F/wPywi91Y2lFYmuImKxeqsKehyyYxLM&#10;zobdNab/vnMQeny87/myd43qKMTas4HxKANFXHhbc2ngdPx6m4KKCdli45kM/FKE5WLwMsfc+gf/&#10;UHdIpZIQjjkaqFJqc61jUZHDOPItsXBXHxwmgaHUNuBDwl2j37Nsoh3WLA0VtrSuqLgd7s7AJHaX&#10;3TR81qdm9eF2IWz3aXM25nXYr2agEvXpX/x0f1vxyVj5Ij9AL/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p3BivwAAANsAAAAPAAAAAAAAAAAAAAAAAJgCAABkcnMvZG93bnJl&#10;di54bWxQSwUGAAAAAAQABAD1AAAAhAMAAAAA&#10;" fillcolor="black [3213]" strokecolor="black [3213]" strokeweight="1pt"/>
                      <v:rect id="Rectangle 69" o:spid="_x0000_s1060" style="position:absolute;left:5238;top:11429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vV+cMA&#10;AADbAAAADwAAAGRycy9kb3ducmV2LnhtbESPQWsCMRSE74L/ITyhNzdracVujSJSae3NVWiPj81z&#10;dzF5WZK4bv99Uyh4HGa+GWa5HqwRPfnQOlYwy3IQxJXTLdcKTsfddAEiRGSNxjEp+KEA69V4tMRC&#10;uxsfqC9jLVIJhwIVNDF2hZShashiyFxHnLyz8xZjkr6W2uMtlVsjH/N8Li22nBYa7GjbUHUpr1bB&#10;PPTf+4V/bk9m82T33r9/xrcvpR4mw+YVRKQh3sP/9IdO3Av8fUk/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evV+cMAAADbAAAADwAAAAAAAAAAAAAAAACYAgAAZHJzL2Rv&#10;d25yZXYueG1sUEsFBgAAAAAEAAQA9QAAAIgDAAAAAA==&#10;" fillcolor="black [3213]" strokecolor="black [3213]" strokeweight="1pt"/>
                      <v:rect id="Rectangle 70" o:spid="_x0000_s1061" style="position:absolute;left:6334;top:11429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jqub8A&#10;AADbAAAADwAAAGRycy9kb3ducmV2LnhtbERPTYvCMBC9C/6HMII3TV1cV6pRRFZcva0KehyasS02&#10;k5LEWv+9OQgeH+97vmxNJRpyvrSsYDRMQBBnVpecKzgdN4MpCB+QNVaWScGTPCwX3c4cU20f/E/N&#10;IeQihrBPUUERQp1K6bOCDPqhrYkjd7XOYIjQ5VI7fMRwU8mvJJlIgyXHhgJrWheU3Q53o2Dim8tu&#10;6r7LU7Uam51z2334PSvV77WrGYhAbfiI3+4/reAnro9f4g+Qi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COq5vwAAANsAAAAPAAAAAAAAAAAAAAAAAJgCAABkcnMvZG93bnJl&#10;di54bWxQSwUGAAAAAAQABAD1AAAAhAMAAAAA&#10;" fillcolor="black [3213]" strokecolor="black [3213]" strokeweight="1pt"/>
                      <v:rect id="Rectangle 71" o:spid="_x0000_s1062" style="position:absolute;left:7405;top:11406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RPIsIA&#10;AADbAAAADwAAAGRycy9kb3ducmV2LnhtbESPT4vCMBTE74LfITzBm6aKutI1iojin9u6wu7x0Tzb&#10;YvNSkljrtzcLCx6HmfkNs1i1phINOV9aVjAaJiCIM6tLzhVcvneDOQgfkDVWlknBkzyslt3OAlNt&#10;H/xFzTnkIkLYp6igCKFOpfRZQQb90NbE0btaZzBE6XKpHT4i3FRynCQzabDkuFBgTZuCstv5bhTM&#10;fPN7nLtpeanWE3N0bn8K2x+l+r12/QkiUBve4f/2QSv4GMHfl/gD5P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RE8iwgAAANsAAAAPAAAAAAAAAAAAAAAAAJgCAABkcnMvZG93&#10;bnJldi54bWxQSwUGAAAAAAQABAD1AAAAhwMAAAAA&#10;" fillcolor="black [3213]" strokecolor="black [3213]" strokeweight="1pt"/>
                      <v:rect id="Rectangle 72" o:spid="_x0000_s1063" style="position:absolute;left:8501;top:11477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bRVcQA&#10;AADbAAAADwAAAGRycy9kb3ducmV2LnhtbESPQWvCQBSE7wX/w/IK3nRTsamkriGIovFWK7THR/Y1&#10;Cc2+DbtrjP++Wyj0OMzMN8w6H00nBnK+tazgaZ6AIK6sbrlWcHnfz1YgfEDW2FkmBXfykG8mD2vM&#10;tL3xGw3nUIsIYZ+hgiaEPpPSVw0Z9HPbE0fvyzqDIUpXS+3wFuGmk4skSaXBluNCgz1tG6q+z1ej&#10;IPXDZ7lyz+2lK5amdO5wCrsPpaaPY/EKItAY/sN/7aNW8LKA3y/xB8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W0VXEAAAA2wAAAA8AAAAAAAAAAAAAAAAAmAIAAGRycy9k&#10;b3ducmV2LnhtbFBLBQYAAAAABAAEAPUAAACJAwAAAAA=&#10;" fillcolor="black [3213]" strokecolor="black [3213]" strokeweight="1pt"/>
                      <v:rect id="Rectangle 73" o:spid="_x0000_s1064" style="position:absolute;left:9572;top:11453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p0zsQA&#10;AADbAAAADwAAAGRycy9kb3ducmV2LnhtbESPQWvCQBSE74X+h+UVvOlGW9OQuopIS9WbNtAeH9nX&#10;JJh9G3bXmP57VxB6HGbmG2axGkwrenK+saxgOklAEJdWN1wpKL4+xhkIH5A1tpZJwR95WC0fHxaY&#10;a3vhA/XHUIkIYZ+jgjqELpfSlzUZ9BPbEUfv1zqDIUpXSe3wEuGmlbMkSaXBhuNCjR1taipPx7NR&#10;kPr+Z5e5eVO06xezc+5zH96/lRo9Des3EIGG8B++t7dawesz3L7EH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adM7EAAAA2wAAAA8AAAAAAAAAAAAAAAAAmAIAAGRycy9k&#10;b3ducmV2LnhtbFBLBQYAAAAABAAEAPUAAACJAwAAAAA=&#10;" fillcolor="black [3213]" strokecolor="black [3213]" strokeweight="1pt"/>
                      <v:rect id="Rectangle 74" o:spid="_x0000_s1065" style="position:absolute;left:10668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PsusIA&#10;AADbAAAADwAAAGRycy9kb3ducmV2LnhtbESPT4vCMBTE7wt+h/AEb5oq6krXKCKKf27rCrvHR/Ns&#10;i81LSWKt394Iwh6HmfkNM1+2phINOV9aVjAcJCCIM6tLzhWcf7b9GQgfkDVWlknBgzwsF52POaba&#10;3vmbmlPIRYSwT1FBEUKdSumzggz6ga2Jo3exzmCI0uVSO7xHuKnkKEmm0mDJcaHAmtYFZdfTzSiY&#10;+ubvMHOT8lytxubg3O4YNr9K9brt6gtEoDb8h9/tvVbwOYbXl/gD5O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M+y6wgAAANsAAAAPAAAAAAAAAAAAAAAAAJgCAABkcnMvZG93&#10;bnJldi54bWxQSwUGAAAAAAQABAD1AAAAhwMAAAAA&#10;" fillcolor="black [3213]" strokecolor="black [3213]" strokeweight="1pt"/>
                      <v:rect id="Rectangle 75" o:spid="_x0000_s1066" style="position:absolute;left:11739;top:11430;width:737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9JIcMA&#10;AADbAAAADwAAAGRycy9kb3ducmV2LnhtbESPW4vCMBSE3wX/QzjCvq2py3qhGkVkZXXfvIA+Hppj&#10;W2xOShJr998bQfBxmJlvmNmiNZVoyPnSsoJBPwFBnFldcq7geFh/TkD4gKyxskwK/snDYt7tzDDV&#10;9s47avYhFxHCPkUFRQh1KqXPCjLo+7Ymjt7FOoMhSpdL7fAe4aaSX0kykgZLjgsF1rQqKLvub0bB&#10;yDfn7cQNy2O1/DZb537/ws9JqY9eu5yCCNSGd/jV3mgF4yE8v8Qf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9JIcMAAADbAAAADwAAAAAAAAAAAAAAAACYAgAAZHJzL2Rv&#10;d25yZXYueG1sUEsFBgAAAAAEAAQA9QAAAIgDAAAAAA==&#10;" fillcolor="black [3213]" strokecolor="black [3213]" strokeweight="1pt"/>
                      <v:shape id="Freeform 76" o:spid="_x0000_s1067" style="position:absolute;top:523;width:2000;height:10783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7hI8YA&#10;AADbAAAADwAAAGRycy9kb3ducmV2LnhtbESPT2sCMRTE7wW/Q3iCl1Kz9rCVrVFKpeBBWPxz6e2R&#10;PDfbbl6WTbqufnojCD0OM/MbZrEaXCN66kLtWcFsmoEg1t7UXCk4Hr5e5iBCRDbYeCYFFwqwWo6e&#10;FlgYf+Yd9ftYiQThUKACG2NbSBm0JYdh6lvi5J185zAm2VXSdHhOcNfI1yzLpcOa04LFlj4t6d/9&#10;n1PQ/5R69r3e4sltr5vrca35uZwrNRkPH+8gIg3xP/xob4yCtxzuX9IP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t7hI8YAAADbAAAADwAAAAAAAAAAAAAAAACYAgAAZHJz&#10;L2Rvd25yZXYueG1sUEsFBgAAAAAEAAQA9QAAAIsD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<v:stroke joinstyle="miter"/>
  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  </v:shape>
                      <v:line id="Straight Connector 77" o:spid="_x0000_s1068" style="position:absolute;visibility:visible;mso-wrap-style:square" from="1928,11239" to="12668,11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ClLcIAAADbAAAADwAAAGRycy9kb3ducmV2LnhtbESPQYvCMBSE78L+h/AW9qbpelilGmXZ&#10;VVA8aT14fDTPptq8lCa29d8bQfA4zMw3zHzZ20q01PjSsYLvUQKCOHe65ELBMVsPpyB8QNZYOSYF&#10;d/KwXHwM5phq1/Ge2kMoRISwT1GBCaFOpfS5IYt+5Gri6J1dYzFE2RRSN9hFuK3kOEl+pMWS44LB&#10;mv4M5dfDzSpoT91JHzuTXUy53WVm1W7u/1Kpr8/+dwYiUB/e4Vd7oxVMJvD8En+AX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rClLcIAAADbAAAADwAAAAAAAAAAAAAA&#10;AAChAgAAZHJzL2Rvd25yZXYueG1sUEsFBgAAAAAEAAQA+QAAAJADAAAAAA==&#10;" strokecolor="black [3213]" strokeweight="2.25pt">
                        <v:stroke joinstyle="miter"/>
                      </v:line>
                      <v:shape id="Freeform 78" o:spid="_x0000_s1069" style="position:absolute;left:12620;top:547;width:2000;height:10782;flip:x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K1qsYA&#10;AADbAAAADwAAAGRycy9kb3ducmV2LnhtbESPTWvCQBCG74X+h2UK3uqmKtWmrlIKfkD1oG0Vb0N2&#10;moRmZ0N2jfHfO4dCj8M77zPPTOedq1RLTSg9G3jqJ6CIM29Lzg18fS4eJ6BCRLZYeSYDVwown93f&#10;TTG1/sI7avcxVwLhkKKBIsY61TpkBTkMfV8TS/bjG4dRxibXtsGLwF2lB0nyrB2WLBcKrOm9oOx3&#10;f3aiUbcHN+xGR/xeTfxgc1puXz4OxvQeurdXUJG6+L/8115bA2ORlV8EAHp2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hK1qsYAAADbAAAADwAAAAAAAAAAAAAAAACYAgAAZHJz&#10;L2Rvd25yZXYueG1sUEsFBgAAAAAEAAQA9QAAAIsD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<v:stroke joinstyle="miter"/>
  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  </v:shape>
                      <v:oval id="Oval 79" o:spid="_x0000_s1070" style="position:absolute;left:12604;width:832;height:8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2olMUA&#10;AADbAAAADwAAAGRycy9kb3ducmV2LnhtbESPQWvCQBSE7wX/w/IEb3VTsbamrhIFxZOltgi9PbLP&#10;bGj2bcyuMfn3XaHQ4zAz3zCLVWcr0VLjS8cKnsYJCOLc6ZILBV+f28dXED4ga6wck4KePKyWg4cF&#10;ptrd+IPaYyhEhLBPUYEJoU6l9Lkhi37sauLonV1jMUTZFFI3eItwW8lJksykxZLjgsGaNobyn+PV&#10;KtiH7GJm7+vdd5+fDjR9brN+c1ZqNOyyNxCBuvAf/mvvtYKXOdy/xB8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vaiUxQAAANsAAAAPAAAAAAAAAAAAAAAAAJgCAABkcnMv&#10;ZG93bnJldi54bWxQSwUGAAAAAAQABAD1AAAAigMAAAAA&#10;" fillcolor="black [3213]" strokecolor="black [3213]" strokeweight="1pt">
                        <v:stroke joinstyle="miter"/>
                      </v:oval>
                    </v:group>
                    <v:group id="Group 80" o:spid="_x0000_s1071" style="position:absolute;left:571;top:10572;width:13427;height:12697;flip:y" coordsize="13427,12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+Azt8AAAADbAAAADwAAAGRycy9kb3ducmV2LnhtbERPz2vCMBS+C/sfwhvs&#10;pqlSRLqmIoJSxi6r2/D4aJ5tsHkpTazdf78cBI8f3+98O9lOjDR441jBcpGAIK6dNtwo+D4d5hsQ&#10;PiBr7ByTgj/ysC1eZjlm2t35i8YqNCKGsM9QQRtCn0np65Ys+oXriSN3cYPFEOHQSD3gPYbbTq6S&#10;ZC0tGo4NLfa0b6m+Vjer4GdnUkp/zx+fSU1Uank+ViZV6u112r2DCDSFp/jhLrWCTVwfv8QfIIt/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Cn4DO3wAAAANsAAAAPAAAA&#10;AAAAAAAAAAAAAKoCAABkcnMvZG93bnJldi54bWxQSwUGAAAAAAQABAD6AAAAlwMAAAAA&#10;">
                      <v:group id="Group 81" o:spid="_x0000_s1072" style="position:absolute;left:12430;top:10929;width:997;height:1672" coordorigin="-23820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    <v:oval id="Oval 82" o:spid="_x0000_s1073" style="position:absolute;left:11903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xKwsQA&#10;AADbAAAADwAAAGRycy9kb3ducmV2LnhtbESPQWvCQBSE7wX/w/KE3upGsSLRVaKgeGqpFcHbI/vM&#10;BrNvY3aNyb/vFgo9DjPzDbNcd7YSLTW+dKxgPEpAEOdOl1woOH3v3uYgfEDWWDkmBT15WK8GL0tM&#10;tXvyF7XHUIgIYZ+iAhNCnUrpc0MW/cjVxNG7usZiiLIppG7wGeG2kpMkmUmLJccFgzVtDeW348Mq&#10;OITsbmafm/2lz88fNH1vs357Vep12GULEIG68B/+ax+0gvkEfr/E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MSsLEAAAA2wAAAA8AAAAAAAAAAAAAAAAAmAIAAGRycy9k&#10;b3ducmV2LnhtbFBLBQYAAAAABAAEAPUAAACJAwAAAAA=&#10;" fillcolor="black [3213]" strokecolor="black [3213]" strokeweight="1pt">
                          <v:stroke joinstyle="miter"/>
                        </v:oval>
                        <v:shape id="Arc 83" o:spid="_x0000_s1074" style="position:absolute;left:-23820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PVbcMA&#10;AADbAAAADwAAAGRycy9kb3ducmV2LnhtbESPzWoCQRCE7wHfYWjBW5w1isrqKCEh6NU/0Fuz09ld&#10;stOzmWl1fftMIJBjUVVfUct15xp1oxBrzwZGwwwUceFtzaWB4+HjeQ4qCrLFxjMZeFCE9ar3tMTc&#10;+jvv6LaXUiUIxxwNVCJtrnUsKnIYh74lTt6nDw4lyVBqG/Ce4K7RL1k21Q5rTgsVtvRWUfG1vzoD&#10;s2A3u+vYFu1Zvi/TzftIJvXJmEG/e12AEurkP/zX3loD8zH8fkk/QK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nPVbcMAAADbAAAADwAAAAAAAAAAAAAAAACYAgAAZHJzL2Rv&#10;d25yZXYueG1sUEsFBgAAAAAEAAQA9QAAAIgDAAAAAA=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<v:stroke joinstyle="miter"/>
                          <v:path arrowok="t" o:connecttype="custom" o:connectlocs="42795,703;99318,61270;66132,135868" o:connectangles="0,0,0"/>
                        </v:shape>
                      </v:group>
                      <v:group id="Group 84" o:spid="_x0000_s1075" style="position:absolute;top:11025;width:996;height:1671;flip:x" coordorigin="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Y2zW0wwAAANsAAAAP&#10;AAAAAAAAAAAAAAAAAKoCAABkcnMvZG93bnJldi54bWxQSwUGAAAAAAQABAD6AAAAmgMAAAAA&#10;">
                        <v:oval id="Oval 85" o:spid="_x0000_s1076" style="position:absolute;left:30956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XStsQA&#10;AADbAAAADwAAAGRycy9kb3ducmV2LnhtbESPQWvCQBSE7wX/w/KE3upGqSLRVaKgeGqpFcHbI/vM&#10;BrNvY3aNyb/vFgo9DjPzDbNcd7YSLTW+dKxgPEpAEOdOl1woOH3v3uYgfEDWWDkmBT15WK8GL0tM&#10;tXvyF7XHUIgIYZ+iAhNCnUrpc0MW/cjVxNG7usZiiLIppG7wGeG2kpMkmUmLJccFgzVtDeW348Mq&#10;OITsbmafm/2lz88f9D5ts357Vep12GULEIG68B/+ax+0gvkUfr/EHyB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l0rbEAAAA2wAAAA8AAAAAAAAAAAAAAAAAmAIAAGRycy9k&#10;b3ducmV2LnhtbFBLBQYAAAAABAAEAPUAAACJAwAAAAA=&#10;" fillcolor="black [3213]" strokecolor="black [3213]" strokeweight="1pt">
                          <v:stroke joinstyle="miter"/>
                        </v:oval>
                        <v:shape id="Arc 86" o:spid="_x0000_s1077" style="position:absolute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R29cMA&#10;AADbAAAADwAAAGRycy9kb3ducmV2LnhtbESPX2vCQBDE3wt+h2MLvunFVlJJPUVair76p9C+Lblt&#10;EprbS+9Wjd/eE4Q+DjPzG2a+7F2rThRi49nAZJyBIi69bbgycNh/jGagoiBbbD2TgQtFWC4GD3Ms&#10;rD/zlk47qVSCcCzQQC3SFVrHsiaHcew74uT9+OBQkgyVtgHPCe5a/ZRluXbYcFqosaO3msrf3dEZ&#10;eAl2vT0+27L7kr/vfP0+kWnzaczwsV+9ghLq5T98b2+sgVkOty/pB+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R29cMAAADbAAAADwAAAAAAAAAAAAAAAACYAgAAZHJzL2Rv&#10;d25yZXYueG1sUEsFBgAAAAAEAAQA9QAAAIgDAAAAAA=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<v:stroke joinstyle="miter"/>
                          <v:path arrowok="t" o:connecttype="custom" o:connectlocs="42795,703;99318,61270;66132,135868" o:connectangles="0,0,0"/>
                        </v:shape>
                      </v:group>
                      <v:shape id="Freeform 87" o:spid="_x0000_s1078" style="position:absolute;left:476;top:10001;width:12407;height:999;visibility:visible;mso-wrap-style:square;v-text-anchor:middle" coordsize="1240687,99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tsksUA&#10;AADbAAAADwAAAGRycy9kb3ducmV2LnhtbESPT2sCMRTE74V+h/AKvZSatdCqq1FEFITSg3+g18fm&#10;uVlMXtZNdOO3bwqFHoeZ+Q0zWyRnxY260HhWMBwUIIgrrxuuFRwPm9cxiBCRNVrPpOBOARbzx4cZ&#10;ltr3vKPbPtYiQziUqMDE2JZShsqQwzDwLXH2Tr5zGLPsaqk77DPcWflWFB/SYcN5wWBLK0PVeX91&#10;Cr4/z/3l3suvtT28JzsZpuXpxSj1/JSWUxCRUvwP/7W3WsF4BL9f8g+Q8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C2ySxQAAANsAAAAPAAAAAAAAAAAAAAAAAJgCAABkcnMv&#10;ZG93bnJldi54bWxQSwUGAAAAAAQABAD1AAAAigMAAAAA&#10;" path="m,98977r276225,-18c330994,97369,314722,96181,328613,89434v13891,-6747,21431,-19447,30956,-30956c369094,46969,376635,29506,385763,20378v9128,-9128,9922,-13494,28575,-16669c432991,534,473473,1725,497682,1328v24209,-397,43656,-2778,61912,c577850,4106,596107,10059,607219,17997v11113,7937,11906,20637,19050,30956c633413,59272,640954,71568,650082,79909v9128,8341,16668,16307,30956,19089c695326,101780,642535,97744,735810,96604v93275,-1140,234958,-9281,504877,-4444e" filled="f" strokecolor="black [3213]" strokeweight="2.25pt">
                        <v:stroke joinstyle="miter"/>
                        <v:path arrowok="t" o:connecttype="custom" o:connectlocs="0,98977;276225,98959;328613,89434;359569,58478;385763,20378;414338,3709;497682,1328;559594,1328;607219,17997;626269,48953;650082,79909;681038,98998;735810,96604;1240687,92160" o:connectangles="0,0,0,0,0,0,0,0,0,0,0,0,0,0"/>
                      </v:shape>
                      <v:shape id="Freeform 88" o:spid="_x0000_s1079" style="position:absolute;left:5334;width:1501;height:9977;visibility:visible;mso-wrap-style:square;v-text-anchor:middle" coordsize="150168,9977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A5RsIA&#10;AADbAAAADwAAAGRycy9kb3ducmV2LnhtbERPz2vCMBS+D/Y/hDfYbaY6KaUaRQRxOwxZlc3jo3m2&#10;3ZqXkmRt/e/NYeDx4/u9XI+mFT0531hWMJ0kIIhLqxuuFJyOu5cMhA/IGlvLpOBKHtarx4cl5toO&#10;/El9ESoRQ9jnqKAOocul9GVNBv3EdsSRu1hnMEToKqkdDjHctHKWJKk02HBsqLGjbU3lb/FnFPBr&#10;qvdj4ov388d8N5zOX98/h5lSz0/jZgEi0Bju4n/3m1aQxbHxS/wBc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8DlGwgAAANsAAAAPAAAAAAAAAAAAAAAAAJgCAABkcnMvZG93&#10;bnJldi54bWxQSwUGAAAAAAQABAD1AAAAhwMAAAAA&#10;" path="m16669,997744c13097,935236,7934,872729,9525,840582v1591,-32147,9938,-23813,16689,-35719c32965,792957,40114,780256,50032,769144v9918,-11112,24585,-20240,35693,-30956c96833,727472,108744,716359,116681,704850v7938,-11509,11907,-24606,16669,-35718c138112,658020,142476,649684,145256,638175v2780,-11509,5569,-2778,4775,-38100c149237,564753,142084,462360,140494,426244v-1589,-36115,3175,-30559,,-42862c137319,371079,130175,363141,121444,352425,112713,341709,100806,329803,88106,319088,75406,308373,57154,298054,45244,288132,33334,278210,23789,271464,16648,259558,9507,247652,4778,242887,2400,216693,22,190499,2781,138509,2381,102394,1981,66279,1587,32544,,e" filled="f" strokecolor="black [3213]" strokeweight="2.25pt">
                        <v:stroke joinstyle="miter"/>
                        <v:path arrowok="t" o:connecttype="custom" o:connectlocs="16669,997744;9525,840582;26214,804863;50032,769144;85725,738188;116681,704850;133350,669132;145256,638175;150031,600075;140494,426244;140494,383382;121444,352425;88106,319088;45244,288132;16648,259558;2400,216693;2381,102394;0,0" o:connectangles="0,0,0,0,0,0,0,0,0,0,0,0,0,0,0,0,0,0"/>
                      </v:shape>
                    </v:group>
                  </v:group>
                </v:group>
                <v:group id="Group 111" o:spid="_x0000_s1080" style="position:absolute;width:29257;height:29279" coordsize="29260,292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oval id="Oval 90" o:spid="_x0000_s1081" style="position:absolute;left:1809;top:1857;width:25584;height:256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6/kMAA&#10;AADbAAAADwAAAGRycy9kb3ducmV2LnhtbERPS27CMBDdV+IO1iCxKw4sEE0xqCpQsQGpIQeYxtPE&#10;JR4H2w3h9nhRqcun919tBtuKnnwwjhXMphkI4sppw7WC8rx/XoIIEVlj65gU3CnAZj16WmGu3Y0/&#10;qS9iLVIIhxwVNDF2uZShashimLqOOHHfzluMCfpaao+3FG5bOc+yhbRoODU02NF7Q9Wl+LUKLh+l&#10;9/LQ745F+XX6sVfTb49Gqcl4eHsFEWmI/+I/90EreEnr05f0A+T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A6/kMAAAADbAAAADwAAAAAAAAAAAAAAAACYAgAAZHJzL2Rvd25y&#10;ZXYueG1sUEsFBgAAAAAEAAQA9QAAAIUDAAAAAA==&#10;" filled="f" strokecolor="black [3213]" strokeweight="2.25pt">
                    <v:stroke joinstyle="miter"/>
                  </v:oval>
                  <v:oval id="Oval 91" o:spid="_x0000_s1082" style="position:absolute;left:7334;top:7334;width:14630;height:146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0IaC8QA&#10;AADbAAAADwAAAGRycy9kb3ducmV2LnhtbESPwW7CMBBE75X4B2uReisOPVRtwKAKaMUFpIZ8wDbe&#10;Ji7xOthuSP8eIyFxHM3MG818OdhW9OSDcaxgOslAEFdOG64VlIePp1cQISJrbB2Tgn8KsFyMHuaY&#10;a3fmL+qLWIsE4ZCjgibGLpcyVA1ZDBPXESfvx3mLMUlfS+3xnOC2lc9Z9iItGk4LDXa0aqg6Fn9W&#10;wfGz9F5u+82uKL/3v/Zk+vXOKPU4Ht5nICIN8R6+tbdawdsUrl/SD5C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CGgvEAAAA2wAAAA8AAAAAAAAAAAAAAAAAmAIAAGRycy9k&#10;b3ducmV2LnhtbFBLBQYAAAAABAAEAPUAAACJAwAAAAA=&#10;" filled="f" strokecolor="black [3213]" strokeweight="2.25pt">
                    <v:stroke joinstyle="miter"/>
                  </v:oval>
                  <v:line id="Straight Connector 92" o:spid="_x0000_s1083" style="position:absolute;visibility:visible;mso-wrap-style:square" from="14620,0" to="14624,29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DJa8UAAADbAAAADwAAAGRycy9kb3ducmV2LnhtbESPS2/CMBCE70j8B2uRuFTFgQOPgEEI&#10;hCg98eihx228JBHxOtgG0n+PK1XiOJqZbzSzRWMqcSfnS8sK+r0EBHFmdcm5gq/T5n0MwgdkjZVl&#10;UvBLHhbzdmuGqbYPPtD9GHIRIexTVFCEUKdS+qwgg75na+Lona0zGKJ0udQOHxFuKjlIkqE0WHJc&#10;KLCmVUHZ5XgzCnbbcuV5v/4c/UzqTTV8G13zb6dUt9MspyACNeEV/m9/aAWTAfx9iT9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DJa8UAAADbAAAADwAAAAAAAAAA&#10;AAAAAAChAgAAZHJzL2Rvd25yZXYueG1sUEsFBgAAAAAEAAQA+QAAAJMDAAAAAA==&#10;" strokecolor="black [3213]">
                    <v:stroke dashstyle="dash" joinstyle="miter"/>
                  </v:line>
                  <v:line id="Straight Connector 93" o:spid="_x0000_s1084" style="position:absolute;flip:x;visibility:visible;mso-wrap-style:square" from="0,14668" to="29260,1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zJ68MAAADbAAAADwAAAGRycy9kb3ducmV2LnhtbESPUWvCMBSF34X9h3AHe7OpDsR1RhkD&#10;x4YgqIO9Xppr0625KUnWVn+9EQQfD+ec73AWq8E2oiMfascKJlkOgrh0uuZKwfdhPZ6DCBFZY+OY&#10;FJwowGr5MFpgoV3PO+r2sRIJwqFABSbGtpAylIYshsy1xMk7Om8xJukrqT32CW4bOc3zmbRYc1ow&#10;2NK7ofJv/28V9DP/FT7suTfb448mmnSb31On1NPj8PYKItIQ7+Fb+1MreHmG65f0A+Ty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+cyevDAAAA2wAAAA8AAAAAAAAAAAAA&#10;AAAAoQIAAGRycy9kb3ducmV2LnhtbFBLBQYAAAAABAAEAPkAAACRAwAAAAA=&#10;" strokecolor="black [3213]">
                    <v:stroke dashstyle="dash" joinstyle="miter"/>
                  </v:line>
                  <v:oval id="Oval 94" o:spid="_x0000_s1085" style="position:absolute;left:8191;top:8286;width:12840;height:127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W5k8QA&#10;AADbAAAADwAAAGRycy9kb3ducmV2LnhtbESPUWvCMBSF34X9h3AHvmnqkOE6o4huwxcFu/6Au+au&#10;zWxuuiSr3b9fBoKPh3POdzjL9WBb0ZMPxrGC2TQDQVw5bbhWUL6/ThYgQkTW2DomBb8UYL26Gy0x&#10;1+7CJ+qLWIsE4ZCjgibGLpcyVA1ZDFPXESfv03mLMUlfS+3xkuC2lQ9Z9igtGk4LDXa0bag6Fz9W&#10;wfmt9F7u+5dDUX4cv+y36XcHo9T4ftg8g4g0xFv42t5rBU9z+P+Sfo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1uZPEAAAA2wAAAA8AAAAAAAAAAAAAAAAAmAIAAGRycy9k&#10;b3ducmV2LnhtbFBLBQYAAAAABAAEAPUAAACJAwAAAAA=&#10;" filled="f" strokecolor="black [3213]" strokeweight="2.25pt">
                    <v:stroke joinstyle="miter"/>
                  </v:oval>
                  <v:oval id="Oval 95" o:spid="_x0000_s1086" style="position:absolute;left:13716;top:13716;width:1828;height:18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kcCMQA&#10;AADbAAAADwAAAGRycy9kb3ducmV2LnhtbESPUWvCMBSF34X9h3AHvmnqwOE6o4huwxcFu/6Au+au&#10;zWxuuiSr3b9fBoKPh3POdzjL9WBb0ZMPxrGC2TQDQVw5bbhWUL6/ThYgQkTW2DomBb8UYL26Gy0x&#10;1+7CJ+qLWIsE4ZCjgibGLpcyVA1ZDFPXESfv03mLMUlfS+3xkuC2lQ9Z9igtGk4LDXa0bag6Fz9W&#10;wfmt9F7u+5dDUX4cv+y36XcHo9T4ftg8g4g0xFv42t5rBU9z+P+SfoB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5HAjEAAAA2wAAAA8AAAAAAAAAAAAAAAAAmAIAAGRycy9k&#10;b3ducmV2LnhtbFBLBQYAAAAABAAEAPUAAACJAwAAAAA=&#10;" filled="f" strokecolor="black [3213]" strokeweight="2.25pt">
                    <v:stroke joinstyle="miter"/>
                  </v:oval>
                  <v:oval id="Oval 96" o:spid="_x0000_s1087" style="position:absolute;left:17811;top:14144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uCf8QA&#10;AADbAAAADwAAAGRycy9kb3ducmV2LnhtbESPwW7CMBBE70j9B2srcQOnHFBJMahqAXGhEmk+YBtv&#10;E5d4ndompH9fIyFxHM3MG81yPdhW9OSDcazgaZqBIK6cNlwrKD+3k2cQISJrbB2Tgj8KsF49jJaY&#10;a3fhI/VFrEWCcMhRQRNjl0sZqoYshqnriJP37bzFmKSvpfZ4SXDbylmWzaVFw2mhwY7eGqpOxdkq&#10;OO1K7+W+3xyK8uvjx/6a/v1glBo/Dq8vICIN8R6+tfdawWIO1y/pB8jV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rgn/EAAAA2wAAAA8AAAAAAAAAAAAAAAAAmAIAAGRycy9k&#10;b3ducmV2LnhtbFBLBQYAAAAABAAEAPUAAACJAwAAAAA=&#10;" filled="f" strokecolor="black [3213]" strokeweight="2.25pt">
                    <v:stroke joinstyle="miter"/>
                  </v:oval>
                  <v:oval id="Oval 100" o:spid="_x0000_s1088" style="position:absolute;left:15287;top:17717;width:911;height:914;rotation: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eYFMUA&#10;AADcAAAADwAAAGRycy9kb3ducmV2LnhtbESPzWrDQAyE74W8w6JAb806oSTFzSaEQqCHYPLTBxBe&#10;1Tb2al3v+qdvHx0CuUnMaObTdj+5Rg3UhcqzgeUiAUWce1txYeDndnz7ABUissXGMxn4pwD73exl&#10;i6n1I19ouMZCSQiHFA2UMbap1iEvyWFY+JZYtF/fOYyydoW2HY4S7hq9SpK1dlixNJTY0ldJeX3t&#10;nYGbHev39fJ0yOosbv6GrD83p96Y1/l0+AQVaYpP8+P62wp+IvjyjEygd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N5gUxQAAANwAAAAPAAAAAAAAAAAAAAAAAJgCAABkcnMv&#10;ZG93bnJldi54bWxQSwUGAAAAAAQABAD1AAAAigMAAAAA&#10;" filled="f" strokecolor="black [3213]" strokeweight="2.25pt">
                    <v:stroke joinstyle="miter"/>
                  </v:oval>
                  <v:oval id="Oval 103" o:spid="_x0000_s1089" style="position:absolute;left:11191;top:16383;width:912;height:914;rotation: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dSKMEA&#10;AADcAAAADwAAAGRycy9kb3ducmV2LnhtbERPTYvCMBC9L/gfwgjeNFWXZa1GqYK43roq6nFoxrbY&#10;TEoTtf57syDsbR7vc2aL1lTiTo0rLSsYDiIQxJnVJecKDvt1/xuE88gaK8uk4EkOFvPOxwxjbR/8&#10;S/edz0UIYRejgsL7OpbSZQUZdANbEwfuYhuDPsAml7rBRwg3lRxF0Zc0WHJoKLCmVUHZdXczCtJn&#10;dk5Hy5MpJ5vk+MkuuW7TRKlet02mIDy1/l/8dv/oMD8aw98z4QI5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3UijBAAAA3AAAAA8AAAAAAAAAAAAAAAAAmAIAAGRycy9kb3du&#10;cmV2LnhtbFBLBQYAAAAABAAEAPUAAACGAwAAAAA=&#10;" filled="f" strokecolor="black [3213]" strokeweight="2.25pt">
                    <v:stroke joinstyle="miter"/>
                  </v:oval>
                  <v:oval id="Oval 106" o:spid="_x0000_s1090" style="position:absolute;left:11144;top:12001;width:911;height:914;rotation:-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Va+cMA&#10;AADcAAAADwAAAGRycy9kb3ducmV2LnhtbESPQYvCMBCF74L/IYzgTVMVRLpGWRaECiLoFnaPYzO2&#10;ZZtJSaKt/94Iwt5meG/e92a97U0j7uR8bVnBbJqAIC6srrlUkH/vJisQPiBrbCyTggd52G6GgzWm&#10;2nZ8ovs5lCKGsE9RQRVCm0rpi4oM+qltiaN2tc5giKsrpXbYxXDTyHmSLKXBmiOhwpa+Kir+zjcT&#10;uXjpriG/aPeTHVf7Q2cXPvtVajzqPz9ABOrDv/l9nelYP1nC65k4gdw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Va+cMAAADcAAAADwAAAAAAAAAAAAAAAACYAgAAZHJzL2Rv&#10;d25yZXYueG1sUEsFBgAAAAAEAAQA9QAAAIgDAAAAAA==&#10;" filled="f" strokecolor="black [3213]" strokeweight="2.25pt">
                    <v:stroke joinstyle="miter"/>
                  </v:oval>
                  <v:oval id="Oval 109" o:spid="_x0000_s1091" style="position:absolute;left:15335;top:10762;width:912;height:915;rotation:-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fo3MIA&#10;AADcAAAADwAAAGRycy9kb3ducmV2LnhtbERPTWsCMRC9F/wPYYTeaqKH0q5GEUEp9FJtqx6HzbhZ&#10;3EyWzXTd/vumUOhtHu9zFqshNKqnLtWRLUwnBhRxGV3NlYWP9+3DE6gkyA6byGThmxKslqO7BRYu&#10;3nhP/UEqlUM4FWjBi7SF1qn0FDBNYkucuUvsAkqGXaVdh7ccHho9M+ZRB6w5N3hsaeOpvB6+ggVz&#10;Pl102onxm8+z7I5vvm9e99bej4f1HJTQIP/iP/eLy/PNM/w+ky/Qy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4p+jcwgAAANwAAAAPAAAAAAAAAAAAAAAAAJgCAABkcnMvZG93&#10;bnJldi54bWxQSwUGAAAAAAQABAD1AAAAhwMAAAAA&#10;" filled="f" strokecolor="black [3213]" strokeweight="2.25pt">
                    <v:stroke joinstyle="miter"/>
                  </v:oval>
                </v:group>
              </v:group>
            </w:pict>
          </mc:Fallback>
        </mc:AlternateContent>
      </w:r>
    </w:p>
    <w:p w14:paraId="793B1945" w14:textId="77777777" w:rsidR="000B178E" w:rsidRDefault="000B178E" w:rsidP="000B178E">
      <w:pPr>
        <w:rPr>
          <w:sz w:val="28"/>
          <w:szCs w:val="28"/>
        </w:rPr>
      </w:pPr>
    </w:p>
    <w:p w14:paraId="6B457183" w14:textId="77777777" w:rsidR="000B178E" w:rsidRDefault="000B178E" w:rsidP="000B178E">
      <w:pPr>
        <w:rPr>
          <w:sz w:val="28"/>
          <w:szCs w:val="28"/>
        </w:rPr>
      </w:pPr>
    </w:p>
    <w:p w14:paraId="62209BC2" w14:textId="77777777" w:rsidR="000B178E" w:rsidRDefault="000B178E" w:rsidP="000B178E">
      <w:pPr>
        <w:rPr>
          <w:sz w:val="28"/>
          <w:szCs w:val="28"/>
        </w:rPr>
      </w:pPr>
    </w:p>
    <w:p w14:paraId="18045458" w14:textId="77777777" w:rsidR="000B178E" w:rsidRDefault="000B178E" w:rsidP="000B178E">
      <w:pPr>
        <w:rPr>
          <w:sz w:val="28"/>
          <w:szCs w:val="28"/>
        </w:rPr>
      </w:pPr>
    </w:p>
    <w:p w14:paraId="792478E6" w14:textId="77777777" w:rsidR="000B178E" w:rsidRDefault="000B178E" w:rsidP="000B178E">
      <w:pPr>
        <w:rPr>
          <w:sz w:val="28"/>
          <w:szCs w:val="28"/>
        </w:rPr>
      </w:pPr>
    </w:p>
    <w:p w14:paraId="073F13F5" w14:textId="77777777" w:rsidR="000B178E" w:rsidRDefault="000B178E" w:rsidP="000B178E">
      <w:pPr>
        <w:rPr>
          <w:sz w:val="28"/>
          <w:szCs w:val="28"/>
        </w:rPr>
      </w:pPr>
    </w:p>
    <w:p w14:paraId="19ED4FFC" w14:textId="77777777" w:rsidR="000B178E" w:rsidRDefault="000B178E" w:rsidP="000B178E">
      <w:pPr>
        <w:rPr>
          <w:sz w:val="28"/>
          <w:szCs w:val="28"/>
        </w:rPr>
      </w:pPr>
    </w:p>
    <w:p w14:paraId="40222FF1" w14:textId="77777777" w:rsidR="000B178E" w:rsidRDefault="000B178E" w:rsidP="000B178E">
      <w:pPr>
        <w:rPr>
          <w:sz w:val="28"/>
          <w:szCs w:val="28"/>
        </w:rPr>
      </w:pPr>
    </w:p>
    <w:p w14:paraId="7A960FA2" w14:textId="77777777" w:rsidR="000B178E" w:rsidRDefault="000B178E" w:rsidP="000B178E">
      <w:pPr>
        <w:rPr>
          <w:sz w:val="28"/>
          <w:szCs w:val="28"/>
        </w:rPr>
      </w:pPr>
    </w:p>
    <w:p w14:paraId="69E2A6F2" w14:textId="77777777" w:rsidR="006E38D2" w:rsidRDefault="006E38D2" w:rsidP="000B178E">
      <w:pPr>
        <w:rPr>
          <w:sz w:val="28"/>
          <w:szCs w:val="28"/>
        </w:rPr>
      </w:pPr>
    </w:p>
    <w:p w14:paraId="372B7DBD" w14:textId="77777777" w:rsidR="006E38D2" w:rsidRDefault="006E38D2" w:rsidP="000B178E">
      <w:pPr>
        <w:rPr>
          <w:sz w:val="28"/>
          <w:szCs w:val="28"/>
        </w:rPr>
      </w:pPr>
    </w:p>
    <w:p w14:paraId="1A837DC0" w14:textId="77777777" w:rsidR="006E38D2" w:rsidRDefault="006E38D2" w:rsidP="000B178E">
      <w:pPr>
        <w:rPr>
          <w:sz w:val="28"/>
          <w:szCs w:val="28"/>
        </w:rPr>
      </w:pPr>
    </w:p>
    <w:p w14:paraId="417BEA2B" w14:textId="77777777" w:rsidR="006E38D2" w:rsidRDefault="006E38D2" w:rsidP="000B178E">
      <w:pPr>
        <w:rPr>
          <w:sz w:val="28"/>
          <w:szCs w:val="28"/>
        </w:rPr>
      </w:pPr>
    </w:p>
    <w:p w14:paraId="49D34F09" w14:textId="77777777" w:rsidR="006E38D2" w:rsidRDefault="006E38D2" w:rsidP="000B178E">
      <w:pPr>
        <w:rPr>
          <w:sz w:val="28"/>
          <w:szCs w:val="28"/>
        </w:rPr>
      </w:pPr>
    </w:p>
    <w:p w14:paraId="4A8BD6D3" w14:textId="77777777" w:rsidR="006E38D2" w:rsidRDefault="006E38D2" w:rsidP="000B178E">
      <w:pPr>
        <w:rPr>
          <w:sz w:val="28"/>
          <w:szCs w:val="28"/>
        </w:rPr>
      </w:pPr>
    </w:p>
    <w:p w14:paraId="71BD2C39" w14:textId="77777777" w:rsidR="006E38D2" w:rsidRDefault="006E38D2" w:rsidP="000B178E">
      <w:pPr>
        <w:rPr>
          <w:sz w:val="28"/>
          <w:szCs w:val="28"/>
        </w:rPr>
      </w:pPr>
    </w:p>
    <w:p w14:paraId="0156832B" w14:textId="77777777" w:rsidR="006E38D2" w:rsidRDefault="006E38D2" w:rsidP="000B178E">
      <w:pPr>
        <w:rPr>
          <w:sz w:val="28"/>
          <w:szCs w:val="28"/>
        </w:rPr>
      </w:pPr>
    </w:p>
    <w:p w14:paraId="6EF2B0DB" w14:textId="77777777" w:rsidR="006E38D2" w:rsidRDefault="006E38D2" w:rsidP="000B178E">
      <w:pPr>
        <w:rPr>
          <w:sz w:val="28"/>
          <w:szCs w:val="28"/>
        </w:rPr>
      </w:pPr>
    </w:p>
    <w:p w14:paraId="6F77B027" w14:textId="77777777" w:rsidR="006E38D2" w:rsidRDefault="006E38D2" w:rsidP="000B178E">
      <w:pPr>
        <w:rPr>
          <w:sz w:val="28"/>
          <w:szCs w:val="28"/>
        </w:rPr>
      </w:pPr>
    </w:p>
    <w:p w14:paraId="5DADB171" w14:textId="77777777" w:rsidR="006E38D2" w:rsidRDefault="006E38D2" w:rsidP="000B178E">
      <w:pPr>
        <w:rPr>
          <w:sz w:val="28"/>
          <w:szCs w:val="28"/>
        </w:rPr>
      </w:pPr>
    </w:p>
    <w:p w14:paraId="6B7D1DD4" w14:textId="77777777" w:rsidR="006E38D2" w:rsidRDefault="006E38D2" w:rsidP="000B178E">
      <w:pPr>
        <w:rPr>
          <w:sz w:val="28"/>
          <w:szCs w:val="28"/>
        </w:rPr>
      </w:pPr>
    </w:p>
    <w:p w14:paraId="39EE4FCB" w14:textId="77777777" w:rsidR="006E38D2" w:rsidRDefault="006E38D2" w:rsidP="000B178E">
      <w:pPr>
        <w:rPr>
          <w:sz w:val="28"/>
          <w:szCs w:val="28"/>
        </w:rPr>
      </w:pPr>
    </w:p>
    <w:p w14:paraId="0677E94E" w14:textId="77777777" w:rsidR="006E38D2" w:rsidRDefault="006E38D2" w:rsidP="000B178E">
      <w:pPr>
        <w:rPr>
          <w:sz w:val="28"/>
          <w:szCs w:val="28"/>
        </w:rPr>
      </w:pPr>
    </w:p>
    <w:p w14:paraId="413DFE8C" w14:textId="77777777" w:rsidR="006E38D2" w:rsidRDefault="006E38D2" w:rsidP="000B178E">
      <w:pPr>
        <w:rPr>
          <w:sz w:val="28"/>
          <w:szCs w:val="28"/>
        </w:rPr>
      </w:pPr>
    </w:p>
    <w:p w14:paraId="025B16F5" w14:textId="77777777" w:rsidR="006E38D2" w:rsidRDefault="006E38D2" w:rsidP="000B178E">
      <w:pPr>
        <w:rPr>
          <w:sz w:val="28"/>
          <w:szCs w:val="28"/>
        </w:rPr>
      </w:pPr>
    </w:p>
    <w:p w14:paraId="7B8C5D2A" w14:textId="77777777" w:rsidR="006E38D2" w:rsidRDefault="006E38D2" w:rsidP="000B178E">
      <w:pPr>
        <w:rPr>
          <w:sz w:val="28"/>
          <w:szCs w:val="28"/>
        </w:rPr>
      </w:pPr>
    </w:p>
    <w:p w14:paraId="52DEFBE3" w14:textId="77777777" w:rsidR="006E38D2" w:rsidRDefault="006E38D2" w:rsidP="000B178E">
      <w:pPr>
        <w:rPr>
          <w:sz w:val="28"/>
          <w:szCs w:val="28"/>
        </w:rPr>
      </w:pPr>
    </w:p>
    <w:p w14:paraId="4F7205F6" w14:textId="77777777" w:rsidR="006E38D2" w:rsidRDefault="006E38D2" w:rsidP="000B178E">
      <w:pPr>
        <w:rPr>
          <w:sz w:val="28"/>
          <w:szCs w:val="28"/>
        </w:rPr>
      </w:pPr>
    </w:p>
    <w:p w14:paraId="645B87AE" w14:textId="77777777" w:rsidR="006E38D2" w:rsidRDefault="006E38D2" w:rsidP="000B178E">
      <w:pPr>
        <w:rPr>
          <w:sz w:val="28"/>
          <w:szCs w:val="28"/>
        </w:rPr>
      </w:pPr>
    </w:p>
    <w:p w14:paraId="26710BD5" w14:textId="77777777" w:rsidR="006E38D2" w:rsidRDefault="006E38D2" w:rsidP="000B178E">
      <w:pPr>
        <w:rPr>
          <w:sz w:val="28"/>
          <w:szCs w:val="28"/>
        </w:rPr>
      </w:pPr>
    </w:p>
    <w:p w14:paraId="59DFBA40" w14:textId="77777777" w:rsidR="006E38D2" w:rsidRDefault="006E38D2" w:rsidP="000B178E">
      <w:pPr>
        <w:rPr>
          <w:sz w:val="28"/>
          <w:szCs w:val="28"/>
        </w:rPr>
      </w:pPr>
    </w:p>
    <w:p w14:paraId="76F91B37" w14:textId="77777777" w:rsidR="006E38D2" w:rsidRDefault="006E38D2" w:rsidP="000B178E">
      <w:pPr>
        <w:rPr>
          <w:sz w:val="28"/>
          <w:szCs w:val="28"/>
        </w:rPr>
      </w:pPr>
    </w:p>
    <w:p w14:paraId="4D95F162" w14:textId="77777777" w:rsidR="00AA6728" w:rsidRDefault="00AA6728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0C5A25BB" w14:textId="77777777" w:rsidR="001B2337" w:rsidRDefault="001B2337">
      <w:pPr>
        <w:rPr>
          <w:sz w:val="28"/>
          <w:szCs w:val="28"/>
        </w:rPr>
      </w:pPr>
    </w:p>
    <w:p w14:paraId="79662456" w14:textId="77777777" w:rsidR="001B2337" w:rsidRDefault="005F4457" w:rsidP="001B233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40A0825F" wp14:editId="68B63EAA">
                <wp:simplePos x="0" y="0"/>
                <wp:positionH relativeFrom="column">
                  <wp:posOffset>4171950</wp:posOffset>
                </wp:positionH>
                <wp:positionV relativeFrom="paragraph">
                  <wp:posOffset>182880</wp:posOffset>
                </wp:positionV>
                <wp:extent cx="749726" cy="2578549"/>
                <wp:effectExtent l="19050" t="0" r="12700" b="12700"/>
                <wp:wrapNone/>
                <wp:docPr id="409" name="Group 4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749726" cy="2578549"/>
                          <a:chOff x="0" y="115"/>
                          <a:chExt cx="1461770" cy="5031625"/>
                        </a:xfrm>
                        <a:noFill/>
                      </wpg:grpSpPr>
                      <wpg:grpSp>
                        <wpg:cNvPr id="410" name="Group 410"/>
                        <wpg:cNvGrpSpPr/>
                        <wpg:grpSpPr>
                          <a:xfrm>
                            <a:off x="0" y="115"/>
                            <a:ext cx="1452477" cy="2326525"/>
                            <a:chOff x="0" y="115"/>
                            <a:chExt cx="1452792" cy="2326842"/>
                          </a:xfrm>
                          <a:grpFill/>
                        </wpg:grpSpPr>
                        <wpg:grpSp>
                          <wpg:cNvPr id="411" name="Group 411"/>
                          <wpg:cNvGrpSpPr/>
                          <wpg:grpSpPr>
                            <a:xfrm flipV="1">
                              <a:off x="0" y="115"/>
                              <a:ext cx="1452792" cy="1192732"/>
                              <a:chOff x="0" y="0"/>
                              <a:chExt cx="1452792" cy="1192732"/>
                            </a:xfrm>
                            <a:grpFill/>
                          </wpg:grpSpPr>
                          <wps:wsp>
                            <wps:cNvPr id="412" name="Oval 412"/>
                            <wps:cNvSpPr/>
                            <wps:spPr>
                              <a:xfrm>
                                <a:off x="126021" y="7145"/>
                                <a:ext cx="83185" cy="8096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3" name="Rectangle 413"/>
                            <wps:cNvSpPr/>
                            <wps:spPr>
                              <a:xfrm>
                                <a:off x="223653" y="1143001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4" name="Rectangle 414"/>
                            <wps:cNvSpPr/>
                            <wps:spPr>
                              <a:xfrm>
                                <a:off x="330809" y="1142884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5" name="Rectangle 415"/>
                            <wps:cNvSpPr/>
                            <wps:spPr>
                              <a:xfrm>
                                <a:off x="440345" y="1145382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6" name="Rectangle 416"/>
                            <wps:cNvSpPr/>
                            <wps:spPr>
                              <a:xfrm>
                                <a:off x="542860" y="1147648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7" name="Rectangle 417"/>
                            <wps:cNvSpPr/>
                            <wps:spPr>
                              <a:xfrm>
                                <a:off x="647340" y="1142999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8" name="Rectangle 418"/>
                            <wps:cNvSpPr/>
                            <wps:spPr>
                              <a:xfrm>
                                <a:off x="749853" y="1145267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9" name="Rectangle 419"/>
                            <wps:cNvSpPr/>
                            <wps:spPr>
                              <a:xfrm>
                                <a:off x="854748" y="1143116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0" name="Rectangle 420"/>
                            <wps:cNvSpPr/>
                            <wps:spPr>
                              <a:xfrm>
                                <a:off x="961904" y="1145382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1" name="Rectangle 421"/>
                            <wps:cNvSpPr/>
                            <wps:spPr>
                              <a:xfrm>
                                <a:off x="1066800" y="1145381"/>
                                <a:ext cx="73660" cy="450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2" name="Rectangle 422"/>
                            <wps:cNvSpPr/>
                            <wps:spPr>
                              <a:xfrm>
                                <a:off x="1173956" y="1143000"/>
                                <a:ext cx="73660" cy="450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3" name="Freeform 423"/>
                            <wps:cNvSpPr/>
                            <wps:spPr>
                              <a:xfrm>
                                <a:off x="0" y="52387"/>
                                <a:ext cx="200025" cy="1078230"/>
                              </a:xfrm>
                              <a:custGeom>
                                <a:avLst/>
                                <a:gdLst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23884 w 155300"/>
                                  <a:gd name="connsiteY8" fmla="*/ 807244 h 807244"/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11906 w 155300"/>
                                  <a:gd name="connsiteY8" fmla="*/ 764381 h 807244"/>
                                  <a:gd name="connsiteX9" fmla="*/ 23884 w 155300"/>
                                  <a:gd name="connsiteY9" fmla="*/ 807244 h 807244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93102 w 155300"/>
                                  <a:gd name="connsiteY9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0956 w 155300"/>
                                  <a:gd name="connsiteY9" fmla="*/ 831056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85824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54811 w 162402"/>
                                  <a:gd name="connsiteY0" fmla="*/ 0 h 1040653"/>
                                  <a:gd name="connsiteX1" fmla="*/ 159574 w 162402"/>
                                  <a:gd name="connsiteY1" fmla="*/ 95250 h 1040653"/>
                                  <a:gd name="connsiteX2" fmla="*/ 116711 w 162402"/>
                                  <a:gd name="connsiteY2" fmla="*/ 204787 h 1040653"/>
                                  <a:gd name="connsiteX3" fmla="*/ 71467 w 162402"/>
                                  <a:gd name="connsiteY3" fmla="*/ 316706 h 1040653"/>
                                  <a:gd name="connsiteX4" fmla="*/ 30986 w 162402"/>
                                  <a:gd name="connsiteY4" fmla="*/ 388144 h 1040653"/>
                                  <a:gd name="connsiteX5" fmla="*/ 11936 w 162402"/>
                                  <a:gd name="connsiteY5" fmla="*/ 478631 h 1040653"/>
                                  <a:gd name="connsiteX6" fmla="*/ 15 w 162402"/>
                                  <a:gd name="connsiteY6" fmla="*/ 581025 h 1040653"/>
                                  <a:gd name="connsiteX7" fmla="*/ 14317 w 162402"/>
                                  <a:gd name="connsiteY7" fmla="*/ 704850 h 1040653"/>
                                  <a:gd name="connsiteX8" fmla="*/ 19008 w 162402"/>
                                  <a:gd name="connsiteY8" fmla="*/ 785824 h 1040653"/>
                                  <a:gd name="connsiteX9" fmla="*/ 42832 w 162402"/>
                                  <a:gd name="connsiteY9" fmla="*/ 893000 h 1040653"/>
                                  <a:gd name="connsiteX10" fmla="*/ 100204 w 162402"/>
                                  <a:gd name="connsiteY10" fmla="*/ 1040653 h 1040653"/>
                                  <a:gd name="connsiteX0" fmla="*/ 147704 w 155295"/>
                                  <a:gd name="connsiteY0" fmla="*/ 0 h 1040653"/>
                                  <a:gd name="connsiteX1" fmla="*/ 152467 w 155295"/>
                                  <a:gd name="connsiteY1" fmla="*/ 95250 h 1040653"/>
                                  <a:gd name="connsiteX2" fmla="*/ 109604 w 155295"/>
                                  <a:gd name="connsiteY2" fmla="*/ 204787 h 1040653"/>
                                  <a:gd name="connsiteX3" fmla="*/ 64360 w 155295"/>
                                  <a:gd name="connsiteY3" fmla="*/ 316706 h 1040653"/>
                                  <a:gd name="connsiteX4" fmla="*/ 23879 w 155295"/>
                                  <a:gd name="connsiteY4" fmla="*/ 388144 h 1040653"/>
                                  <a:gd name="connsiteX5" fmla="*/ 4829 w 155295"/>
                                  <a:gd name="connsiteY5" fmla="*/ 478631 h 1040653"/>
                                  <a:gd name="connsiteX6" fmla="*/ 73 w 155295"/>
                                  <a:gd name="connsiteY6" fmla="*/ 581025 h 1040653"/>
                                  <a:gd name="connsiteX7" fmla="*/ 7210 w 155295"/>
                                  <a:gd name="connsiteY7" fmla="*/ 704850 h 1040653"/>
                                  <a:gd name="connsiteX8" fmla="*/ 11901 w 155295"/>
                                  <a:gd name="connsiteY8" fmla="*/ 785824 h 1040653"/>
                                  <a:gd name="connsiteX9" fmla="*/ 35725 w 155295"/>
                                  <a:gd name="connsiteY9" fmla="*/ 893000 h 1040653"/>
                                  <a:gd name="connsiteX10" fmla="*/ 93097 w 155295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96061 w 158259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69057 w 158259"/>
                                  <a:gd name="connsiteY10" fmla="*/ 978694 h 1040653"/>
                                  <a:gd name="connsiteX11" fmla="*/ 96061 w 158259"/>
                                  <a:gd name="connsiteY11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23813 w 158259"/>
                                  <a:gd name="connsiteY9" fmla="*/ 835819 h 1040653"/>
                                  <a:gd name="connsiteX10" fmla="*/ 38689 w 158259"/>
                                  <a:gd name="connsiteY10" fmla="*/ 893000 h 1040653"/>
                                  <a:gd name="connsiteX11" fmla="*/ 69057 w 158259"/>
                                  <a:gd name="connsiteY11" fmla="*/ 978694 h 1040653"/>
                                  <a:gd name="connsiteX12" fmla="*/ 96061 w 158259"/>
                                  <a:gd name="connsiteY12" fmla="*/ 1040653 h 1040653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69057 w 203316"/>
                                  <a:gd name="connsiteY11" fmla="*/ 97869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50022 w 203316"/>
                                  <a:gd name="connsiteY9" fmla="*/ 926351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1166 w 203814"/>
                                  <a:gd name="connsiteY0" fmla="*/ 0 h 1078772"/>
                                  <a:gd name="connsiteX1" fmla="*/ 155929 w 203814"/>
                                  <a:gd name="connsiteY1" fmla="*/ 95250 h 1078772"/>
                                  <a:gd name="connsiteX2" fmla="*/ 113066 w 203814"/>
                                  <a:gd name="connsiteY2" fmla="*/ 204787 h 1078772"/>
                                  <a:gd name="connsiteX3" fmla="*/ 67822 w 203814"/>
                                  <a:gd name="connsiteY3" fmla="*/ 316706 h 1078772"/>
                                  <a:gd name="connsiteX4" fmla="*/ 27341 w 203814"/>
                                  <a:gd name="connsiteY4" fmla="*/ 388144 h 1078772"/>
                                  <a:gd name="connsiteX5" fmla="*/ 8291 w 203814"/>
                                  <a:gd name="connsiteY5" fmla="*/ 478631 h 1078772"/>
                                  <a:gd name="connsiteX6" fmla="*/ 3535 w 203814"/>
                                  <a:gd name="connsiteY6" fmla="*/ 581025 h 1078772"/>
                                  <a:gd name="connsiteX7" fmla="*/ 1126 w 203814"/>
                                  <a:gd name="connsiteY7" fmla="*/ 702467 h 1078772"/>
                                  <a:gd name="connsiteX8" fmla="*/ 22511 w 203814"/>
                                  <a:gd name="connsiteY8" fmla="*/ 831090 h 1078772"/>
                                  <a:gd name="connsiteX9" fmla="*/ 50520 w 203814"/>
                                  <a:gd name="connsiteY9" fmla="*/ 926351 h 1078772"/>
                                  <a:gd name="connsiteX10" fmla="*/ 79692 w 203814"/>
                                  <a:gd name="connsiteY10" fmla="*/ 1002593 h 1078772"/>
                                  <a:gd name="connsiteX11" fmla="*/ 131503 w 203814"/>
                                  <a:gd name="connsiteY11" fmla="*/ 1057314 h 1078772"/>
                                  <a:gd name="connsiteX12" fmla="*/ 203814 w 203814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57314 h 1078772"/>
                                  <a:gd name="connsiteX12" fmla="*/ 200352 w 200352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62080 h 1078772"/>
                                  <a:gd name="connsiteX12" fmla="*/ 200352 w 200352"/>
                                  <a:gd name="connsiteY12" fmla="*/ 1078772 h 10787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</a:cxnLst>
                                <a:rect l="l" t="t" r="r" b="b"/>
                                <a:pathLst>
                                  <a:path w="200352" h="1078772">
                                    <a:moveTo>
                                      <a:pt x="147704" y="0"/>
                                    </a:moveTo>
                                    <a:cubicBezTo>
                                      <a:pt x="153260" y="30559"/>
                                      <a:pt x="158817" y="61119"/>
                                      <a:pt x="152467" y="95250"/>
                                    </a:cubicBezTo>
                                    <a:cubicBezTo>
                                      <a:pt x="146117" y="129381"/>
                                      <a:pt x="124288" y="167878"/>
                                      <a:pt x="109604" y="204787"/>
                                    </a:cubicBezTo>
                                    <a:cubicBezTo>
                                      <a:pt x="94920" y="241696"/>
                                      <a:pt x="78647" y="286147"/>
                                      <a:pt x="64360" y="316706"/>
                                    </a:cubicBezTo>
                                    <a:cubicBezTo>
                                      <a:pt x="50073" y="347265"/>
                                      <a:pt x="33801" y="361157"/>
                                      <a:pt x="23879" y="388144"/>
                                    </a:cubicBezTo>
                                    <a:cubicBezTo>
                                      <a:pt x="13957" y="415131"/>
                                      <a:pt x="8797" y="446484"/>
                                      <a:pt x="4829" y="478631"/>
                                    </a:cubicBezTo>
                                    <a:cubicBezTo>
                                      <a:pt x="861" y="510778"/>
                                      <a:pt x="-325" y="543719"/>
                                      <a:pt x="73" y="581025"/>
                                    </a:cubicBezTo>
                                    <a:cubicBezTo>
                                      <a:pt x="471" y="618331"/>
                                      <a:pt x="4055" y="660790"/>
                                      <a:pt x="7218" y="702467"/>
                                    </a:cubicBezTo>
                                    <a:cubicBezTo>
                                      <a:pt x="10381" y="744145"/>
                                      <a:pt x="15185" y="808865"/>
                                      <a:pt x="19049" y="831090"/>
                                    </a:cubicBezTo>
                                    <a:cubicBezTo>
                                      <a:pt x="22913" y="853315"/>
                                      <a:pt x="43087" y="908488"/>
                                      <a:pt x="47058" y="926351"/>
                                    </a:cubicBezTo>
                                    <a:cubicBezTo>
                                      <a:pt x="51029" y="944214"/>
                                      <a:pt x="54393" y="971633"/>
                                      <a:pt x="76230" y="1002593"/>
                                    </a:cubicBezTo>
                                    <a:cubicBezTo>
                                      <a:pt x="90918" y="1024023"/>
                                      <a:pt x="85123" y="1035089"/>
                                      <a:pt x="128041" y="1062080"/>
                                    </a:cubicBezTo>
                                    <a:cubicBezTo>
                                      <a:pt x="166195" y="1070011"/>
                                      <a:pt x="195851" y="1068446"/>
                                      <a:pt x="200352" y="1078772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4" name="Straight Connector 424"/>
                            <wps:cNvCnPr/>
                            <wps:spPr>
                              <a:xfrm>
                                <a:off x="211866" y="1123949"/>
                                <a:ext cx="1073944" cy="2381"/>
                              </a:xfrm>
                              <a:prstGeom prst="line">
                                <a:avLst/>
                              </a:pr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25" name="Freeform 425"/>
                            <wps:cNvSpPr/>
                            <wps:spPr>
                              <a:xfrm flipH="1">
                                <a:off x="1252766" y="54770"/>
                                <a:ext cx="200026" cy="1078229"/>
                              </a:xfrm>
                              <a:custGeom>
                                <a:avLst/>
                                <a:gdLst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23884 w 155300"/>
                                  <a:gd name="connsiteY8" fmla="*/ 807244 h 807244"/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11906 w 155300"/>
                                  <a:gd name="connsiteY8" fmla="*/ 764381 h 807244"/>
                                  <a:gd name="connsiteX9" fmla="*/ 23884 w 155300"/>
                                  <a:gd name="connsiteY9" fmla="*/ 807244 h 807244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93102 w 155300"/>
                                  <a:gd name="connsiteY9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0956 w 155300"/>
                                  <a:gd name="connsiteY9" fmla="*/ 831056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85824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54811 w 162402"/>
                                  <a:gd name="connsiteY0" fmla="*/ 0 h 1040653"/>
                                  <a:gd name="connsiteX1" fmla="*/ 159574 w 162402"/>
                                  <a:gd name="connsiteY1" fmla="*/ 95250 h 1040653"/>
                                  <a:gd name="connsiteX2" fmla="*/ 116711 w 162402"/>
                                  <a:gd name="connsiteY2" fmla="*/ 204787 h 1040653"/>
                                  <a:gd name="connsiteX3" fmla="*/ 71467 w 162402"/>
                                  <a:gd name="connsiteY3" fmla="*/ 316706 h 1040653"/>
                                  <a:gd name="connsiteX4" fmla="*/ 30986 w 162402"/>
                                  <a:gd name="connsiteY4" fmla="*/ 388144 h 1040653"/>
                                  <a:gd name="connsiteX5" fmla="*/ 11936 w 162402"/>
                                  <a:gd name="connsiteY5" fmla="*/ 478631 h 1040653"/>
                                  <a:gd name="connsiteX6" fmla="*/ 15 w 162402"/>
                                  <a:gd name="connsiteY6" fmla="*/ 581025 h 1040653"/>
                                  <a:gd name="connsiteX7" fmla="*/ 14317 w 162402"/>
                                  <a:gd name="connsiteY7" fmla="*/ 704850 h 1040653"/>
                                  <a:gd name="connsiteX8" fmla="*/ 19008 w 162402"/>
                                  <a:gd name="connsiteY8" fmla="*/ 785824 h 1040653"/>
                                  <a:gd name="connsiteX9" fmla="*/ 42832 w 162402"/>
                                  <a:gd name="connsiteY9" fmla="*/ 893000 h 1040653"/>
                                  <a:gd name="connsiteX10" fmla="*/ 100204 w 162402"/>
                                  <a:gd name="connsiteY10" fmla="*/ 1040653 h 1040653"/>
                                  <a:gd name="connsiteX0" fmla="*/ 147704 w 155295"/>
                                  <a:gd name="connsiteY0" fmla="*/ 0 h 1040653"/>
                                  <a:gd name="connsiteX1" fmla="*/ 152467 w 155295"/>
                                  <a:gd name="connsiteY1" fmla="*/ 95250 h 1040653"/>
                                  <a:gd name="connsiteX2" fmla="*/ 109604 w 155295"/>
                                  <a:gd name="connsiteY2" fmla="*/ 204787 h 1040653"/>
                                  <a:gd name="connsiteX3" fmla="*/ 64360 w 155295"/>
                                  <a:gd name="connsiteY3" fmla="*/ 316706 h 1040653"/>
                                  <a:gd name="connsiteX4" fmla="*/ 23879 w 155295"/>
                                  <a:gd name="connsiteY4" fmla="*/ 388144 h 1040653"/>
                                  <a:gd name="connsiteX5" fmla="*/ 4829 w 155295"/>
                                  <a:gd name="connsiteY5" fmla="*/ 478631 h 1040653"/>
                                  <a:gd name="connsiteX6" fmla="*/ 73 w 155295"/>
                                  <a:gd name="connsiteY6" fmla="*/ 581025 h 1040653"/>
                                  <a:gd name="connsiteX7" fmla="*/ 7210 w 155295"/>
                                  <a:gd name="connsiteY7" fmla="*/ 704850 h 1040653"/>
                                  <a:gd name="connsiteX8" fmla="*/ 11901 w 155295"/>
                                  <a:gd name="connsiteY8" fmla="*/ 785824 h 1040653"/>
                                  <a:gd name="connsiteX9" fmla="*/ 35725 w 155295"/>
                                  <a:gd name="connsiteY9" fmla="*/ 893000 h 1040653"/>
                                  <a:gd name="connsiteX10" fmla="*/ 93097 w 155295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96061 w 158259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69057 w 158259"/>
                                  <a:gd name="connsiteY10" fmla="*/ 978694 h 1040653"/>
                                  <a:gd name="connsiteX11" fmla="*/ 96061 w 158259"/>
                                  <a:gd name="connsiteY11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23813 w 158259"/>
                                  <a:gd name="connsiteY9" fmla="*/ 835819 h 1040653"/>
                                  <a:gd name="connsiteX10" fmla="*/ 38689 w 158259"/>
                                  <a:gd name="connsiteY10" fmla="*/ 893000 h 1040653"/>
                                  <a:gd name="connsiteX11" fmla="*/ 69057 w 158259"/>
                                  <a:gd name="connsiteY11" fmla="*/ 978694 h 1040653"/>
                                  <a:gd name="connsiteX12" fmla="*/ 96061 w 158259"/>
                                  <a:gd name="connsiteY12" fmla="*/ 1040653 h 1040653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69057 w 203316"/>
                                  <a:gd name="connsiteY11" fmla="*/ 97869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50022 w 203316"/>
                                  <a:gd name="connsiteY9" fmla="*/ 926351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1166 w 203814"/>
                                  <a:gd name="connsiteY0" fmla="*/ 0 h 1078772"/>
                                  <a:gd name="connsiteX1" fmla="*/ 155929 w 203814"/>
                                  <a:gd name="connsiteY1" fmla="*/ 95250 h 1078772"/>
                                  <a:gd name="connsiteX2" fmla="*/ 113066 w 203814"/>
                                  <a:gd name="connsiteY2" fmla="*/ 204787 h 1078772"/>
                                  <a:gd name="connsiteX3" fmla="*/ 67822 w 203814"/>
                                  <a:gd name="connsiteY3" fmla="*/ 316706 h 1078772"/>
                                  <a:gd name="connsiteX4" fmla="*/ 27341 w 203814"/>
                                  <a:gd name="connsiteY4" fmla="*/ 388144 h 1078772"/>
                                  <a:gd name="connsiteX5" fmla="*/ 8291 w 203814"/>
                                  <a:gd name="connsiteY5" fmla="*/ 478631 h 1078772"/>
                                  <a:gd name="connsiteX6" fmla="*/ 3535 w 203814"/>
                                  <a:gd name="connsiteY6" fmla="*/ 581025 h 1078772"/>
                                  <a:gd name="connsiteX7" fmla="*/ 1126 w 203814"/>
                                  <a:gd name="connsiteY7" fmla="*/ 702467 h 1078772"/>
                                  <a:gd name="connsiteX8" fmla="*/ 22511 w 203814"/>
                                  <a:gd name="connsiteY8" fmla="*/ 831090 h 1078772"/>
                                  <a:gd name="connsiteX9" fmla="*/ 50520 w 203814"/>
                                  <a:gd name="connsiteY9" fmla="*/ 926351 h 1078772"/>
                                  <a:gd name="connsiteX10" fmla="*/ 79692 w 203814"/>
                                  <a:gd name="connsiteY10" fmla="*/ 1002593 h 1078772"/>
                                  <a:gd name="connsiteX11" fmla="*/ 131503 w 203814"/>
                                  <a:gd name="connsiteY11" fmla="*/ 1057314 h 1078772"/>
                                  <a:gd name="connsiteX12" fmla="*/ 203814 w 203814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57314 h 1078772"/>
                                  <a:gd name="connsiteX12" fmla="*/ 200352 w 200352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62080 h 1078772"/>
                                  <a:gd name="connsiteX12" fmla="*/ 200352 w 200352"/>
                                  <a:gd name="connsiteY12" fmla="*/ 1078772 h 10787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</a:cxnLst>
                                <a:rect l="l" t="t" r="r" b="b"/>
                                <a:pathLst>
                                  <a:path w="200352" h="1078772">
                                    <a:moveTo>
                                      <a:pt x="147704" y="0"/>
                                    </a:moveTo>
                                    <a:cubicBezTo>
                                      <a:pt x="153260" y="30559"/>
                                      <a:pt x="158817" y="61119"/>
                                      <a:pt x="152467" y="95250"/>
                                    </a:cubicBezTo>
                                    <a:cubicBezTo>
                                      <a:pt x="146117" y="129381"/>
                                      <a:pt x="124288" y="167878"/>
                                      <a:pt x="109604" y="204787"/>
                                    </a:cubicBezTo>
                                    <a:cubicBezTo>
                                      <a:pt x="94920" y="241696"/>
                                      <a:pt x="78647" y="286147"/>
                                      <a:pt x="64360" y="316706"/>
                                    </a:cubicBezTo>
                                    <a:cubicBezTo>
                                      <a:pt x="50073" y="347265"/>
                                      <a:pt x="33801" y="361157"/>
                                      <a:pt x="23879" y="388144"/>
                                    </a:cubicBezTo>
                                    <a:cubicBezTo>
                                      <a:pt x="13957" y="415131"/>
                                      <a:pt x="8797" y="446484"/>
                                      <a:pt x="4829" y="478631"/>
                                    </a:cubicBezTo>
                                    <a:cubicBezTo>
                                      <a:pt x="861" y="510778"/>
                                      <a:pt x="-325" y="543719"/>
                                      <a:pt x="73" y="581025"/>
                                    </a:cubicBezTo>
                                    <a:cubicBezTo>
                                      <a:pt x="471" y="618331"/>
                                      <a:pt x="4055" y="660790"/>
                                      <a:pt x="7218" y="702467"/>
                                    </a:cubicBezTo>
                                    <a:cubicBezTo>
                                      <a:pt x="10381" y="744145"/>
                                      <a:pt x="15185" y="808865"/>
                                      <a:pt x="19049" y="831090"/>
                                    </a:cubicBezTo>
                                    <a:cubicBezTo>
                                      <a:pt x="22913" y="853315"/>
                                      <a:pt x="43087" y="908488"/>
                                      <a:pt x="47058" y="926351"/>
                                    </a:cubicBezTo>
                                    <a:cubicBezTo>
                                      <a:pt x="51029" y="944214"/>
                                      <a:pt x="54393" y="971633"/>
                                      <a:pt x="76230" y="1002593"/>
                                    </a:cubicBezTo>
                                    <a:cubicBezTo>
                                      <a:pt x="90918" y="1024023"/>
                                      <a:pt x="85123" y="1035089"/>
                                      <a:pt x="128041" y="1062080"/>
                                    </a:cubicBezTo>
                                    <a:cubicBezTo>
                                      <a:pt x="166195" y="1070011"/>
                                      <a:pt x="195851" y="1068446"/>
                                      <a:pt x="200352" y="1078772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6" name="Oval 426"/>
                            <wps:cNvSpPr/>
                            <wps:spPr>
                              <a:xfrm>
                                <a:off x="1260453" y="0"/>
                                <a:ext cx="83185" cy="8096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27" name="Group 427"/>
                          <wpg:cNvGrpSpPr/>
                          <wpg:grpSpPr>
                            <a:xfrm flipV="1">
                              <a:off x="57150" y="1057275"/>
                              <a:ext cx="1342700" cy="1269682"/>
                              <a:chOff x="0" y="0"/>
                              <a:chExt cx="1342700" cy="1269682"/>
                            </a:xfrm>
                            <a:grpFill/>
                          </wpg:grpSpPr>
                          <wpg:grpSp>
                            <wpg:cNvPr id="428" name="Group 428"/>
                            <wpg:cNvGrpSpPr/>
                            <wpg:grpSpPr>
                              <a:xfrm>
                                <a:off x="1243005" y="1092994"/>
                                <a:ext cx="99695" cy="167163"/>
                                <a:chOff x="-23820" y="-2381"/>
                                <a:chExt cx="99695" cy="167163"/>
                              </a:xfrm>
                              <a:grpFill/>
                            </wpg:grpSpPr>
                            <wps:wsp>
                              <wps:cNvPr id="429" name="Oval 429"/>
                              <wps:cNvSpPr/>
                              <wps:spPr>
                                <a:xfrm>
                                  <a:off x="11903" y="119063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0" name="Arc 430"/>
                              <wps:cNvSpPr/>
                              <wps:spPr>
                                <a:xfrm>
                                  <a:off x="-23820" y="-2381"/>
                                  <a:ext cx="99695" cy="139700"/>
                                </a:xfrm>
                                <a:prstGeom prst="arc">
                                  <a:avLst>
                                    <a:gd name="adj1" fmla="val 15850601"/>
                                    <a:gd name="adj2" fmla="val 4568619"/>
                                  </a:avLst>
                                </a:pr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31" name="Group 431"/>
                            <wpg:cNvGrpSpPr/>
                            <wpg:grpSpPr>
                              <a:xfrm flipH="1">
                                <a:off x="0" y="1102519"/>
                                <a:ext cx="99695" cy="167163"/>
                                <a:chOff x="0" y="-2381"/>
                                <a:chExt cx="99695" cy="167163"/>
                              </a:xfrm>
                              <a:grpFill/>
                            </wpg:grpSpPr>
                            <wps:wsp>
                              <wps:cNvPr id="432" name="Oval 432"/>
                              <wps:cNvSpPr/>
                              <wps:spPr>
                                <a:xfrm>
                                  <a:off x="30956" y="119063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33" name="Arc 433"/>
                              <wps:cNvSpPr/>
                              <wps:spPr>
                                <a:xfrm>
                                  <a:off x="0" y="-2381"/>
                                  <a:ext cx="99695" cy="139700"/>
                                </a:xfrm>
                                <a:prstGeom prst="arc">
                                  <a:avLst>
                                    <a:gd name="adj1" fmla="val 15850601"/>
                                    <a:gd name="adj2" fmla="val 4568619"/>
                                  </a:avLst>
                                </a:pr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34" name="Freeform 434"/>
                            <wps:cNvSpPr/>
                            <wps:spPr>
                              <a:xfrm>
                                <a:off x="47625" y="1000125"/>
                                <a:ext cx="1240687" cy="99957"/>
                              </a:xfrm>
                              <a:custGeom>
                                <a:avLst/>
                                <a:gdLst>
                                  <a:gd name="connsiteX0" fmla="*/ 0 w 1271170"/>
                                  <a:gd name="connsiteY0" fmla="*/ 91815 h 577944"/>
                                  <a:gd name="connsiteX1" fmla="*/ 276225 w 1271170"/>
                                  <a:gd name="connsiteY1" fmla="*/ 98958 h 577944"/>
                                  <a:gd name="connsiteX2" fmla="*/ 328613 w 1271170"/>
                                  <a:gd name="connsiteY2" fmla="*/ 89433 h 577944"/>
                                  <a:gd name="connsiteX3" fmla="*/ 359569 w 1271170"/>
                                  <a:gd name="connsiteY3" fmla="*/ 58477 h 577944"/>
                                  <a:gd name="connsiteX4" fmla="*/ 385763 w 1271170"/>
                                  <a:gd name="connsiteY4" fmla="*/ 20377 h 577944"/>
                                  <a:gd name="connsiteX5" fmla="*/ 414338 w 1271170"/>
                                  <a:gd name="connsiteY5" fmla="*/ 3708 h 577944"/>
                                  <a:gd name="connsiteX6" fmla="*/ 497682 w 1271170"/>
                                  <a:gd name="connsiteY6" fmla="*/ 1327 h 577944"/>
                                  <a:gd name="connsiteX7" fmla="*/ 559594 w 1271170"/>
                                  <a:gd name="connsiteY7" fmla="*/ 1327 h 577944"/>
                                  <a:gd name="connsiteX8" fmla="*/ 607219 w 1271170"/>
                                  <a:gd name="connsiteY8" fmla="*/ 17996 h 577944"/>
                                  <a:gd name="connsiteX9" fmla="*/ 626269 w 1271170"/>
                                  <a:gd name="connsiteY9" fmla="*/ 48952 h 577944"/>
                                  <a:gd name="connsiteX10" fmla="*/ 650082 w 1271170"/>
                                  <a:gd name="connsiteY10" fmla="*/ 79908 h 577944"/>
                                  <a:gd name="connsiteX11" fmla="*/ 681038 w 1271170"/>
                                  <a:gd name="connsiteY11" fmla="*/ 91815 h 577944"/>
                                  <a:gd name="connsiteX12" fmla="*/ 728663 w 1271170"/>
                                  <a:gd name="connsiteY12" fmla="*/ 91815 h 577944"/>
                                  <a:gd name="connsiteX13" fmla="*/ 1259682 w 1271170"/>
                                  <a:gd name="connsiteY13" fmla="*/ 91815 h 577944"/>
                                  <a:gd name="connsiteX14" fmla="*/ 154782 w 1271170"/>
                                  <a:gd name="connsiteY14" fmla="*/ 568065 h 577944"/>
                                  <a:gd name="connsiteX15" fmla="*/ 159544 w 1271170"/>
                                  <a:gd name="connsiteY15" fmla="*/ 368040 h 577944"/>
                                  <a:gd name="connsiteX0" fmla="*/ 0 w 1271170"/>
                                  <a:gd name="connsiteY0" fmla="*/ 91815 h 568065"/>
                                  <a:gd name="connsiteX1" fmla="*/ 276225 w 1271170"/>
                                  <a:gd name="connsiteY1" fmla="*/ 98958 h 568065"/>
                                  <a:gd name="connsiteX2" fmla="*/ 328613 w 1271170"/>
                                  <a:gd name="connsiteY2" fmla="*/ 89433 h 568065"/>
                                  <a:gd name="connsiteX3" fmla="*/ 359569 w 1271170"/>
                                  <a:gd name="connsiteY3" fmla="*/ 58477 h 568065"/>
                                  <a:gd name="connsiteX4" fmla="*/ 385763 w 1271170"/>
                                  <a:gd name="connsiteY4" fmla="*/ 20377 h 568065"/>
                                  <a:gd name="connsiteX5" fmla="*/ 414338 w 1271170"/>
                                  <a:gd name="connsiteY5" fmla="*/ 3708 h 568065"/>
                                  <a:gd name="connsiteX6" fmla="*/ 497682 w 1271170"/>
                                  <a:gd name="connsiteY6" fmla="*/ 1327 h 568065"/>
                                  <a:gd name="connsiteX7" fmla="*/ 559594 w 1271170"/>
                                  <a:gd name="connsiteY7" fmla="*/ 1327 h 568065"/>
                                  <a:gd name="connsiteX8" fmla="*/ 607219 w 1271170"/>
                                  <a:gd name="connsiteY8" fmla="*/ 17996 h 568065"/>
                                  <a:gd name="connsiteX9" fmla="*/ 626269 w 1271170"/>
                                  <a:gd name="connsiteY9" fmla="*/ 48952 h 568065"/>
                                  <a:gd name="connsiteX10" fmla="*/ 650082 w 1271170"/>
                                  <a:gd name="connsiteY10" fmla="*/ 79908 h 568065"/>
                                  <a:gd name="connsiteX11" fmla="*/ 681038 w 1271170"/>
                                  <a:gd name="connsiteY11" fmla="*/ 91815 h 568065"/>
                                  <a:gd name="connsiteX12" fmla="*/ 728663 w 1271170"/>
                                  <a:gd name="connsiteY12" fmla="*/ 91815 h 568065"/>
                                  <a:gd name="connsiteX13" fmla="*/ 1259682 w 1271170"/>
                                  <a:gd name="connsiteY13" fmla="*/ 91815 h 568065"/>
                                  <a:gd name="connsiteX14" fmla="*/ 154782 w 1271170"/>
                                  <a:gd name="connsiteY14" fmla="*/ 568065 h 568065"/>
                                  <a:gd name="connsiteX0" fmla="*/ 0 w 1271170"/>
                                  <a:gd name="connsiteY0" fmla="*/ 91815 h 98958"/>
                                  <a:gd name="connsiteX1" fmla="*/ 276225 w 1271170"/>
                                  <a:gd name="connsiteY1" fmla="*/ 98958 h 98958"/>
                                  <a:gd name="connsiteX2" fmla="*/ 328613 w 1271170"/>
                                  <a:gd name="connsiteY2" fmla="*/ 89433 h 98958"/>
                                  <a:gd name="connsiteX3" fmla="*/ 359569 w 1271170"/>
                                  <a:gd name="connsiteY3" fmla="*/ 58477 h 98958"/>
                                  <a:gd name="connsiteX4" fmla="*/ 385763 w 1271170"/>
                                  <a:gd name="connsiteY4" fmla="*/ 20377 h 98958"/>
                                  <a:gd name="connsiteX5" fmla="*/ 414338 w 1271170"/>
                                  <a:gd name="connsiteY5" fmla="*/ 3708 h 98958"/>
                                  <a:gd name="connsiteX6" fmla="*/ 497682 w 1271170"/>
                                  <a:gd name="connsiteY6" fmla="*/ 1327 h 98958"/>
                                  <a:gd name="connsiteX7" fmla="*/ 559594 w 1271170"/>
                                  <a:gd name="connsiteY7" fmla="*/ 1327 h 98958"/>
                                  <a:gd name="connsiteX8" fmla="*/ 607219 w 1271170"/>
                                  <a:gd name="connsiteY8" fmla="*/ 17996 h 98958"/>
                                  <a:gd name="connsiteX9" fmla="*/ 626269 w 1271170"/>
                                  <a:gd name="connsiteY9" fmla="*/ 48952 h 98958"/>
                                  <a:gd name="connsiteX10" fmla="*/ 650082 w 1271170"/>
                                  <a:gd name="connsiteY10" fmla="*/ 79908 h 98958"/>
                                  <a:gd name="connsiteX11" fmla="*/ 681038 w 1271170"/>
                                  <a:gd name="connsiteY11" fmla="*/ 91815 h 98958"/>
                                  <a:gd name="connsiteX12" fmla="*/ 728663 w 1271170"/>
                                  <a:gd name="connsiteY12" fmla="*/ 91815 h 98958"/>
                                  <a:gd name="connsiteX13" fmla="*/ 1259682 w 1271170"/>
                                  <a:gd name="connsiteY13" fmla="*/ 91815 h 98958"/>
                                  <a:gd name="connsiteX0" fmla="*/ 0 w 1259682"/>
                                  <a:gd name="connsiteY0" fmla="*/ 91815 h 98958"/>
                                  <a:gd name="connsiteX1" fmla="*/ 276225 w 1259682"/>
                                  <a:gd name="connsiteY1" fmla="*/ 98958 h 98958"/>
                                  <a:gd name="connsiteX2" fmla="*/ 328613 w 1259682"/>
                                  <a:gd name="connsiteY2" fmla="*/ 89433 h 98958"/>
                                  <a:gd name="connsiteX3" fmla="*/ 359569 w 1259682"/>
                                  <a:gd name="connsiteY3" fmla="*/ 58477 h 98958"/>
                                  <a:gd name="connsiteX4" fmla="*/ 385763 w 1259682"/>
                                  <a:gd name="connsiteY4" fmla="*/ 20377 h 98958"/>
                                  <a:gd name="connsiteX5" fmla="*/ 414338 w 1259682"/>
                                  <a:gd name="connsiteY5" fmla="*/ 3708 h 98958"/>
                                  <a:gd name="connsiteX6" fmla="*/ 497682 w 1259682"/>
                                  <a:gd name="connsiteY6" fmla="*/ 1327 h 98958"/>
                                  <a:gd name="connsiteX7" fmla="*/ 559594 w 1259682"/>
                                  <a:gd name="connsiteY7" fmla="*/ 1327 h 98958"/>
                                  <a:gd name="connsiteX8" fmla="*/ 607219 w 1259682"/>
                                  <a:gd name="connsiteY8" fmla="*/ 17996 h 98958"/>
                                  <a:gd name="connsiteX9" fmla="*/ 626269 w 1259682"/>
                                  <a:gd name="connsiteY9" fmla="*/ 48952 h 98958"/>
                                  <a:gd name="connsiteX10" fmla="*/ 650082 w 1259682"/>
                                  <a:gd name="connsiteY10" fmla="*/ 79908 h 98958"/>
                                  <a:gd name="connsiteX11" fmla="*/ 681038 w 1259682"/>
                                  <a:gd name="connsiteY11" fmla="*/ 91815 h 98958"/>
                                  <a:gd name="connsiteX12" fmla="*/ 728663 w 1259682"/>
                                  <a:gd name="connsiteY12" fmla="*/ 91815 h 98958"/>
                                  <a:gd name="connsiteX13" fmla="*/ 1004888 w 1259682"/>
                                  <a:gd name="connsiteY13" fmla="*/ 64294 h 98958"/>
                                  <a:gd name="connsiteX14" fmla="*/ 1259682 w 1259682"/>
                                  <a:gd name="connsiteY14" fmla="*/ 91815 h 98958"/>
                                  <a:gd name="connsiteX0" fmla="*/ 0 w 1004888"/>
                                  <a:gd name="connsiteY0" fmla="*/ 91815 h 98958"/>
                                  <a:gd name="connsiteX1" fmla="*/ 276225 w 1004888"/>
                                  <a:gd name="connsiteY1" fmla="*/ 98958 h 98958"/>
                                  <a:gd name="connsiteX2" fmla="*/ 328613 w 1004888"/>
                                  <a:gd name="connsiteY2" fmla="*/ 89433 h 98958"/>
                                  <a:gd name="connsiteX3" fmla="*/ 359569 w 1004888"/>
                                  <a:gd name="connsiteY3" fmla="*/ 58477 h 98958"/>
                                  <a:gd name="connsiteX4" fmla="*/ 385763 w 1004888"/>
                                  <a:gd name="connsiteY4" fmla="*/ 20377 h 98958"/>
                                  <a:gd name="connsiteX5" fmla="*/ 414338 w 1004888"/>
                                  <a:gd name="connsiteY5" fmla="*/ 3708 h 98958"/>
                                  <a:gd name="connsiteX6" fmla="*/ 497682 w 1004888"/>
                                  <a:gd name="connsiteY6" fmla="*/ 1327 h 98958"/>
                                  <a:gd name="connsiteX7" fmla="*/ 559594 w 1004888"/>
                                  <a:gd name="connsiteY7" fmla="*/ 1327 h 98958"/>
                                  <a:gd name="connsiteX8" fmla="*/ 607219 w 1004888"/>
                                  <a:gd name="connsiteY8" fmla="*/ 17996 h 98958"/>
                                  <a:gd name="connsiteX9" fmla="*/ 626269 w 1004888"/>
                                  <a:gd name="connsiteY9" fmla="*/ 48952 h 98958"/>
                                  <a:gd name="connsiteX10" fmla="*/ 650082 w 1004888"/>
                                  <a:gd name="connsiteY10" fmla="*/ 79908 h 98958"/>
                                  <a:gd name="connsiteX11" fmla="*/ 681038 w 1004888"/>
                                  <a:gd name="connsiteY11" fmla="*/ 91815 h 98958"/>
                                  <a:gd name="connsiteX12" fmla="*/ 728663 w 1004888"/>
                                  <a:gd name="connsiteY12" fmla="*/ 91815 h 98958"/>
                                  <a:gd name="connsiteX13" fmla="*/ 1004888 w 1004888"/>
                                  <a:gd name="connsiteY13" fmla="*/ 64294 h 98958"/>
                                  <a:gd name="connsiteX0" fmla="*/ 0 w 1350279"/>
                                  <a:gd name="connsiteY0" fmla="*/ 91815 h 98958"/>
                                  <a:gd name="connsiteX1" fmla="*/ 276225 w 1350279"/>
                                  <a:gd name="connsiteY1" fmla="*/ 98958 h 98958"/>
                                  <a:gd name="connsiteX2" fmla="*/ 328613 w 1350279"/>
                                  <a:gd name="connsiteY2" fmla="*/ 89433 h 98958"/>
                                  <a:gd name="connsiteX3" fmla="*/ 359569 w 1350279"/>
                                  <a:gd name="connsiteY3" fmla="*/ 58477 h 98958"/>
                                  <a:gd name="connsiteX4" fmla="*/ 385763 w 1350279"/>
                                  <a:gd name="connsiteY4" fmla="*/ 20377 h 98958"/>
                                  <a:gd name="connsiteX5" fmla="*/ 414338 w 1350279"/>
                                  <a:gd name="connsiteY5" fmla="*/ 3708 h 98958"/>
                                  <a:gd name="connsiteX6" fmla="*/ 497682 w 1350279"/>
                                  <a:gd name="connsiteY6" fmla="*/ 1327 h 98958"/>
                                  <a:gd name="connsiteX7" fmla="*/ 559594 w 1350279"/>
                                  <a:gd name="connsiteY7" fmla="*/ 1327 h 98958"/>
                                  <a:gd name="connsiteX8" fmla="*/ 607219 w 1350279"/>
                                  <a:gd name="connsiteY8" fmla="*/ 17996 h 98958"/>
                                  <a:gd name="connsiteX9" fmla="*/ 626269 w 1350279"/>
                                  <a:gd name="connsiteY9" fmla="*/ 48952 h 98958"/>
                                  <a:gd name="connsiteX10" fmla="*/ 650082 w 1350279"/>
                                  <a:gd name="connsiteY10" fmla="*/ 79908 h 98958"/>
                                  <a:gd name="connsiteX11" fmla="*/ 681038 w 1350279"/>
                                  <a:gd name="connsiteY11" fmla="*/ 91815 h 98958"/>
                                  <a:gd name="connsiteX12" fmla="*/ 728663 w 1350279"/>
                                  <a:gd name="connsiteY12" fmla="*/ 91815 h 98958"/>
                                  <a:gd name="connsiteX13" fmla="*/ 1350279 w 1350279"/>
                                  <a:gd name="connsiteY13" fmla="*/ 93024 h 98958"/>
                                  <a:gd name="connsiteX0" fmla="*/ 0 w 1350279"/>
                                  <a:gd name="connsiteY0" fmla="*/ 91815 h 98958"/>
                                  <a:gd name="connsiteX1" fmla="*/ 276225 w 1350279"/>
                                  <a:gd name="connsiteY1" fmla="*/ 98958 h 98958"/>
                                  <a:gd name="connsiteX2" fmla="*/ 328613 w 1350279"/>
                                  <a:gd name="connsiteY2" fmla="*/ 89433 h 98958"/>
                                  <a:gd name="connsiteX3" fmla="*/ 359569 w 1350279"/>
                                  <a:gd name="connsiteY3" fmla="*/ 58477 h 98958"/>
                                  <a:gd name="connsiteX4" fmla="*/ 385763 w 1350279"/>
                                  <a:gd name="connsiteY4" fmla="*/ 20377 h 98958"/>
                                  <a:gd name="connsiteX5" fmla="*/ 414338 w 1350279"/>
                                  <a:gd name="connsiteY5" fmla="*/ 3708 h 98958"/>
                                  <a:gd name="connsiteX6" fmla="*/ 497682 w 1350279"/>
                                  <a:gd name="connsiteY6" fmla="*/ 1327 h 98958"/>
                                  <a:gd name="connsiteX7" fmla="*/ 559594 w 1350279"/>
                                  <a:gd name="connsiteY7" fmla="*/ 1327 h 98958"/>
                                  <a:gd name="connsiteX8" fmla="*/ 607219 w 1350279"/>
                                  <a:gd name="connsiteY8" fmla="*/ 17996 h 98958"/>
                                  <a:gd name="connsiteX9" fmla="*/ 626269 w 1350279"/>
                                  <a:gd name="connsiteY9" fmla="*/ 48952 h 98958"/>
                                  <a:gd name="connsiteX10" fmla="*/ 650082 w 1350279"/>
                                  <a:gd name="connsiteY10" fmla="*/ 79908 h 98958"/>
                                  <a:gd name="connsiteX11" fmla="*/ 681038 w 1350279"/>
                                  <a:gd name="connsiteY11" fmla="*/ 91815 h 98958"/>
                                  <a:gd name="connsiteX12" fmla="*/ 728663 w 1350279"/>
                                  <a:gd name="connsiteY12" fmla="*/ 91815 h 98958"/>
                                  <a:gd name="connsiteX13" fmla="*/ 1350279 w 1350279"/>
                                  <a:gd name="connsiteY13" fmla="*/ 93024 h 98958"/>
                                  <a:gd name="connsiteX0" fmla="*/ 0 w 1038273"/>
                                  <a:gd name="connsiteY0" fmla="*/ 242993 h 261441"/>
                                  <a:gd name="connsiteX1" fmla="*/ 276225 w 1038273"/>
                                  <a:gd name="connsiteY1" fmla="*/ 250136 h 261441"/>
                                  <a:gd name="connsiteX2" fmla="*/ 328613 w 1038273"/>
                                  <a:gd name="connsiteY2" fmla="*/ 240611 h 261441"/>
                                  <a:gd name="connsiteX3" fmla="*/ 359569 w 1038273"/>
                                  <a:gd name="connsiteY3" fmla="*/ 209655 h 261441"/>
                                  <a:gd name="connsiteX4" fmla="*/ 385763 w 1038273"/>
                                  <a:gd name="connsiteY4" fmla="*/ 171555 h 261441"/>
                                  <a:gd name="connsiteX5" fmla="*/ 414338 w 1038273"/>
                                  <a:gd name="connsiteY5" fmla="*/ 154886 h 261441"/>
                                  <a:gd name="connsiteX6" fmla="*/ 497682 w 1038273"/>
                                  <a:gd name="connsiteY6" fmla="*/ 152505 h 261441"/>
                                  <a:gd name="connsiteX7" fmla="*/ 559594 w 1038273"/>
                                  <a:gd name="connsiteY7" fmla="*/ 152505 h 261441"/>
                                  <a:gd name="connsiteX8" fmla="*/ 607219 w 1038273"/>
                                  <a:gd name="connsiteY8" fmla="*/ 169174 h 261441"/>
                                  <a:gd name="connsiteX9" fmla="*/ 626269 w 1038273"/>
                                  <a:gd name="connsiteY9" fmla="*/ 200130 h 261441"/>
                                  <a:gd name="connsiteX10" fmla="*/ 650082 w 1038273"/>
                                  <a:gd name="connsiteY10" fmla="*/ 231086 h 261441"/>
                                  <a:gd name="connsiteX11" fmla="*/ 681038 w 1038273"/>
                                  <a:gd name="connsiteY11" fmla="*/ 242993 h 261441"/>
                                  <a:gd name="connsiteX12" fmla="*/ 728663 w 1038273"/>
                                  <a:gd name="connsiteY12" fmla="*/ 242993 h 261441"/>
                                  <a:gd name="connsiteX13" fmla="*/ 1038273 w 1038273"/>
                                  <a:gd name="connsiteY13" fmla="*/ 0 h 261441"/>
                                  <a:gd name="connsiteX0" fmla="*/ 0 w 1038273"/>
                                  <a:gd name="connsiteY0" fmla="*/ 242993 h 261441"/>
                                  <a:gd name="connsiteX1" fmla="*/ 276225 w 1038273"/>
                                  <a:gd name="connsiteY1" fmla="*/ 250136 h 261441"/>
                                  <a:gd name="connsiteX2" fmla="*/ 328613 w 1038273"/>
                                  <a:gd name="connsiteY2" fmla="*/ 240611 h 261441"/>
                                  <a:gd name="connsiteX3" fmla="*/ 359569 w 1038273"/>
                                  <a:gd name="connsiteY3" fmla="*/ 209655 h 261441"/>
                                  <a:gd name="connsiteX4" fmla="*/ 385763 w 1038273"/>
                                  <a:gd name="connsiteY4" fmla="*/ 171555 h 261441"/>
                                  <a:gd name="connsiteX5" fmla="*/ 414338 w 1038273"/>
                                  <a:gd name="connsiteY5" fmla="*/ 154886 h 261441"/>
                                  <a:gd name="connsiteX6" fmla="*/ 497682 w 1038273"/>
                                  <a:gd name="connsiteY6" fmla="*/ 152505 h 261441"/>
                                  <a:gd name="connsiteX7" fmla="*/ 559594 w 1038273"/>
                                  <a:gd name="connsiteY7" fmla="*/ 152505 h 261441"/>
                                  <a:gd name="connsiteX8" fmla="*/ 607219 w 1038273"/>
                                  <a:gd name="connsiteY8" fmla="*/ 169174 h 261441"/>
                                  <a:gd name="connsiteX9" fmla="*/ 626269 w 1038273"/>
                                  <a:gd name="connsiteY9" fmla="*/ 200130 h 261441"/>
                                  <a:gd name="connsiteX10" fmla="*/ 650082 w 1038273"/>
                                  <a:gd name="connsiteY10" fmla="*/ 231086 h 261441"/>
                                  <a:gd name="connsiteX11" fmla="*/ 681038 w 1038273"/>
                                  <a:gd name="connsiteY11" fmla="*/ 242993 h 261441"/>
                                  <a:gd name="connsiteX12" fmla="*/ 728663 w 1038273"/>
                                  <a:gd name="connsiteY12" fmla="*/ 242993 h 261441"/>
                                  <a:gd name="connsiteX13" fmla="*/ 1038273 w 1038273"/>
                                  <a:gd name="connsiteY13" fmla="*/ 0 h 261441"/>
                                  <a:gd name="connsiteX0" fmla="*/ 0 w 1254977"/>
                                  <a:gd name="connsiteY0" fmla="*/ 91816 h 122566"/>
                                  <a:gd name="connsiteX1" fmla="*/ 276225 w 1254977"/>
                                  <a:gd name="connsiteY1" fmla="*/ 98959 h 122566"/>
                                  <a:gd name="connsiteX2" fmla="*/ 328613 w 1254977"/>
                                  <a:gd name="connsiteY2" fmla="*/ 89434 h 122566"/>
                                  <a:gd name="connsiteX3" fmla="*/ 359569 w 1254977"/>
                                  <a:gd name="connsiteY3" fmla="*/ 58478 h 122566"/>
                                  <a:gd name="connsiteX4" fmla="*/ 385763 w 1254977"/>
                                  <a:gd name="connsiteY4" fmla="*/ 20378 h 122566"/>
                                  <a:gd name="connsiteX5" fmla="*/ 414338 w 1254977"/>
                                  <a:gd name="connsiteY5" fmla="*/ 3709 h 122566"/>
                                  <a:gd name="connsiteX6" fmla="*/ 497682 w 1254977"/>
                                  <a:gd name="connsiteY6" fmla="*/ 1328 h 122566"/>
                                  <a:gd name="connsiteX7" fmla="*/ 559594 w 1254977"/>
                                  <a:gd name="connsiteY7" fmla="*/ 1328 h 122566"/>
                                  <a:gd name="connsiteX8" fmla="*/ 607219 w 1254977"/>
                                  <a:gd name="connsiteY8" fmla="*/ 17997 h 122566"/>
                                  <a:gd name="connsiteX9" fmla="*/ 626269 w 1254977"/>
                                  <a:gd name="connsiteY9" fmla="*/ 48953 h 122566"/>
                                  <a:gd name="connsiteX10" fmla="*/ 650082 w 1254977"/>
                                  <a:gd name="connsiteY10" fmla="*/ 79909 h 122566"/>
                                  <a:gd name="connsiteX11" fmla="*/ 681038 w 1254977"/>
                                  <a:gd name="connsiteY11" fmla="*/ 91816 h 122566"/>
                                  <a:gd name="connsiteX12" fmla="*/ 728663 w 1254977"/>
                                  <a:gd name="connsiteY12" fmla="*/ 91816 h 122566"/>
                                  <a:gd name="connsiteX13" fmla="*/ 1254977 w 1254977"/>
                                  <a:gd name="connsiteY13" fmla="*/ 84979 h 122566"/>
                                  <a:gd name="connsiteX0" fmla="*/ 0 w 1254977"/>
                                  <a:gd name="connsiteY0" fmla="*/ 91816 h 98959"/>
                                  <a:gd name="connsiteX1" fmla="*/ 276225 w 1254977"/>
                                  <a:gd name="connsiteY1" fmla="*/ 98959 h 98959"/>
                                  <a:gd name="connsiteX2" fmla="*/ 328613 w 1254977"/>
                                  <a:gd name="connsiteY2" fmla="*/ 89434 h 98959"/>
                                  <a:gd name="connsiteX3" fmla="*/ 359569 w 1254977"/>
                                  <a:gd name="connsiteY3" fmla="*/ 58478 h 98959"/>
                                  <a:gd name="connsiteX4" fmla="*/ 385763 w 1254977"/>
                                  <a:gd name="connsiteY4" fmla="*/ 20378 h 98959"/>
                                  <a:gd name="connsiteX5" fmla="*/ 414338 w 1254977"/>
                                  <a:gd name="connsiteY5" fmla="*/ 3709 h 98959"/>
                                  <a:gd name="connsiteX6" fmla="*/ 497682 w 1254977"/>
                                  <a:gd name="connsiteY6" fmla="*/ 1328 h 98959"/>
                                  <a:gd name="connsiteX7" fmla="*/ 559594 w 1254977"/>
                                  <a:gd name="connsiteY7" fmla="*/ 1328 h 98959"/>
                                  <a:gd name="connsiteX8" fmla="*/ 607219 w 1254977"/>
                                  <a:gd name="connsiteY8" fmla="*/ 17997 h 98959"/>
                                  <a:gd name="connsiteX9" fmla="*/ 626269 w 1254977"/>
                                  <a:gd name="connsiteY9" fmla="*/ 48953 h 98959"/>
                                  <a:gd name="connsiteX10" fmla="*/ 650082 w 1254977"/>
                                  <a:gd name="connsiteY10" fmla="*/ 79909 h 98959"/>
                                  <a:gd name="connsiteX11" fmla="*/ 681038 w 1254977"/>
                                  <a:gd name="connsiteY11" fmla="*/ 91816 h 98959"/>
                                  <a:gd name="connsiteX12" fmla="*/ 728663 w 1254977"/>
                                  <a:gd name="connsiteY12" fmla="*/ 91816 h 98959"/>
                                  <a:gd name="connsiteX13" fmla="*/ 1254977 w 1254977"/>
                                  <a:gd name="connsiteY13" fmla="*/ 84979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28663 w 1240687"/>
                                  <a:gd name="connsiteY12" fmla="*/ 91816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28663 w 1240687"/>
                                  <a:gd name="connsiteY12" fmla="*/ 91816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35810 w 1240687"/>
                                  <a:gd name="connsiteY12" fmla="*/ 96604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9957"/>
                                  <a:gd name="connsiteX1" fmla="*/ 276225 w 1240687"/>
                                  <a:gd name="connsiteY1" fmla="*/ 98959 h 99957"/>
                                  <a:gd name="connsiteX2" fmla="*/ 328613 w 1240687"/>
                                  <a:gd name="connsiteY2" fmla="*/ 89434 h 99957"/>
                                  <a:gd name="connsiteX3" fmla="*/ 359569 w 1240687"/>
                                  <a:gd name="connsiteY3" fmla="*/ 58478 h 99957"/>
                                  <a:gd name="connsiteX4" fmla="*/ 385763 w 1240687"/>
                                  <a:gd name="connsiteY4" fmla="*/ 20378 h 99957"/>
                                  <a:gd name="connsiteX5" fmla="*/ 414338 w 1240687"/>
                                  <a:gd name="connsiteY5" fmla="*/ 3709 h 99957"/>
                                  <a:gd name="connsiteX6" fmla="*/ 497682 w 1240687"/>
                                  <a:gd name="connsiteY6" fmla="*/ 1328 h 99957"/>
                                  <a:gd name="connsiteX7" fmla="*/ 559594 w 1240687"/>
                                  <a:gd name="connsiteY7" fmla="*/ 1328 h 99957"/>
                                  <a:gd name="connsiteX8" fmla="*/ 607219 w 1240687"/>
                                  <a:gd name="connsiteY8" fmla="*/ 17997 h 99957"/>
                                  <a:gd name="connsiteX9" fmla="*/ 626269 w 1240687"/>
                                  <a:gd name="connsiteY9" fmla="*/ 48953 h 99957"/>
                                  <a:gd name="connsiteX10" fmla="*/ 650082 w 1240687"/>
                                  <a:gd name="connsiteY10" fmla="*/ 79909 h 99957"/>
                                  <a:gd name="connsiteX11" fmla="*/ 681038 w 1240687"/>
                                  <a:gd name="connsiteY11" fmla="*/ 98998 h 99957"/>
                                  <a:gd name="connsiteX12" fmla="*/ 735810 w 1240687"/>
                                  <a:gd name="connsiteY12" fmla="*/ 96604 h 99957"/>
                                  <a:gd name="connsiteX13" fmla="*/ 1240687 w 1240687"/>
                                  <a:gd name="connsiteY13" fmla="*/ 92160 h 99957"/>
                                  <a:gd name="connsiteX0" fmla="*/ 0 w 1240687"/>
                                  <a:gd name="connsiteY0" fmla="*/ 98977 h 99957"/>
                                  <a:gd name="connsiteX1" fmla="*/ 276225 w 1240687"/>
                                  <a:gd name="connsiteY1" fmla="*/ 98959 h 99957"/>
                                  <a:gd name="connsiteX2" fmla="*/ 328613 w 1240687"/>
                                  <a:gd name="connsiteY2" fmla="*/ 89434 h 99957"/>
                                  <a:gd name="connsiteX3" fmla="*/ 359569 w 1240687"/>
                                  <a:gd name="connsiteY3" fmla="*/ 58478 h 99957"/>
                                  <a:gd name="connsiteX4" fmla="*/ 385763 w 1240687"/>
                                  <a:gd name="connsiteY4" fmla="*/ 20378 h 99957"/>
                                  <a:gd name="connsiteX5" fmla="*/ 414338 w 1240687"/>
                                  <a:gd name="connsiteY5" fmla="*/ 3709 h 99957"/>
                                  <a:gd name="connsiteX6" fmla="*/ 497682 w 1240687"/>
                                  <a:gd name="connsiteY6" fmla="*/ 1328 h 99957"/>
                                  <a:gd name="connsiteX7" fmla="*/ 559594 w 1240687"/>
                                  <a:gd name="connsiteY7" fmla="*/ 1328 h 99957"/>
                                  <a:gd name="connsiteX8" fmla="*/ 607219 w 1240687"/>
                                  <a:gd name="connsiteY8" fmla="*/ 17997 h 99957"/>
                                  <a:gd name="connsiteX9" fmla="*/ 626269 w 1240687"/>
                                  <a:gd name="connsiteY9" fmla="*/ 48953 h 99957"/>
                                  <a:gd name="connsiteX10" fmla="*/ 650082 w 1240687"/>
                                  <a:gd name="connsiteY10" fmla="*/ 79909 h 99957"/>
                                  <a:gd name="connsiteX11" fmla="*/ 681038 w 1240687"/>
                                  <a:gd name="connsiteY11" fmla="*/ 98998 h 99957"/>
                                  <a:gd name="connsiteX12" fmla="*/ 735810 w 1240687"/>
                                  <a:gd name="connsiteY12" fmla="*/ 96604 h 99957"/>
                                  <a:gd name="connsiteX13" fmla="*/ 1240687 w 1240687"/>
                                  <a:gd name="connsiteY13" fmla="*/ 92160 h 9995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</a:cxnLst>
                                <a:rect l="l" t="t" r="r" b="b"/>
                                <a:pathLst>
                                  <a:path w="1240687" h="99957">
                                    <a:moveTo>
                                      <a:pt x="0" y="98977"/>
                                    </a:moveTo>
                                    <a:lnTo>
                                      <a:pt x="276225" y="98959"/>
                                    </a:lnTo>
                                    <a:cubicBezTo>
                                      <a:pt x="330994" y="97369"/>
                                      <a:pt x="314722" y="96181"/>
                                      <a:pt x="328613" y="89434"/>
                                    </a:cubicBezTo>
                                    <a:cubicBezTo>
                                      <a:pt x="342504" y="82687"/>
                                      <a:pt x="350044" y="69987"/>
                                      <a:pt x="359569" y="58478"/>
                                    </a:cubicBezTo>
                                    <a:cubicBezTo>
                                      <a:pt x="369094" y="46969"/>
                                      <a:pt x="376635" y="29506"/>
                                      <a:pt x="385763" y="20378"/>
                                    </a:cubicBezTo>
                                    <a:cubicBezTo>
                                      <a:pt x="394891" y="11250"/>
                                      <a:pt x="395685" y="6884"/>
                                      <a:pt x="414338" y="3709"/>
                                    </a:cubicBezTo>
                                    <a:cubicBezTo>
                                      <a:pt x="432991" y="534"/>
                                      <a:pt x="473473" y="1725"/>
                                      <a:pt x="497682" y="1328"/>
                                    </a:cubicBezTo>
                                    <a:cubicBezTo>
                                      <a:pt x="521891" y="931"/>
                                      <a:pt x="541338" y="-1450"/>
                                      <a:pt x="559594" y="1328"/>
                                    </a:cubicBezTo>
                                    <a:cubicBezTo>
                                      <a:pt x="577850" y="4106"/>
                                      <a:pt x="596107" y="10059"/>
                                      <a:pt x="607219" y="17997"/>
                                    </a:cubicBezTo>
                                    <a:cubicBezTo>
                                      <a:pt x="618332" y="25934"/>
                                      <a:pt x="619125" y="38634"/>
                                      <a:pt x="626269" y="48953"/>
                                    </a:cubicBezTo>
                                    <a:cubicBezTo>
                                      <a:pt x="633413" y="59272"/>
                                      <a:pt x="640954" y="71568"/>
                                      <a:pt x="650082" y="79909"/>
                                    </a:cubicBezTo>
                                    <a:cubicBezTo>
                                      <a:pt x="659210" y="88250"/>
                                      <a:pt x="666750" y="96216"/>
                                      <a:pt x="681038" y="98998"/>
                                    </a:cubicBezTo>
                                    <a:cubicBezTo>
                                      <a:pt x="695326" y="101780"/>
                                      <a:pt x="642535" y="97744"/>
                                      <a:pt x="735810" y="96604"/>
                                    </a:cubicBezTo>
                                    <a:cubicBezTo>
                                      <a:pt x="829085" y="95464"/>
                                      <a:pt x="970768" y="87323"/>
                                      <a:pt x="1240687" y="92160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5" name="Freeform 435"/>
                            <wps:cNvSpPr/>
                            <wps:spPr>
                              <a:xfrm>
                                <a:off x="533400" y="0"/>
                                <a:ext cx="150168" cy="997744"/>
                              </a:xfrm>
                              <a:custGeom>
                                <a:avLst/>
                                <a:gdLst>
                                  <a:gd name="connsiteX0" fmla="*/ 22076 w 151101"/>
                                  <a:gd name="connsiteY0" fmla="*/ 997744 h 997744"/>
                                  <a:gd name="connsiteX1" fmla="*/ 14932 w 151101"/>
                                  <a:gd name="connsiteY1" fmla="*/ 840582 h 997744"/>
                                  <a:gd name="connsiteX2" fmla="*/ 22076 w 151101"/>
                                  <a:gd name="connsiteY2" fmla="*/ 804863 h 997744"/>
                                  <a:gd name="connsiteX3" fmla="*/ 43507 w 151101"/>
                                  <a:gd name="connsiteY3" fmla="*/ 769144 h 997744"/>
                                  <a:gd name="connsiteX4" fmla="*/ 91132 w 151101"/>
                                  <a:gd name="connsiteY4" fmla="*/ 738188 h 997744"/>
                                  <a:gd name="connsiteX5" fmla="*/ 122088 w 151101"/>
                                  <a:gd name="connsiteY5" fmla="*/ 704850 h 997744"/>
                                  <a:gd name="connsiteX6" fmla="*/ 138757 w 151101"/>
                                  <a:gd name="connsiteY6" fmla="*/ 669132 h 997744"/>
                                  <a:gd name="connsiteX7" fmla="*/ 150663 w 151101"/>
                                  <a:gd name="connsiteY7" fmla="*/ 638175 h 997744"/>
                                  <a:gd name="connsiteX8" fmla="*/ 148282 w 151101"/>
                                  <a:gd name="connsiteY8" fmla="*/ 600075 h 997744"/>
                                  <a:gd name="connsiteX9" fmla="*/ 145901 w 151101"/>
                                  <a:gd name="connsiteY9" fmla="*/ 426244 h 997744"/>
                                  <a:gd name="connsiteX10" fmla="*/ 145901 w 151101"/>
                                  <a:gd name="connsiteY10" fmla="*/ 383382 h 997744"/>
                                  <a:gd name="connsiteX11" fmla="*/ 126851 w 151101"/>
                                  <a:gd name="connsiteY11" fmla="*/ 352425 h 997744"/>
                                  <a:gd name="connsiteX12" fmla="*/ 93513 w 151101"/>
                                  <a:gd name="connsiteY12" fmla="*/ 319088 h 997744"/>
                                  <a:gd name="connsiteX13" fmla="*/ 50651 w 151101"/>
                                  <a:gd name="connsiteY13" fmla="*/ 288132 h 997744"/>
                                  <a:gd name="connsiteX14" fmla="*/ 26838 w 151101"/>
                                  <a:gd name="connsiteY14" fmla="*/ 252413 h 997744"/>
                                  <a:gd name="connsiteX15" fmla="*/ 645 w 151101"/>
                                  <a:gd name="connsiteY15" fmla="*/ 223838 h 997744"/>
                                  <a:gd name="connsiteX16" fmla="*/ 7788 w 151101"/>
                                  <a:gd name="connsiteY16" fmla="*/ 102394 h 997744"/>
                                  <a:gd name="connsiteX17" fmla="*/ 5407 w 151101"/>
                                  <a:gd name="connsiteY17" fmla="*/ 0 h 997744"/>
                                  <a:gd name="connsiteX0" fmla="*/ 21841 w 150866"/>
                                  <a:gd name="connsiteY0" fmla="*/ 997744 h 997744"/>
                                  <a:gd name="connsiteX1" fmla="*/ 14697 w 150866"/>
                                  <a:gd name="connsiteY1" fmla="*/ 840582 h 997744"/>
                                  <a:gd name="connsiteX2" fmla="*/ 21841 w 150866"/>
                                  <a:gd name="connsiteY2" fmla="*/ 804863 h 997744"/>
                                  <a:gd name="connsiteX3" fmla="*/ 43272 w 150866"/>
                                  <a:gd name="connsiteY3" fmla="*/ 769144 h 997744"/>
                                  <a:gd name="connsiteX4" fmla="*/ 90897 w 150866"/>
                                  <a:gd name="connsiteY4" fmla="*/ 738188 h 997744"/>
                                  <a:gd name="connsiteX5" fmla="*/ 121853 w 150866"/>
                                  <a:gd name="connsiteY5" fmla="*/ 704850 h 997744"/>
                                  <a:gd name="connsiteX6" fmla="*/ 138522 w 150866"/>
                                  <a:gd name="connsiteY6" fmla="*/ 669132 h 997744"/>
                                  <a:gd name="connsiteX7" fmla="*/ 150428 w 150866"/>
                                  <a:gd name="connsiteY7" fmla="*/ 638175 h 997744"/>
                                  <a:gd name="connsiteX8" fmla="*/ 148047 w 150866"/>
                                  <a:gd name="connsiteY8" fmla="*/ 600075 h 997744"/>
                                  <a:gd name="connsiteX9" fmla="*/ 145666 w 150866"/>
                                  <a:gd name="connsiteY9" fmla="*/ 426244 h 997744"/>
                                  <a:gd name="connsiteX10" fmla="*/ 145666 w 150866"/>
                                  <a:gd name="connsiteY10" fmla="*/ 383382 h 997744"/>
                                  <a:gd name="connsiteX11" fmla="*/ 126616 w 150866"/>
                                  <a:gd name="connsiteY11" fmla="*/ 352425 h 997744"/>
                                  <a:gd name="connsiteX12" fmla="*/ 93278 w 150866"/>
                                  <a:gd name="connsiteY12" fmla="*/ 319088 h 997744"/>
                                  <a:gd name="connsiteX13" fmla="*/ 50416 w 150866"/>
                                  <a:gd name="connsiteY13" fmla="*/ 288132 h 997744"/>
                                  <a:gd name="connsiteX14" fmla="*/ 21820 w 150866"/>
                                  <a:gd name="connsiteY14" fmla="*/ 259558 h 997744"/>
                                  <a:gd name="connsiteX15" fmla="*/ 410 w 150866"/>
                                  <a:gd name="connsiteY15" fmla="*/ 223838 h 997744"/>
                                  <a:gd name="connsiteX16" fmla="*/ 7553 w 150866"/>
                                  <a:gd name="connsiteY16" fmla="*/ 102394 h 997744"/>
                                  <a:gd name="connsiteX17" fmla="*/ 5172 w 150866"/>
                                  <a:gd name="connsiteY17" fmla="*/ 0 h 997744"/>
                                  <a:gd name="connsiteX0" fmla="*/ 16669 w 145694"/>
                                  <a:gd name="connsiteY0" fmla="*/ 997744 h 997744"/>
                                  <a:gd name="connsiteX1" fmla="*/ 9525 w 145694"/>
                                  <a:gd name="connsiteY1" fmla="*/ 840582 h 997744"/>
                                  <a:gd name="connsiteX2" fmla="*/ 16669 w 145694"/>
                                  <a:gd name="connsiteY2" fmla="*/ 804863 h 997744"/>
                                  <a:gd name="connsiteX3" fmla="*/ 38100 w 145694"/>
                                  <a:gd name="connsiteY3" fmla="*/ 769144 h 997744"/>
                                  <a:gd name="connsiteX4" fmla="*/ 85725 w 145694"/>
                                  <a:gd name="connsiteY4" fmla="*/ 738188 h 997744"/>
                                  <a:gd name="connsiteX5" fmla="*/ 116681 w 145694"/>
                                  <a:gd name="connsiteY5" fmla="*/ 704850 h 997744"/>
                                  <a:gd name="connsiteX6" fmla="*/ 133350 w 145694"/>
                                  <a:gd name="connsiteY6" fmla="*/ 669132 h 997744"/>
                                  <a:gd name="connsiteX7" fmla="*/ 145256 w 145694"/>
                                  <a:gd name="connsiteY7" fmla="*/ 638175 h 997744"/>
                                  <a:gd name="connsiteX8" fmla="*/ 142875 w 145694"/>
                                  <a:gd name="connsiteY8" fmla="*/ 600075 h 997744"/>
                                  <a:gd name="connsiteX9" fmla="*/ 140494 w 145694"/>
                                  <a:gd name="connsiteY9" fmla="*/ 426244 h 997744"/>
                                  <a:gd name="connsiteX10" fmla="*/ 140494 w 145694"/>
                                  <a:gd name="connsiteY10" fmla="*/ 383382 h 997744"/>
                                  <a:gd name="connsiteX11" fmla="*/ 121444 w 145694"/>
                                  <a:gd name="connsiteY11" fmla="*/ 352425 h 997744"/>
                                  <a:gd name="connsiteX12" fmla="*/ 88106 w 145694"/>
                                  <a:gd name="connsiteY12" fmla="*/ 319088 h 997744"/>
                                  <a:gd name="connsiteX13" fmla="*/ 45244 w 145694"/>
                                  <a:gd name="connsiteY13" fmla="*/ 288132 h 997744"/>
                                  <a:gd name="connsiteX14" fmla="*/ 16648 w 145694"/>
                                  <a:gd name="connsiteY14" fmla="*/ 259558 h 997744"/>
                                  <a:gd name="connsiteX15" fmla="*/ 2400 w 145694"/>
                                  <a:gd name="connsiteY15" fmla="*/ 216693 h 997744"/>
                                  <a:gd name="connsiteX16" fmla="*/ 2381 w 145694"/>
                                  <a:gd name="connsiteY16" fmla="*/ 102394 h 997744"/>
                                  <a:gd name="connsiteX17" fmla="*/ 0 w 145694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16669 w 150168"/>
                                  <a:gd name="connsiteY2" fmla="*/ 804863 h 997744"/>
                                  <a:gd name="connsiteX3" fmla="*/ 38100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26214 w 150168"/>
                                  <a:gd name="connsiteY2" fmla="*/ 804863 h 997744"/>
                                  <a:gd name="connsiteX3" fmla="*/ 38100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26214 w 150168"/>
                                  <a:gd name="connsiteY2" fmla="*/ 804863 h 997744"/>
                                  <a:gd name="connsiteX3" fmla="*/ 50032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</a:cxnLst>
                                <a:rect l="l" t="t" r="r" b="b"/>
                                <a:pathLst>
                                  <a:path w="150168" h="997744">
                                    <a:moveTo>
                                      <a:pt x="16669" y="997744"/>
                                    </a:moveTo>
                                    <a:cubicBezTo>
                                      <a:pt x="13097" y="935236"/>
                                      <a:pt x="7934" y="872729"/>
                                      <a:pt x="9525" y="840582"/>
                                    </a:cubicBezTo>
                                    <a:cubicBezTo>
                                      <a:pt x="11116" y="808435"/>
                                      <a:pt x="19463" y="816769"/>
                                      <a:pt x="26214" y="804863"/>
                                    </a:cubicBezTo>
                                    <a:cubicBezTo>
                                      <a:pt x="32965" y="792957"/>
                                      <a:pt x="40114" y="780256"/>
                                      <a:pt x="50032" y="769144"/>
                                    </a:cubicBezTo>
                                    <a:cubicBezTo>
                                      <a:pt x="59950" y="758032"/>
                                      <a:pt x="74617" y="748904"/>
                                      <a:pt x="85725" y="738188"/>
                                    </a:cubicBezTo>
                                    <a:cubicBezTo>
                                      <a:pt x="96833" y="727472"/>
                                      <a:pt x="108744" y="716359"/>
                                      <a:pt x="116681" y="704850"/>
                                    </a:cubicBezTo>
                                    <a:cubicBezTo>
                                      <a:pt x="124619" y="693341"/>
                                      <a:pt x="128588" y="680244"/>
                                      <a:pt x="133350" y="669132"/>
                                    </a:cubicBezTo>
                                    <a:cubicBezTo>
                                      <a:pt x="138112" y="658020"/>
                                      <a:pt x="142476" y="649684"/>
                                      <a:pt x="145256" y="638175"/>
                                    </a:cubicBezTo>
                                    <a:cubicBezTo>
                                      <a:pt x="148036" y="626666"/>
                                      <a:pt x="150825" y="635397"/>
                                      <a:pt x="150031" y="600075"/>
                                    </a:cubicBezTo>
                                    <a:cubicBezTo>
                                      <a:pt x="149237" y="564753"/>
                                      <a:pt x="142084" y="462360"/>
                                      <a:pt x="140494" y="426244"/>
                                    </a:cubicBezTo>
                                    <a:cubicBezTo>
                                      <a:pt x="138905" y="390129"/>
                                      <a:pt x="143669" y="395685"/>
                                      <a:pt x="140494" y="383382"/>
                                    </a:cubicBezTo>
                                    <a:cubicBezTo>
                                      <a:pt x="137319" y="371079"/>
                                      <a:pt x="130175" y="363141"/>
                                      <a:pt x="121444" y="352425"/>
                                    </a:cubicBezTo>
                                    <a:cubicBezTo>
                                      <a:pt x="112713" y="341709"/>
                                      <a:pt x="100806" y="329803"/>
                                      <a:pt x="88106" y="319088"/>
                                    </a:cubicBezTo>
                                    <a:cubicBezTo>
                                      <a:pt x="75406" y="308373"/>
                                      <a:pt x="57154" y="298054"/>
                                      <a:pt x="45244" y="288132"/>
                                    </a:cubicBezTo>
                                    <a:cubicBezTo>
                                      <a:pt x="33334" y="278210"/>
                                      <a:pt x="23789" y="271464"/>
                                      <a:pt x="16648" y="259558"/>
                                    </a:cubicBezTo>
                                    <a:cubicBezTo>
                                      <a:pt x="9507" y="247652"/>
                                      <a:pt x="4778" y="242887"/>
                                      <a:pt x="2400" y="216693"/>
                                    </a:cubicBezTo>
                                    <a:cubicBezTo>
                                      <a:pt x="22" y="190499"/>
                                      <a:pt x="2781" y="138509"/>
                                      <a:pt x="2381" y="102394"/>
                                    </a:cubicBezTo>
                                    <a:cubicBezTo>
                                      <a:pt x="1981" y="66279"/>
                                      <a:pt x="1587" y="32544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436" name="Group 436"/>
                        <wpg:cNvGrpSpPr/>
                        <wpg:grpSpPr>
                          <a:xfrm flipV="1">
                            <a:off x="0" y="2705100"/>
                            <a:ext cx="1461770" cy="2326640"/>
                            <a:chOff x="0" y="0"/>
                            <a:chExt cx="1462087" cy="2326957"/>
                          </a:xfrm>
                          <a:grpFill/>
                        </wpg:grpSpPr>
                        <wpg:grpSp>
                          <wpg:cNvPr id="437" name="Group 437"/>
                          <wpg:cNvGrpSpPr/>
                          <wpg:grpSpPr>
                            <a:xfrm flipV="1">
                              <a:off x="0" y="0"/>
                              <a:ext cx="1462087" cy="1192847"/>
                              <a:chOff x="0" y="0"/>
                              <a:chExt cx="1462087" cy="1192847"/>
                            </a:xfrm>
                            <a:grpFill/>
                          </wpg:grpSpPr>
                          <wps:wsp>
                            <wps:cNvPr id="438" name="Oval 438"/>
                            <wps:cNvSpPr/>
                            <wps:spPr>
                              <a:xfrm>
                                <a:off x="126021" y="7145"/>
                                <a:ext cx="83185" cy="8096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39" name="Rectangle 439"/>
                            <wps:cNvSpPr/>
                            <wps:spPr>
                              <a:xfrm>
                                <a:off x="200026" y="1142999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0" name="Rectangle 440"/>
                            <wps:cNvSpPr/>
                            <wps:spPr>
                              <a:xfrm>
                                <a:off x="307181" y="1138237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1" name="Rectangle 441"/>
                            <wps:cNvSpPr/>
                            <wps:spPr>
                              <a:xfrm>
                                <a:off x="416718" y="1145380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2" name="Rectangle 442"/>
                            <wps:cNvSpPr/>
                            <wps:spPr>
                              <a:xfrm>
                                <a:off x="523875" y="1142999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3" name="Rectangle 443"/>
                            <wps:cNvSpPr/>
                            <wps:spPr>
                              <a:xfrm>
                                <a:off x="633412" y="1142999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4" name="Rectangle 444"/>
                            <wps:cNvSpPr/>
                            <wps:spPr>
                              <a:xfrm>
                                <a:off x="740567" y="1140618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5" name="Rectangle 445"/>
                            <wps:cNvSpPr/>
                            <wps:spPr>
                              <a:xfrm>
                                <a:off x="850105" y="1147763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6" name="Rectangle 446"/>
                            <wps:cNvSpPr/>
                            <wps:spPr>
                              <a:xfrm>
                                <a:off x="957263" y="1145380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7" name="Rectangle 447"/>
                            <wps:cNvSpPr/>
                            <wps:spPr>
                              <a:xfrm>
                                <a:off x="1066800" y="1145381"/>
                                <a:ext cx="73660" cy="450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8" name="Rectangle 448"/>
                            <wps:cNvSpPr/>
                            <wps:spPr>
                              <a:xfrm>
                                <a:off x="1173956" y="1143000"/>
                                <a:ext cx="73660" cy="450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49" name="Freeform 449"/>
                            <wps:cNvSpPr/>
                            <wps:spPr>
                              <a:xfrm>
                                <a:off x="0" y="52387"/>
                                <a:ext cx="200025" cy="1078230"/>
                              </a:xfrm>
                              <a:custGeom>
                                <a:avLst/>
                                <a:gdLst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23884 w 155300"/>
                                  <a:gd name="connsiteY8" fmla="*/ 807244 h 807244"/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11906 w 155300"/>
                                  <a:gd name="connsiteY8" fmla="*/ 764381 h 807244"/>
                                  <a:gd name="connsiteX9" fmla="*/ 23884 w 155300"/>
                                  <a:gd name="connsiteY9" fmla="*/ 807244 h 807244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93102 w 155300"/>
                                  <a:gd name="connsiteY9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0956 w 155300"/>
                                  <a:gd name="connsiteY9" fmla="*/ 831056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85824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54811 w 162402"/>
                                  <a:gd name="connsiteY0" fmla="*/ 0 h 1040653"/>
                                  <a:gd name="connsiteX1" fmla="*/ 159574 w 162402"/>
                                  <a:gd name="connsiteY1" fmla="*/ 95250 h 1040653"/>
                                  <a:gd name="connsiteX2" fmla="*/ 116711 w 162402"/>
                                  <a:gd name="connsiteY2" fmla="*/ 204787 h 1040653"/>
                                  <a:gd name="connsiteX3" fmla="*/ 71467 w 162402"/>
                                  <a:gd name="connsiteY3" fmla="*/ 316706 h 1040653"/>
                                  <a:gd name="connsiteX4" fmla="*/ 30986 w 162402"/>
                                  <a:gd name="connsiteY4" fmla="*/ 388144 h 1040653"/>
                                  <a:gd name="connsiteX5" fmla="*/ 11936 w 162402"/>
                                  <a:gd name="connsiteY5" fmla="*/ 478631 h 1040653"/>
                                  <a:gd name="connsiteX6" fmla="*/ 15 w 162402"/>
                                  <a:gd name="connsiteY6" fmla="*/ 581025 h 1040653"/>
                                  <a:gd name="connsiteX7" fmla="*/ 14317 w 162402"/>
                                  <a:gd name="connsiteY7" fmla="*/ 704850 h 1040653"/>
                                  <a:gd name="connsiteX8" fmla="*/ 19008 w 162402"/>
                                  <a:gd name="connsiteY8" fmla="*/ 785824 h 1040653"/>
                                  <a:gd name="connsiteX9" fmla="*/ 42832 w 162402"/>
                                  <a:gd name="connsiteY9" fmla="*/ 893000 h 1040653"/>
                                  <a:gd name="connsiteX10" fmla="*/ 100204 w 162402"/>
                                  <a:gd name="connsiteY10" fmla="*/ 1040653 h 1040653"/>
                                  <a:gd name="connsiteX0" fmla="*/ 147704 w 155295"/>
                                  <a:gd name="connsiteY0" fmla="*/ 0 h 1040653"/>
                                  <a:gd name="connsiteX1" fmla="*/ 152467 w 155295"/>
                                  <a:gd name="connsiteY1" fmla="*/ 95250 h 1040653"/>
                                  <a:gd name="connsiteX2" fmla="*/ 109604 w 155295"/>
                                  <a:gd name="connsiteY2" fmla="*/ 204787 h 1040653"/>
                                  <a:gd name="connsiteX3" fmla="*/ 64360 w 155295"/>
                                  <a:gd name="connsiteY3" fmla="*/ 316706 h 1040653"/>
                                  <a:gd name="connsiteX4" fmla="*/ 23879 w 155295"/>
                                  <a:gd name="connsiteY4" fmla="*/ 388144 h 1040653"/>
                                  <a:gd name="connsiteX5" fmla="*/ 4829 w 155295"/>
                                  <a:gd name="connsiteY5" fmla="*/ 478631 h 1040653"/>
                                  <a:gd name="connsiteX6" fmla="*/ 73 w 155295"/>
                                  <a:gd name="connsiteY6" fmla="*/ 581025 h 1040653"/>
                                  <a:gd name="connsiteX7" fmla="*/ 7210 w 155295"/>
                                  <a:gd name="connsiteY7" fmla="*/ 704850 h 1040653"/>
                                  <a:gd name="connsiteX8" fmla="*/ 11901 w 155295"/>
                                  <a:gd name="connsiteY8" fmla="*/ 785824 h 1040653"/>
                                  <a:gd name="connsiteX9" fmla="*/ 35725 w 155295"/>
                                  <a:gd name="connsiteY9" fmla="*/ 893000 h 1040653"/>
                                  <a:gd name="connsiteX10" fmla="*/ 93097 w 155295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96061 w 158259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69057 w 158259"/>
                                  <a:gd name="connsiteY10" fmla="*/ 978694 h 1040653"/>
                                  <a:gd name="connsiteX11" fmla="*/ 96061 w 158259"/>
                                  <a:gd name="connsiteY11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23813 w 158259"/>
                                  <a:gd name="connsiteY9" fmla="*/ 835819 h 1040653"/>
                                  <a:gd name="connsiteX10" fmla="*/ 38689 w 158259"/>
                                  <a:gd name="connsiteY10" fmla="*/ 893000 h 1040653"/>
                                  <a:gd name="connsiteX11" fmla="*/ 69057 w 158259"/>
                                  <a:gd name="connsiteY11" fmla="*/ 978694 h 1040653"/>
                                  <a:gd name="connsiteX12" fmla="*/ 96061 w 158259"/>
                                  <a:gd name="connsiteY12" fmla="*/ 1040653 h 1040653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69057 w 203316"/>
                                  <a:gd name="connsiteY11" fmla="*/ 97869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50022 w 203316"/>
                                  <a:gd name="connsiteY9" fmla="*/ 926351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1166 w 203814"/>
                                  <a:gd name="connsiteY0" fmla="*/ 0 h 1078772"/>
                                  <a:gd name="connsiteX1" fmla="*/ 155929 w 203814"/>
                                  <a:gd name="connsiteY1" fmla="*/ 95250 h 1078772"/>
                                  <a:gd name="connsiteX2" fmla="*/ 113066 w 203814"/>
                                  <a:gd name="connsiteY2" fmla="*/ 204787 h 1078772"/>
                                  <a:gd name="connsiteX3" fmla="*/ 67822 w 203814"/>
                                  <a:gd name="connsiteY3" fmla="*/ 316706 h 1078772"/>
                                  <a:gd name="connsiteX4" fmla="*/ 27341 w 203814"/>
                                  <a:gd name="connsiteY4" fmla="*/ 388144 h 1078772"/>
                                  <a:gd name="connsiteX5" fmla="*/ 8291 w 203814"/>
                                  <a:gd name="connsiteY5" fmla="*/ 478631 h 1078772"/>
                                  <a:gd name="connsiteX6" fmla="*/ 3535 w 203814"/>
                                  <a:gd name="connsiteY6" fmla="*/ 581025 h 1078772"/>
                                  <a:gd name="connsiteX7" fmla="*/ 1126 w 203814"/>
                                  <a:gd name="connsiteY7" fmla="*/ 702467 h 1078772"/>
                                  <a:gd name="connsiteX8" fmla="*/ 22511 w 203814"/>
                                  <a:gd name="connsiteY8" fmla="*/ 831090 h 1078772"/>
                                  <a:gd name="connsiteX9" fmla="*/ 50520 w 203814"/>
                                  <a:gd name="connsiteY9" fmla="*/ 926351 h 1078772"/>
                                  <a:gd name="connsiteX10" fmla="*/ 79692 w 203814"/>
                                  <a:gd name="connsiteY10" fmla="*/ 1002593 h 1078772"/>
                                  <a:gd name="connsiteX11" fmla="*/ 131503 w 203814"/>
                                  <a:gd name="connsiteY11" fmla="*/ 1057314 h 1078772"/>
                                  <a:gd name="connsiteX12" fmla="*/ 203814 w 203814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57314 h 1078772"/>
                                  <a:gd name="connsiteX12" fmla="*/ 200352 w 200352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62080 h 1078772"/>
                                  <a:gd name="connsiteX12" fmla="*/ 200352 w 200352"/>
                                  <a:gd name="connsiteY12" fmla="*/ 1078772 h 10787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</a:cxnLst>
                                <a:rect l="l" t="t" r="r" b="b"/>
                                <a:pathLst>
                                  <a:path w="200352" h="1078772">
                                    <a:moveTo>
                                      <a:pt x="147704" y="0"/>
                                    </a:moveTo>
                                    <a:cubicBezTo>
                                      <a:pt x="153260" y="30559"/>
                                      <a:pt x="158817" y="61119"/>
                                      <a:pt x="152467" y="95250"/>
                                    </a:cubicBezTo>
                                    <a:cubicBezTo>
                                      <a:pt x="146117" y="129381"/>
                                      <a:pt x="124288" y="167878"/>
                                      <a:pt x="109604" y="204787"/>
                                    </a:cubicBezTo>
                                    <a:cubicBezTo>
                                      <a:pt x="94920" y="241696"/>
                                      <a:pt x="78647" y="286147"/>
                                      <a:pt x="64360" y="316706"/>
                                    </a:cubicBezTo>
                                    <a:cubicBezTo>
                                      <a:pt x="50073" y="347265"/>
                                      <a:pt x="33801" y="361157"/>
                                      <a:pt x="23879" y="388144"/>
                                    </a:cubicBezTo>
                                    <a:cubicBezTo>
                                      <a:pt x="13957" y="415131"/>
                                      <a:pt x="8797" y="446484"/>
                                      <a:pt x="4829" y="478631"/>
                                    </a:cubicBezTo>
                                    <a:cubicBezTo>
                                      <a:pt x="861" y="510778"/>
                                      <a:pt x="-325" y="543719"/>
                                      <a:pt x="73" y="581025"/>
                                    </a:cubicBezTo>
                                    <a:cubicBezTo>
                                      <a:pt x="471" y="618331"/>
                                      <a:pt x="4055" y="660790"/>
                                      <a:pt x="7218" y="702467"/>
                                    </a:cubicBezTo>
                                    <a:cubicBezTo>
                                      <a:pt x="10381" y="744145"/>
                                      <a:pt x="15185" y="808865"/>
                                      <a:pt x="19049" y="831090"/>
                                    </a:cubicBezTo>
                                    <a:cubicBezTo>
                                      <a:pt x="22913" y="853315"/>
                                      <a:pt x="43087" y="908488"/>
                                      <a:pt x="47058" y="926351"/>
                                    </a:cubicBezTo>
                                    <a:cubicBezTo>
                                      <a:pt x="51029" y="944214"/>
                                      <a:pt x="54393" y="971633"/>
                                      <a:pt x="76230" y="1002593"/>
                                    </a:cubicBezTo>
                                    <a:cubicBezTo>
                                      <a:pt x="90918" y="1024023"/>
                                      <a:pt x="85123" y="1035089"/>
                                      <a:pt x="128041" y="1062080"/>
                                    </a:cubicBezTo>
                                    <a:cubicBezTo>
                                      <a:pt x="166195" y="1070011"/>
                                      <a:pt x="195851" y="1068446"/>
                                      <a:pt x="200352" y="1078772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0" name="Straight Connector 450"/>
                            <wps:cNvCnPr/>
                            <wps:spPr>
                              <a:xfrm>
                                <a:off x="192881" y="1123949"/>
                                <a:ext cx="1073944" cy="2381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51" name="Freeform 451"/>
                            <wps:cNvSpPr/>
                            <wps:spPr>
                              <a:xfrm flipH="1">
                                <a:off x="1262062" y="54769"/>
                                <a:ext cx="200025" cy="1078230"/>
                              </a:xfrm>
                              <a:custGeom>
                                <a:avLst/>
                                <a:gdLst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23884 w 155300"/>
                                  <a:gd name="connsiteY8" fmla="*/ 807244 h 807244"/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11906 w 155300"/>
                                  <a:gd name="connsiteY8" fmla="*/ 764381 h 807244"/>
                                  <a:gd name="connsiteX9" fmla="*/ 23884 w 155300"/>
                                  <a:gd name="connsiteY9" fmla="*/ 807244 h 807244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93102 w 155300"/>
                                  <a:gd name="connsiteY9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0956 w 155300"/>
                                  <a:gd name="connsiteY9" fmla="*/ 831056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85824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54811 w 162402"/>
                                  <a:gd name="connsiteY0" fmla="*/ 0 h 1040653"/>
                                  <a:gd name="connsiteX1" fmla="*/ 159574 w 162402"/>
                                  <a:gd name="connsiteY1" fmla="*/ 95250 h 1040653"/>
                                  <a:gd name="connsiteX2" fmla="*/ 116711 w 162402"/>
                                  <a:gd name="connsiteY2" fmla="*/ 204787 h 1040653"/>
                                  <a:gd name="connsiteX3" fmla="*/ 71467 w 162402"/>
                                  <a:gd name="connsiteY3" fmla="*/ 316706 h 1040653"/>
                                  <a:gd name="connsiteX4" fmla="*/ 30986 w 162402"/>
                                  <a:gd name="connsiteY4" fmla="*/ 388144 h 1040653"/>
                                  <a:gd name="connsiteX5" fmla="*/ 11936 w 162402"/>
                                  <a:gd name="connsiteY5" fmla="*/ 478631 h 1040653"/>
                                  <a:gd name="connsiteX6" fmla="*/ 15 w 162402"/>
                                  <a:gd name="connsiteY6" fmla="*/ 581025 h 1040653"/>
                                  <a:gd name="connsiteX7" fmla="*/ 14317 w 162402"/>
                                  <a:gd name="connsiteY7" fmla="*/ 704850 h 1040653"/>
                                  <a:gd name="connsiteX8" fmla="*/ 19008 w 162402"/>
                                  <a:gd name="connsiteY8" fmla="*/ 785824 h 1040653"/>
                                  <a:gd name="connsiteX9" fmla="*/ 42832 w 162402"/>
                                  <a:gd name="connsiteY9" fmla="*/ 893000 h 1040653"/>
                                  <a:gd name="connsiteX10" fmla="*/ 100204 w 162402"/>
                                  <a:gd name="connsiteY10" fmla="*/ 1040653 h 1040653"/>
                                  <a:gd name="connsiteX0" fmla="*/ 147704 w 155295"/>
                                  <a:gd name="connsiteY0" fmla="*/ 0 h 1040653"/>
                                  <a:gd name="connsiteX1" fmla="*/ 152467 w 155295"/>
                                  <a:gd name="connsiteY1" fmla="*/ 95250 h 1040653"/>
                                  <a:gd name="connsiteX2" fmla="*/ 109604 w 155295"/>
                                  <a:gd name="connsiteY2" fmla="*/ 204787 h 1040653"/>
                                  <a:gd name="connsiteX3" fmla="*/ 64360 w 155295"/>
                                  <a:gd name="connsiteY3" fmla="*/ 316706 h 1040653"/>
                                  <a:gd name="connsiteX4" fmla="*/ 23879 w 155295"/>
                                  <a:gd name="connsiteY4" fmla="*/ 388144 h 1040653"/>
                                  <a:gd name="connsiteX5" fmla="*/ 4829 w 155295"/>
                                  <a:gd name="connsiteY5" fmla="*/ 478631 h 1040653"/>
                                  <a:gd name="connsiteX6" fmla="*/ 73 w 155295"/>
                                  <a:gd name="connsiteY6" fmla="*/ 581025 h 1040653"/>
                                  <a:gd name="connsiteX7" fmla="*/ 7210 w 155295"/>
                                  <a:gd name="connsiteY7" fmla="*/ 704850 h 1040653"/>
                                  <a:gd name="connsiteX8" fmla="*/ 11901 w 155295"/>
                                  <a:gd name="connsiteY8" fmla="*/ 785824 h 1040653"/>
                                  <a:gd name="connsiteX9" fmla="*/ 35725 w 155295"/>
                                  <a:gd name="connsiteY9" fmla="*/ 893000 h 1040653"/>
                                  <a:gd name="connsiteX10" fmla="*/ 93097 w 155295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96061 w 158259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69057 w 158259"/>
                                  <a:gd name="connsiteY10" fmla="*/ 978694 h 1040653"/>
                                  <a:gd name="connsiteX11" fmla="*/ 96061 w 158259"/>
                                  <a:gd name="connsiteY11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23813 w 158259"/>
                                  <a:gd name="connsiteY9" fmla="*/ 835819 h 1040653"/>
                                  <a:gd name="connsiteX10" fmla="*/ 38689 w 158259"/>
                                  <a:gd name="connsiteY10" fmla="*/ 893000 h 1040653"/>
                                  <a:gd name="connsiteX11" fmla="*/ 69057 w 158259"/>
                                  <a:gd name="connsiteY11" fmla="*/ 978694 h 1040653"/>
                                  <a:gd name="connsiteX12" fmla="*/ 96061 w 158259"/>
                                  <a:gd name="connsiteY12" fmla="*/ 1040653 h 1040653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69057 w 203316"/>
                                  <a:gd name="connsiteY11" fmla="*/ 97869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50022 w 203316"/>
                                  <a:gd name="connsiteY9" fmla="*/ 926351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1166 w 203814"/>
                                  <a:gd name="connsiteY0" fmla="*/ 0 h 1078772"/>
                                  <a:gd name="connsiteX1" fmla="*/ 155929 w 203814"/>
                                  <a:gd name="connsiteY1" fmla="*/ 95250 h 1078772"/>
                                  <a:gd name="connsiteX2" fmla="*/ 113066 w 203814"/>
                                  <a:gd name="connsiteY2" fmla="*/ 204787 h 1078772"/>
                                  <a:gd name="connsiteX3" fmla="*/ 67822 w 203814"/>
                                  <a:gd name="connsiteY3" fmla="*/ 316706 h 1078772"/>
                                  <a:gd name="connsiteX4" fmla="*/ 27341 w 203814"/>
                                  <a:gd name="connsiteY4" fmla="*/ 388144 h 1078772"/>
                                  <a:gd name="connsiteX5" fmla="*/ 8291 w 203814"/>
                                  <a:gd name="connsiteY5" fmla="*/ 478631 h 1078772"/>
                                  <a:gd name="connsiteX6" fmla="*/ 3535 w 203814"/>
                                  <a:gd name="connsiteY6" fmla="*/ 581025 h 1078772"/>
                                  <a:gd name="connsiteX7" fmla="*/ 1126 w 203814"/>
                                  <a:gd name="connsiteY7" fmla="*/ 702467 h 1078772"/>
                                  <a:gd name="connsiteX8" fmla="*/ 22511 w 203814"/>
                                  <a:gd name="connsiteY8" fmla="*/ 831090 h 1078772"/>
                                  <a:gd name="connsiteX9" fmla="*/ 50520 w 203814"/>
                                  <a:gd name="connsiteY9" fmla="*/ 926351 h 1078772"/>
                                  <a:gd name="connsiteX10" fmla="*/ 79692 w 203814"/>
                                  <a:gd name="connsiteY10" fmla="*/ 1002593 h 1078772"/>
                                  <a:gd name="connsiteX11" fmla="*/ 131503 w 203814"/>
                                  <a:gd name="connsiteY11" fmla="*/ 1057314 h 1078772"/>
                                  <a:gd name="connsiteX12" fmla="*/ 203814 w 203814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57314 h 1078772"/>
                                  <a:gd name="connsiteX12" fmla="*/ 200352 w 200352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62080 h 1078772"/>
                                  <a:gd name="connsiteX12" fmla="*/ 200352 w 200352"/>
                                  <a:gd name="connsiteY12" fmla="*/ 1078772 h 10787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</a:cxnLst>
                                <a:rect l="l" t="t" r="r" b="b"/>
                                <a:pathLst>
                                  <a:path w="200352" h="1078772">
                                    <a:moveTo>
                                      <a:pt x="147704" y="0"/>
                                    </a:moveTo>
                                    <a:cubicBezTo>
                                      <a:pt x="153260" y="30559"/>
                                      <a:pt x="158817" y="61119"/>
                                      <a:pt x="152467" y="95250"/>
                                    </a:cubicBezTo>
                                    <a:cubicBezTo>
                                      <a:pt x="146117" y="129381"/>
                                      <a:pt x="124288" y="167878"/>
                                      <a:pt x="109604" y="204787"/>
                                    </a:cubicBezTo>
                                    <a:cubicBezTo>
                                      <a:pt x="94920" y="241696"/>
                                      <a:pt x="78647" y="286147"/>
                                      <a:pt x="64360" y="316706"/>
                                    </a:cubicBezTo>
                                    <a:cubicBezTo>
                                      <a:pt x="50073" y="347265"/>
                                      <a:pt x="33801" y="361157"/>
                                      <a:pt x="23879" y="388144"/>
                                    </a:cubicBezTo>
                                    <a:cubicBezTo>
                                      <a:pt x="13957" y="415131"/>
                                      <a:pt x="8797" y="446484"/>
                                      <a:pt x="4829" y="478631"/>
                                    </a:cubicBezTo>
                                    <a:cubicBezTo>
                                      <a:pt x="861" y="510778"/>
                                      <a:pt x="-325" y="543719"/>
                                      <a:pt x="73" y="581025"/>
                                    </a:cubicBezTo>
                                    <a:cubicBezTo>
                                      <a:pt x="471" y="618331"/>
                                      <a:pt x="4055" y="660790"/>
                                      <a:pt x="7218" y="702467"/>
                                    </a:cubicBezTo>
                                    <a:cubicBezTo>
                                      <a:pt x="10381" y="744145"/>
                                      <a:pt x="15185" y="808865"/>
                                      <a:pt x="19049" y="831090"/>
                                    </a:cubicBezTo>
                                    <a:cubicBezTo>
                                      <a:pt x="22913" y="853315"/>
                                      <a:pt x="43087" y="908488"/>
                                      <a:pt x="47058" y="926351"/>
                                    </a:cubicBezTo>
                                    <a:cubicBezTo>
                                      <a:pt x="51029" y="944214"/>
                                      <a:pt x="54393" y="971633"/>
                                      <a:pt x="76230" y="1002593"/>
                                    </a:cubicBezTo>
                                    <a:cubicBezTo>
                                      <a:pt x="90918" y="1024023"/>
                                      <a:pt x="85123" y="1035089"/>
                                      <a:pt x="128041" y="1062080"/>
                                    </a:cubicBezTo>
                                    <a:cubicBezTo>
                                      <a:pt x="166195" y="1070011"/>
                                      <a:pt x="195851" y="1068446"/>
                                      <a:pt x="200352" y="1078772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52" name="Oval 452"/>
                            <wps:cNvSpPr/>
                            <wps:spPr>
                              <a:xfrm>
                                <a:off x="1260453" y="0"/>
                                <a:ext cx="83185" cy="8096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53" name="Group 453"/>
                          <wpg:cNvGrpSpPr/>
                          <wpg:grpSpPr>
                            <a:xfrm flipV="1">
                              <a:off x="57150" y="1057275"/>
                              <a:ext cx="1342700" cy="1269682"/>
                              <a:chOff x="0" y="0"/>
                              <a:chExt cx="1342700" cy="1269682"/>
                            </a:xfrm>
                            <a:grpFill/>
                          </wpg:grpSpPr>
                          <wpg:grpSp>
                            <wpg:cNvPr id="454" name="Group 454"/>
                            <wpg:cNvGrpSpPr/>
                            <wpg:grpSpPr>
                              <a:xfrm>
                                <a:off x="1243005" y="1092994"/>
                                <a:ext cx="99695" cy="167163"/>
                                <a:chOff x="-23820" y="-2381"/>
                                <a:chExt cx="99695" cy="167163"/>
                              </a:xfrm>
                              <a:grpFill/>
                            </wpg:grpSpPr>
                            <wps:wsp>
                              <wps:cNvPr id="455" name="Oval 455"/>
                              <wps:cNvSpPr/>
                              <wps:spPr>
                                <a:xfrm>
                                  <a:off x="11903" y="119063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6" name="Arc 456"/>
                              <wps:cNvSpPr/>
                              <wps:spPr>
                                <a:xfrm>
                                  <a:off x="-23820" y="-2381"/>
                                  <a:ext cx="99695" cy="139700"/>
                                </a:xfrm>
                                <a:prstGeom prst="arc">
                                  <a:avLst>
                                    <a:gd name="adj1" fmla="val 15850601"/>
                                    <a:gd name="adj2" fmla="val 4568619"/>
                                  </a:avLst>
                                </a:pr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57" name="Group 457"/>
                            <wpg:cNvGrpSpPr/>
                            <wpg:grpSpPr>
                              <a:xfrm flipH="1">
                                <a:off x="0" y="1102519"/>
                                <a:ext cx="99695" cy="167163"/>
                                <a:chOff x="0" y="-2381"/>
                                <a:chExt cx="99695" cy="167163"/>
                              </a:xfrm>
                              <a:grpFill/>
                            </wpg:grpSpPr>
                            <wps:wsp>
                              <wps:cNvPr id="458" name="Oval 458"/>
                              <wps:cNvSpPr/>
                              <wps:spPr>
                                <a:xfrm>
                                  <a:off x="30956" y="119063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59" name="Arc 459"/>
                              <wps:cNvSpPr/>
                              <wps:spPr>
                                <a:xfrm>
                                  <a:off x="0" y="-2381"/>
                                  <a:ext cx="99695" cy="139700"/>
                                </a:xfrm>
                                <a:prstGeom prst="arc">
                                  <a:avLst>
                                    <a:gd name="adj1" fmla="val 15850601"/>
                                    <a:gd name="adj2" fmla="val 4568619"/>
                                  </a:avLst>
                                </a:pr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60" name="Freeform 460"/>
                            <wps:cNvSpPr/>
                            <wps:spPr>
                              <a:xfrm>
                                <a:off x="47625" y="1000125"/>
                                <a:ext cx="1240687" cy="99957"/>
                              </a:xfrm>
                              <a:custGeom>
                                <a:avLst/>
                                <a:gdLst>
                                  <a:gd name="connsiteX0" fmla="*/ 0 w 1271170"/>
                                  <a:gd name="connsiteY0" fmla="*/ 91815 h 577944"/>
                                  <a:gd name="connsiteX1" fmla="*/ 276225 w 1271170"/>
                                  <a:gd name="connsiteY1" fmla="*/ 98958 h 577944"/>
                                  <a:gd name="connsiteX2" fmla="*/ 328613 w 1271170"/>
                                  <a:gd name="connsiteY2" fmla="*/ 89433 h 577944"/>
                                  <a:gd name="connsiteX3" fmla="*/ 359569 w 1271170"/>
                                  <a:gd name="connsiteY3" fmla="*/ 58477 h 577944"/>
                                  <a:gd name="connsiteX4" fmla="*/ 385763 w 1271170"/>
                                  <a:gd name="connsiteY4" fmla="*/ 20377 h 577944"/>
                                  <a:gd name="connsiteX5" fmla="*/ 414338 w 1271170"/>
                                  <a:gd name="connsiteY5" fmla="*/ 3708 h 577944"/>
                                  <a:gd name="connsiteX6" fmla="*/ 497682 w 1271170"/>
                                  <a:gd name="connsiteY6" fmla="*/ 1327 h 577944"/>
                                  <a:gd name="connsiteX7" fmla="*/ 559594 w 1271170"/>
                                  <a:gd name="connsiteY7" fmla="*/ 1327 h 577944"/>
                                  <a:gd name="connsiteX8" fmla="*/ 607219 w 1271170"/>
                                  <a:gd name="connsiteY8" fmla="*/ 17996 h 577944"/>
                                  <a:gd name="connsiteX9" fmla="*/ 626269 w 1271170"/>
                                  <a:gd name="connsiteY9" fmla="*/ 48952 h 577944"/>
                                  <a:gd name="connsiteX10" fmla="*/ 650082 w 1271170"/>
                                  <a:gd name="connsiteY10" fmla="*/ 79908 h 577944"/>
                                  <a:gd name="connsiteX11" fmla="*/ 681038 w 1271170"/>
                                  <a:gd name="connsiteY11" fmla="*/ 91815 h 577944"/>
                                  <a:gd name="connsiteX12" fmla="*/ 728663 w 1271170"/>
                                  <a:gd name="connsiteY12" fmla="*/ 91815 h 577944"/>
                                  <a:gd name="connsiteX13" fmla="*/ 1259682 w 1271170"/>
                                  <a:gd name="connsiteY13" fmla="*/ 91815 h 577944"/>
                                  <a:gd name="connsiteX14" fmla="*/ 154782 w 1271170"/>
                                  <a:gd name="connsiteY14" fmla="*/ 568065 h 577944"/>
                                  <a:gd name="connsiteX15" fmla="*/ 159544 w 1271170"/>
                                  <a:gd name="connsiteY15" fmla="*/ 368040 h 577944"/>
                                  <a:gd name="connsiteX0" fmla="*/ 0 w 1271170"/>
                                  <a:gd name="connsiteY0" fmla="*/ 91815 h 568065"/>
                                  <a:gd name="connsiteX1" fmla="*/ 276225 w 1271170"/>
                                  <a:gd name="connsiteY1" fmla="*/ 98958 h 568065"/>
                                  <a:gd name="connsiteX2" fmla="*/ 328613 w 1271170"/>
                                  <a:gd name="connsiteY2" fmla="*/ 89433 h 568065"/>
                                  <a:gd name="connsiteX3" fmla="*/ 359569 w 1271170"/>
                                  <a:gd name="connsiteY3" fmla="*/ 58477 h 568065"/>
                                  <a:gd name="connsiteX4" fmla="*/ 385763 w 1271170"/>
                                  <a:gd name="connsiteY4" fmla="*/ 20377 h 568065"/>
                                  <a:gd name="connsiteX5" fmla="*/ 414338 w 1271170"/>
                                  <a:gd name="connsiteY5" fmla="*/ 3708 h 568065"/>
                                  <a:gd name="connsiteX6" fmla="*/ 497682 w 1271170"/>
                                  <a:gd name="connsiteY6" fmla="*/ 1327 h 568065"/>
                                  <a:gd name="connsiteX7" fmla="*/ 559594 w 1271170"/>
                                  <a:gd name="connsiteY7" fmla="*/ 1327 h 568065"/>
                                  <a:gd name="connsiteX8" fmla="*/ 607219 w 1271170"/>
                                  <a:gd name="connsiteY8" fmla="*/ 17996 h 568065"/>
                                  <a:gd name="connsiteX9" fmla="*/ 626269 w 1271170"/>
                                  <a:gd name="connsiteY9" fmla="*/ 48952 h 568065"/>
                                  <a:gd name="connsiteX10" fmla="*/ 650082 w 1271170"/>
                                  <a:gd name="connsiteY10" fmla="*/ 79908 h 568065"/>
                                  <a:gd name="connsiteX11" fmla="*/ 681038 w 1271170"/>
                                  <a:gd name="connsiteY11" fmla="*/ 91815 h 568065"/>
                                  <a:gd name="connsiteX12" fmla="*/ 728663 w 1271170"/>
                                  <a:gd name="connsiteY12" fmla="*/ 91815 h 568065"/>
                                  <a:gd name="connsiteX13" fmla="*/ 1259682 w 1271170"/>
                                  <a:gd name="connsiteY13" fmla="*/ 91815 h 568065"/>
                                  <a:gd name="connsiteX14" fmla="*/ 154782 w 1271170"/>
                                  <a:gd name="connsiteY14" fmla="*/ 568065 h 568065"/>
                                  <a:gd name="connsiteX0" fmla="*/ 0 w 1271170"/>
                                  <a:gd name="connsiteY0" fmla="*/ 91815 h 98958"/>
                                  <a:gd name="connsiteX1" fmla="*/ 276225 w 1271170"/>
                                  <a:gd name="connsiteY1" fmla="*/ 98958 h 98958"/>
                                  <a:gd name="connsiteX2" fmla="*/ 328613 w 1271170"/>
                                  <a:gd name="connsiteY2" fmla="*/ 89433 h 98958"/>
                                  <a:gd name="connsiteX3" fmla="*/ 359569 w 1271170"/>
                                  <a:gd name="connsiteY3" fmla="*/ 58477 h 98958"/>
                                  <a:gd name="connsiteX4" fmla="*/ 385763 w 1271170"/>
                                  <a:gd name="connsiteY4" fmla="*/ 20377 h 98958"/>
                                  <a:gd name="connsiteX5" fmla="*/ 414338 w 1271170"/>
                                  <a:gd name="connsiteY5" fmla="*/ 3708 h 98958"/>
                                  <a:gd name="connsiteX6" fmla="*/ 497682 w 1271170"/>
                                  <a:gd name="connsiteY6" fmla="*/ 1327 h 98958"/>
                                  <a:gd name="connsiteX7" fmla="*/ 559594 w 1271170"/>
                                  <a:gd name="connsiteY7" fmla="*/ 1327 h 98958"/>
                                  <a:gd name="connsiteX8" fmla="*/ 607219 w 1271170"/>
                                  <a:gd name="connsiteY8" fmla="*/ 17996 h 98958"/>
                                  <a:gd name="connsiteX9" fmla="*/ 626269 w 1271170"/>
                                  <a:gd name="connsiteY9" fmla="*/ 48952 h 98958"/>
                                  <a:gd name="connsiteX10" fmla="*/ 650082 w 1271170"/>
                                  <a:gd name="connsiteY10" fmla="*/ 79908 h 98958"/>
                                  <a:gd name="connsiteX11" fmla="*/ 681038 w 1271170"/>
                                  <a:gd name="connsiteY11" fmla="*/ 91815 h 98958"/>
                                  <a:gd name="connsiteX12" fmla="*/ 728663 w 1271170"/>
                                  <a:gd name="connsiteY12" fmla="*/ 91815 h 98958"/>
                                  <a:gd name="connsiteX13" fmla="*/ 1259682 w 1271170"/>
                                  <a:gd name="connsiteY13" fmla="*/ 91815 h 98958"/>
                                  <a:gd name="connsiteX0" fmla="*/ 0 w 1259682"/>
                                  <a:gd name="connsiteY0" fmla="*/ 91815 h 98958"/>
                                  <a:gd name="connsiteX1" fmla="*/ 276225 w 1259682"/>
                                  <a:gd name="connsiteY1" fmla="*/ 98958 h 98958"/>
                                  <a:gd name="connsiteX2" fmla="*/ 328613 w 1259682"/>
                                  <a:gd name="connsiteY2" fmla="*/ 89433 h 98958"/>
                                  <a:gd name="connsiteX3" fmla="*/ 359569 w 1259682"/>
                                  <a:gd name="connsiteY3" fmla="*/ 58477 h 98958"/>
                                  <a:gd name="connsiteX4" fmla="*/ 385763 w 1259682"/>
                                  <a:gd name="connsiteY4" fmla="*/ 20377 h 98958"/>
                                  <a:gd name="connsiteX5" fmla="*/ 414338 w 1259682"/>
                                  <a:gd name="connsiteY5" fmla="*/ 3708 h 98958"/>
                                  <a:gd name="connsiteX6" fmla="*/ 497682 w 1259682"/>
                                  <a:gd name="connsiteY6" fmla="*/ 1327 h 98958"/>
                                  <a:gd name="connsiteX7" fmla="*/ 559594 w 1259682"/>
                                  <a:gd name="connsiteY7" fmla="*/ 1327 h 98958"/>
                                  <a:gd name="connsiteX8" fmla="*/ 607219 w 1259682"/>
                                  <a:gd name="connsiteY8" fmla="*/ 17996 h 98958"/>
                                  <a:gd name="connsiteX9" fmla="*/ 626269 w 1259682"/>
                                  <a:gd name="connsiteY9" fmla="*/ 48952 h 98958"/>
                                  <a:gd name="connsiteX10" fmla="*/ 650082 w 1259682"/>
                                  <a:gd name="connsiteY10" fmla="*/ 79908 h 98958"/>
                                  <a:gd name="connsiteX11" fmla="*/ 681038 w 1259682"/>
                                  <a:gd name="connsiteY11" fmla="*/ 91815 h 98958"/>
                                  <a:gd name="connsiteX12" fmla="*/ 728663 w 1259682"/>
                                  <a:gd name="connsiteY12" fmla="*/ 91815 h 98958"/>
                                  <a:gd name="connsiteX13" fmla="*/ 1004888 w 1259682"/>
                                  <a:gd name="connsiteY13" fmla="*/ 64294 h 98958"/>
                                  <a:gd name="connsiteX14" fmla="*/ 1259682 w 1259682"/>
                                  <a:gd name="connsiteY14" fmla="*/ 91815 h 98958"/>
                                  <a:gd name="connsiteX0" fmla="*/ 0 w 1004888"/>
                                  <a:gd name="connsiteY0" fmla="*/ 91815 h 98958"/>
                                  <a:gd name="connsiteX1" fmla="*/ 276225 w 1004888"/>
                                  <a:gd name="connsiteY1" fmla="*/ 98958 h 98958"/>
                                  <a:gd name="connsiteX2" fmla="*/ 328613 w 1004888"/>
                                  <a:gd name="connsiteY2" fmla="*/ 89433 h 98958"/>
                                  <a:gd name="connsiteX3" fmla="*/ 359569 w 1004888"/>
                                  <a:gd name="connsiteY3" fmla="*/ 58477 h 98958"/>
                                  <a:gd name="connsiteX4" fmla="*/ 385763 w 1004888"/>
                                  <a:gd name="connsiteY4" fmla="*/ 20377 h 98958"/>
                                  <a:gd name="connsiteX5" fmla="*/ 414338 w 1004888"/>
                                  <a:gd name="connsiteY5" fmla="*/ 3708 h 98958"/>
                                  <a:gd name="connsiteX6" fmla="*/ 497682 w 1004888"/>
                                  <a:gd name="connsiteY6" fmla="*/ 1327 h 98958"/>
                                  <a:gd name="connsiteX7" fmla="*/ 559594 w 1004888"/>
                                  <a:gd name="connsiteY7" fmla="*/ 1327 h 98958"/>
                                  <a:gd name="connsiteX8" fmla="*/ 607219 w 1004888"/>
                                  <a:gd name="connsiteY8" fmla="*/ 17996 h 98958"/>
                                  <a:gd name="connsiteX9" fmla="*/ 626269 w 1004888"/>
                                  <a:gd name="connsiteY9" fmla="*/ 48952 h 98958"/>
                                  <a:gd name="connsiteX10" fmla="*/ 650082 w 1004888"/>
                                  <a:gd name="connsiteY10" fmla="*/ 79908 h 98958"/>
                                  <a:gd name="connsiteX11" fmla="*/ 681038 w 1004888"/>
                                  <a:gd name="connsiteY11" fmla="*/ 91815 h 98958"/>
                                  <a:gd name="connsiteX12" fmla="*/ 728663 w 1004888"/>
                                  <a:gd name="connsiteY12" fmla="*/ 91815 h 98958"/>
                                  <a:gd name="connsiteX13" fmla="*/ 1004888 w 1004888"/>
                                  <a:gd name="connsiteY13" fmla="*/ 64294 h 98958"/>
                                  <a:gd name="connsiteX0" fmla="*/ 0 w 1350279"/>
                                  <a:gd name="connsiteY0" fmla="*/ 91815 h 98958"/>
                                  <a:gd name="connsiteX1" fmla="*/ 276225 w 1350279"/>
                                  <a:gd name="connsiteY1" fmla="*/ 98958 h 98958"/>
                                  <a:gd name="connsiteX2" fmla="*/ 328613 w 1350279"/>
                                  <a:gd name="connsiteY2" fmla="*/ 89433 h 98958"/>
                                  <a:gd name="connsiteX3" fmla="*/ 359569 w 1350279"/>
                                  <a:gd name="connsiteY3" fmla="*/ 58477 h 98958"/>
                                  <a:gd name="connsiteX4" fmla="*/ 385763 w 1350279"/>
                                  <a:gd name="connsiteY4" fmla="*/ 20377 h 98958"/>
                                  <a:gd name="connsiteX5" fmla="*/ 414338 w 1350279"/>
                                  <a:gd name="connsiteY5" fmla="*/ 3708 h 98958"/>
                                  <a:gd name="connsiteX6" fmla="*/ 497682 w 1350279"/>
                                  <a:gd name="connsiteY6" fmla="*/ 1327 h 98958"/>
                                  <a:gd name="connsiteX7" fmla="*/ 559594 w 1350279"/>
                                  <a:gd name="connsiteY7" fmla="*/ 1327 h 98958"/>
                                  <a:gd name="connsiteX8" fmla="*/ 607219 w 1350279"/>
                                  <a:gd name="connsiteY8" fmla="*/ 17996 h 98958"/>
                                  <a:gd name="connsiteX9" fmla="*/ 626269 w 1350279"/>
                                  <a:gd name="connsiteY9" fmla="*/ 48952 h 98958"/>
                                  <a:gd name="connsiteX10" fmla="*/ 650082 w 1350279"/>
                                  <a:gd name="connsiteY10" fmla="*/ 79908 h 98958"/>
                                  <a:gd name="connsiteX11" fmla="*/ 681038 w 1350279"/>
                                  <a:gd name="connsiteY11" fmla="*/ 91815 h 98958"/>
                                  <a:gd name="connsiteX12" fmla="*/ 728663 w 1350279"/>
                                  <a:gd name="connsiteY12" fmla="*/ 91815 h 98958"/>
                                  <a:gd name="connsiteX13" fmla="*/ 1350279 w 1350279"/>
                                  <a:gd name="connsiteY13" fmla="*/ 93024 h 98958"/>
                                  <a:gd name="connsiteX0" fmla="*/ 0 w 1350279"/>
                                  <a:gd name="connsiteY0" fmla="*/ 91815 h 98958"/>
                                  <a:gd name="connsiteX1" fmla="*/ 276225 w 1350279"/>
                                  <a:gd name="connsiteY1" fmla="*/ 98958 h 98958"/>
                                  <a:gd name="connsiteX2" fmla="*/ 328613 w 1350279"/>
                                  <a:gd name="connsiteY2" fmla="*/ 89433 h 98958"/>
                                  <a:gd name="connsiteX3" fmla="*/ 359569 w 1350279"/>
                                  <a:gd name="connsiteY3" fmla="*/ 58477 h 98958"/>
                                  <a:gd name="connsiteX4" fmla="*/ 385763 w 1350279"/>
                                  <a:gd name="connsiteY4" fmla="*/ 20377 h 98958"/>
                                  <a:gd name="connsiteX5" fmla="*/ 414338 w 1350279"/>
                                  <a:gd name="connsiteY5" fmla="*/ 3708 h 98958"/>
                                  <a:gd name="connsiteX6" fmla="*/ 497682 w 1350279"/>
                                  <a:gd name="connsiteY6" fmla="*/ 1327 h 98958"/>
                                  <a:gd name="connsiteX7" fmla="*/ 559594 w 1350279"/>
                                  <a:gd name="connsiteY7" fmla="*/ 1327 h 98958"/>
                                  <a:gd name="connsiteX8" fmla="*/ 607219 w 1350279"/>
                                  <a:gd name="connsiteY8" fmla="*/ 17996 h 98958"/>
                                  <a:gd name="connsiteX9" fmla="*/ 626269 w 1350279"/>
                                  <a:gd name="connsiteY9" fmla="*/ 48952 h 98958"/>
                                  <a:gd name="connsiteX10" fmla="*/ 650082 w 1350279"/>
                                  <a:gd name="connsiteY10" fmla="*/ 79908 h 98958"/>
                                  <a:gd name="connsiteX11" fmla="*/ 681038 w 1350279"/>
                                  <a:gd name="connsiteY11" fmla="*/ 91815 h 98958"/>
                                  <a:gd name="connsiteX12" fmla="*/ 728663 w 1350279"/>
                                  <a:gd name="connsiteY12" fmla="*/ 91815 h 98958"/>
                                  <a:gd name="connsiteX13" fmla="*/ 1350279 w 1350279"/>
                                  <a:gd name="connsiteY13" fmla="*/ 93024 h 98958"/>
                                  <a:gd name="connsiteX0" fmla="*/ 0 w 1038273"/>
                                  <a:gd name="connsiteY0" fmla="*/ 242993 h 261441"/>
                                  <a:gd name="connsiteX1" fmla="*/ 276225 w 1038273"/>
                                  <a:gd name="connsiteY1" fmla="*/ 250136 h 261441"/>
                                  <a:gd name="connsiteX2" fmla="*/ 328613 w 1038273"/>
                                  <a:gd name="connsiteY2" fmla="*/ 240611 h 261441"/>
                                  <a:gd name="connsiteX3" fmla="*/ 359569 w 1038273"/>
                                  <a:gd name="connsiteY3" fmla="*/ 209655 h 261441"/>
                                  <a:gd name="connsiteX4" fmla="*/ 385763 w 1038273"/>
                                  <a:gd name="connsiteY4" fmla="*/ 171555 h 261441"/>
                                  <a:gd name="connsiteX5" fmla="*/ 414338 w 1038273"/>
                                  <a:gd name="connsiteY5" fmla="*/ 154886 h 261441"/>
                                  <a:gd name="connsiteX6" fmla="*/ 497682 w 1038273"/>
                                  <a:gd name="connsiteY6" fmla="*/ 152505 h 261441"/>
                                  <a:gd name="connsiteX7" fmla="*/ 559594 w 1038273"/>
                                  <a:gd name="connsiteY7" fmla="*/ 152505 h 261441"/>
                                  <a:gd name="connsiteX8" fmla="*/ 607219 w 1038273"/>
                                  <a:gd name="connsiteY8" fmla="*/ 169174 h 261441"/>
                                  <a:gd name="connsiteX9" fmla="*/ 626269 w 1038273"/>
                                  <a:gd name="connsiteY9" fmla="*/ 200130 h 261441"/>
                                  <a:gd name="connsiteX10" fmla="*/ 650082 w 1038273"/>
                                  <a:gd name="connsiteY10" fmla="*/ 231086 h 261441"/>
                                  <a:gd name="connsiteX11" fmla="*/ 681038 w 1038273"/>
                                  <a:gd name="connsiteY11" fmla="*/ 242993 h 261441"/>
                                  <a:gd name="connsiteX12" fmla="*/ 728663 w 1038273"/>
                                  <a:gd name="connsiteY12" fmla="*/ 242993 h 261441"/>
                                  <a:gd name="connsiteX13" fmla="*/ 1038273 w 1038273"/>
                                  <a:gd name="connsiteY13" fmla="*/ 0 h 261441"/>
                                  <a:gd name="connsiteX0" fmla="*/ 0 w 1038273"/>
                                  <a:gd name="connsiteY0" fmla="*/ 242993 h 261441"/>
                                  <a:gd name="connsiteX1" fmla="*/ 276225 w 1038273"/>
                                  <a:gd name="connsiteY1" fmla="*/ 250136 h 261441"/>
                                  <a:gd name="connsiteX2" fmla="*/ 328613 w 1038273"/>
                                  <a:gd name="connsiteY2" fmla="*/ 240611 h 261441"/>
                                  <a:gd name="connsiteX3" fmla="*/ 359569 w 1038273"/>
                                  <a:gd name="connsiteY3" fmla="*/ 209655 h 261441"/>
                                  <a:gd name="connsiteX4" fmla="*/ 385763 w 1038273"/>
                                  <a:gd name="connsiteY4" fmla="*/ 171555 h 261441"/>
                                  <a:gd name="connsiteX5" fmla="*/ 414338 w 1038273"/>
                                  <a:gd name="connsiteY5" fmla="*/ 154886 h 261441"/>
                                  <a:gd name="connsiteX6" fmla="*/ 497682 w 1038273"/>
                                  <a:gd name="connsiteY6" fmla="*/ 152505 h 261441"/>
                                  <a:gd name="connsiteX7" fmla="*/ 559594 w 1038273"/>
                                  <a:gd name="connsiteY7" fmla="*/ 152505 h 261441"/>
                                  <a:gd name="connsiteX8" fmla="*/ 607219 w 1038273"/>
                                  <a:gd name="connsiteY8" fmla="*/ 169174 h 261441"/>
                                  <a:gd name="connsiteX9" fmla="*/ 626269 w 1038273"/>
                                  <a:gd name="connsiteY9" fmla="*/ 200130 h 261441"/>
                                  <a:gd name="connsiteX10" fmla="*/ 650082 w 1038273"/>
                                  <a:gd name="connsiteY10" fmla="*/ 231086 h 261441"/>
                                  <a:gd name="connsiteX11" fmla="*/ 681038 w 1038273"/>
                                  <a:gd name="connsiteY11" fmla="*/ 242993 h 261441"/>
                                  <a:gd name="connsiteX12" fmla="*/ 728663 w 1038273"/>
                                  <a:gd name="connsiteY12" fmla="*/ 242993 h 261441"/>
                                  <a:gd name="connsiteX13" fmla="*/ 1038273 w 1038273"/>
                                  <a:gd name="connsiteY13" fmla="*/ 0 h 261441"/>
                                  <a:gd name="connsiteX0" fmla="*/ 0 w 1254977"/>
                                  <a:gd name="connsiteY0" fmla="*/ 91816 h 122566"/>
                                  <a:gd name="connsiteX1" fmla="*/ 276225 w 1254977"/>
                                  <a:gd name="connsiteY1" fmla="*/ 98959 h 122566"/>
                                  <a:gd name="connsiteX2" fmla="*/ 328613 w 1254977"/>
                                  <a:gd name="connsiteY2" fmla="*/ 89434 h 122566"/>
                                  <a:gd name="connsiteX3" fmla="*/ 359569 w 1254977"/>
                                  <a:gd name="connsiteY3" fmla="*/ 58478 h 122566"/>
                                  <a:gd name="connsiteX4" fmla="*/ 385763 w 1254977"/>
                                  <a:gd name="connsiteY4" fmla="*/ 20378 h 122566"/>
                                  <a:gd name="connsiteX5" fmla="*/ 414338 w 1254977"/>
                                  <a:gd name="connsiteY5" fmla="*/ 3709 h 122566"/>
                                  <a:gd name="connsiteX6" fmla="*/ 497682 w 1254977"/>
                                  <a:gd name="connsiteY6" fmla="*/ 1328 h 122566"/>
                                  <a:gd name="connsiteX7" fmla="*/ 559594 w 1254977"/>
                                  <a:gd name="connsiteY7" fmla="*/ 1328 h 122566"/>
                                  <a:gd name="connsiteX8" fmla="*/ 607219 w 1254977"/>
                                  <a:gd name="connsiteY8" fmla="*/ 17997 h 122566"/>
                                  <a:gd name="connsiteX9" fmla="*/ 626269 w 1254977"/>
                                  <a:gd name="connsiteY9" fmla="*/ 48953 h 122566"/>
                                  <a:gd name="connsiteX10" fmla="*/ 650082 w 1254977"/>
                                  <a:gd name="connsiteY10" fmla="*/ 79909 h 122566"/>
                                  <a:gd name="connsiteX11" fmla="*/ 681038 w 1254977"/>
                                  <a:gd name="connsiteY11" fmla="*/ 91816 h 122566"/>
                                  <a:gd name="connsiteX12" fmla="*/ 728663 w 1254977"/>
                                  <a:gd name="connsiteY12" fmla="*/ 91816 h 122566"/>
                                  <a:gd name="connsiteX13" fmla="*/ 1254977 w 1254977"/>
                                  <a:gd name="connsiteY13" fmla="*/ 84979 h 122566"/>
                                  <a:gd name="connsiteX0" fmla="*/ 0 w 1254977"/>
                                  <a:gd name="connsiteY0" fmla="*/ 91816 h 98959"/>
                                  <a:gd name="connsiteX1" fmla="*/ 276225 w 1254977"/>
                                  <a:gd name="connsiteY1" fmla="*/ 98959 h 98959"/>
                                  <a:gd name="connsiteX2" fmla="*/ 328613 w 1254977"/>
                                  <a:gd name="connsiteY2" fmla="*/ 89434 h 98959"/>
                                  <a:gd name="connsiteX3" fmla="*/ 359569 w 1254977"/>
                                  <a:gd name="connsiteY3" fmla="*/ 58478 h 98959"/>
                                  <a:gd name="connsiteX4" fmla="*/ 385763 w 1254977"/>
                                  <a:gd name="connsiteY4" fmla="*/ 20378 h 98959"/>
                                  <a:gd name="connsiteX5" fmla="*/ 414338 w 1254977"/>
                                  <a:gd name="connsiteY5" fmla="*/ 3709 h 98959"/>
                                  <a:gd name="connsiteX6" fmla="*/ 497682 w 1254977"/>
                                  <a:gd name="connsiteY6" fmla="*/ 1328 h 98959"/>
                                  <a:gd name="connsiteX7" fmla="*/ 559594 w 1254977"/>
                                  <a:gd name="connsiteY7" fmla="*/ 1328 h 98959"/>
                                  <a:gd name="connsiteX8" fmla="*/ 607219 w 1254977"/>
                                  <a:gd name="connsiteY8" fmla="*/ 17997 h 98959"/>
                                  <a:gd name="connsiteX9" fmla="*/ 626269 w 1254977"/>
                                  <a:gd name="connsiteY9" fmla="*/ 48953 h 98959"/>
                                  <a:gd name="connsiteX10" fmla="*/ 650082 w 1254977"/>
                                  <a:gd name="connsiteY10" fmla="*/ 79909 h 98959"/>
                                  <a:gd name="connsiteX11" fmla="*/ 681038 w 1254977"/>
                                  <a:gd name="connsiteY11" fmla="*/ 91816 h 98959"/>
                                  <a:gd name="connsiteX12" fmla="*/ 728663 w 1254977"/>
                                  <a:gd name="connsiteY12" fmla="*/ 91816 h 98959"/>
                                  <a:gd name="connsiteX13" fmla="*/ 1254977 w 1254977"/>
                                  <a:gd name="connsiteY13" fmla="*/ 84979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28663 w 1240687"/>
                                  <a:gd name="connsiteY12" fmla="*/ 91816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28663 w 1240687"/>
                                  <a:gd name="connsiteY12" fmla="*/ 91816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35810 w 1240687"/>
                                  <a:gd name="connsiteY12" fmla="*/ 96604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9957"/>
                                  <a:gd name="connsiteX1" fmla="*/ 276225 w 1240687"/>
                                  <a:gd name="connsiteY1" fmla="*/ 98959 h 99957"/>
                                  <a:gd name="connsiteX2" fmla="*/ 328613 w 1240687"/>
                                  <a:gd name="connsiteY2" fmla="*/ 89434 h 99957"/>
                                  <a:gd name="connsiteX3" fmla="*/ 359569 w 1240687"/>
                                  <a:gd name="connsiteY3" fmla="*/ 58478 h 99957"/>
                                  <a:gd name="connsiteX4" fmla="*/ 385763 w 1240687"/>
                                  <a:gd name="connsiteY4" fmla="*/ 20378 h 99957"/>
                                  <a:gd name="connsiteX5" fmla="*/ 414338 w 1240687"/>
                                  <a:gd name="connsiteY5" fmla="*/ 3709 h 99957"/>
                                  <a:gd name="connsiteX6" fmla="*/ 497682 w 1240687"/>
                                  <a:gd name="connsiteY6" fmla="*/ 1328 h 99957"/>
                                  <a:gd name="connsiteX7" fmla="*/ 559594 w 1240687"/>
                                  <a:gd name="connsiteY7" fmla="*/ 1328 h 99957"/>
                                  <a:gd name="connsiteX8" fmla="*/ 607219 w 1240687"/>
                                  <a:gd name="connsiteY8" fmla="*/ 17997 h 99957"/>
                                  <a:gd name="connsiteX9" fmla="*/ 626269 w 1240687"/>
                                  <a:gd name="connsiteY9" fmla="*/ 48953 h 99957"/>
                                  <a:gd name="connsiteX10" fmla="*/ 650082 w 1240687"/>
                                  <a:gd name="connsiteY10" fmla="*/ 79909 h 99957"/>
                                  <a:gd name="connsiteX11" fmla="*/ 681038 w 1240687"/>
                                  <a:gd name="connsiteY11" fmla="*/ 98998 h 99957"/>
                                  <a:gd name="connsiteX12" fmla="*/ 735810 w 1240687"/>
                                  <a:gd name="connsiteY12" fmla="*/ 96604 h 99957"/>
                                  <a:gd name="connsiteX13" fmla="*/ 1240687 w 1240687"/>
                                  <a:gd name="connsiteY13" fmla="*/ 92160 h 99957"/>
                                  <a:gd name="connsiteX0" fmla="*/ 0 w 1240687"/>
                                  <a:gd name="connsiteY0" fmla="*/ 98977 h 99957"/>
                                  <a:gd name="connsiteX1" fmla="*/ 276225 w 1240687"/>
                                  <a:gd name="connsiteY1" fmla="*/ 98959 h 99957"/>
                                  <a:gd name="connsiteX2" fmla="*/ 328613 w 1240687"/>
                                  <a:gd name="connsiteY2" fmla="*/ 89434 h 99957"/>
                                  <a:gd name="connsiteX3" fmla="*/ 359569 w 1240687"/>
                                  <a:gd name="connsiteY3" fmla="*/ 58478 h 99957"/>
                                  <a:gd name="connsiteX4" fmla="*/ 385763 w 1240687"/>
                                  <a:gd name="connsiteY4" fmla="*/ 20378 h 99957"/>
                                  <a:gd name="connsiteX5" fmla="*/ 414338 w 1240687"/>
                                  <a:gd name="connsiteY5" fmla="*/ 3709 h 99957"/>
                                  <a:gd name="connsiteX6" fmla="*/ 497682 w 1240687"/>
                                  <a:gd name="connsiteY6" fmla="*/ 1328 h 99957"/>
                                  <a:gd name="connsiteX7" fmla="*/ 559594 w 1240687"/>
                                  <a:gd name="connsiteY7" fmla="*/ 1328 h 99957"/>
                                  <a:gd name="connsiteX8" fmla="*/ 607219 w 1240687"/>
                                  <a:gd name="connsiteY8" fmla="*/ 17997 h 99957"/>
                                  <a:gd name="connsiteX9" fmla="*/ 626269 w 1240687"/>
                                  <a:gd name="connsiteY9" fmla="*/ 48953 h 99957"/>
                                  <a:gd name="connsiteX10" fmla="*/ 650082 w 1240687"/>
                                  <a:gd name="connsiteY10" fmla="*/ 79909 h 99957"/>
                                  <a:gd name="connsiteX11" fmla="*/ 681038 w 1240687"/>
                                  <a:gd name="connsiteY11" fmla="*/ 98998 h 99957"/>
                                  <a:gd name="connsiteX12" fmla="*/ 735810 w 1240687"/>
                                  <a:gd name="connsiteY12" fmla="*/ 96604 h 99957"/>
                                  <a:gd name="connsiteX13" fmla="*/ 1240687 w 1240687"/>
                                  <a:gd name="connsiteY13" fmla="*/ 92160 h 9995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</a:cxnLst>
                                <a:rect l="l" t="t" r="r" b="b"/>
                                <a:pathLst>
                                  <a:path w="1240687" h="99957">
                                    <a:moveTo>
                                      <a:pt x="0" y="98977"/>
                                    </a:moveTo>
                                    <a:lnTo>
                                      <a:pt x="276225" y="98959"/>
                                    </a:lnTo>
                                    <a:cubicBezTo>
                                      <a:pt x="330994" y="97369"/>
                                      <a:pt x="314722" y="96181"/>
                                      <a:pt x="328613" y="89434"/>
                                    </a:cubicBezTo>
                                    <a:cubicBezTo>
                                      <a:pt x="342504" y="82687"/>
                                      <a:pt x="350044" y="69987"/>
                                      <a:pt x="359569" y="58478"/>
                                    </a:cubicBezTo>
                                    <a:cubicBezTo>
                                      <a:pt x="369094" y="46969"/>
                                      <a:pt x="376635" y="29506"/>
                                      <a:pt x="385763" y="20378"/>
                                    </a:cubicBezTo>
                                    <a:cubicBezTo>
                                      <a:pt x="394891" y="11250"/>
                                      <a:pt x="395685" y="6884"/>
                                      <a:pt x="414338" y="3709"/>
                                    </a:cubicBezTo>
                                    <a:cubicBezTo>
                                      <a:pt x="432991" y="534"/>
                                      <a:pt x="473473" y="1725"/>
                                      <a:pt x="497682" y="1328"/>
                                    </a:cubicBezTo>
                                    <a:cubicBezTo>
                                      <a:pt x="521891" y="931"/>
                                      <a:pt x="541338" y="-1450"/>
                                      <a:pt x="559594" y="1328"/>
                                    </a:cubicBezTo>
                                    <a:cubicBezTo>
                                      <a:pt x="577850" y="4106"/>
                                      <a:pt x="596107" y="10059"/>
                                      <a:pt x="607219" y="17997"/>
                                    </a:cubicBezTo>
                                    <a:cubicBezTo>
                                      <a:pt x="618332" y="25934"/>
                                      <a:pt x="619125" y="38634"/>
                                      <a:pt x="626269" y="48953"/>
                                    </a:cubicBezTo>
                                    <a:cubicBezTo>
                                      <a:pt x="633413" y="59272"/>
                                      <a:pt x="640954" y="71568"/>
                                      <a:pt x="650082" y="79909"/>
                                    </a:cubicBezTo>
                                    <a:cubicBezTo>
                                      <a:pt x="659210" y="88250"/>
                                      <a:pt x="666750" y="96216"/>
                                      <a:pt x="681038" y="98998"/>
                                    </a:cubicBezTo>
                                    <a:cubicBezTo>
                                      <a:pt x="695326" y="101780"/>
                                      <a:pt x="642535" y="97744"/>
                                      <a:pt x="735810" y="96604"/>
                                    </a:cubicBezTo>
                                    <a:cubicBezTo>
                                      <a:pt x="829085" y="95464"/>
                                      <a:pt x="970768" y="87323"/>
                                      <a:pt x="1240687" y="92160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61" name="Freeform 461"/>
                            <wps:cNvSpPr/>
                            <wps:spPr>
                              <a:xfrm>
                                <a:off x="533400" y="0"/>
                                <a:ext cx="150168" cy="997744"/>
                              </a:xfrm>
                              <a:custGeom>
                                <a:avLst/>
                                <a:gdLst>
                                  <a:gd name="connsiteX0" fmla="*/ 22076 w 151101"/>
                                  <a:gd name="connsiteY0" fmla="*/ 997744 h 997744"/>
                                  <a:gd name="connsiteX1" fmla="*/ 14932 w 151101"/>
                                  <a:gd name="connsiteY1" fmla="*/ 840582 h 997744"/>
                                  <a:gd name="connsiteX2" fmla="*/ 22076 w 151101"/>
                                  <a:gd name="connsiteY2" fmla="*/ 804863 h 997744"/>
                                  <a:gd name="connsiteX3" fmla="*/ 43507 w 151101"/>
                                  <a:gd name="connsiteY3" fmla="*/ 769144 h 997744"/>
                                  <a:gd name="connsiteX4" fmla="*/ 91132 w 151101"/>
                                  <a:gd name="connsiteY4" fmla="*/ 738188 h 997744"/>
                                  <a:gd name="connsiteX5" fmla="*/ 122088 w 151101"/>
                                  <a:gd name="connsiteY5" fmla="*/ 704850 h 997744"/>
                                  <a:gd name="connsiteX6" fmla="*/ 138757 w 151101"/>
                                  <a:gd name="connsiteY6" fmla="*/ 669132 h 997744"/>
                                  <a:gd name="connsiteX7" fmla="*/ 150663 w 151101"/>
                                  <a:gd name="connsiteY7" fmla="*/ 638175 h 997744"/>
                                  <a:gd name="connsiteX8" fmla="*/ 148282 w 151101"/>
                                  <a:gd name="connsiteY8" fmla="*/ 600075 h 997744"/>
                                  <a:gd name="connsiteX9" fmla="*/ 145901 w 151101"/>
                                  <a:gd name="connsiteY9" fmla="*/ 426244 h 997744"/>
                                  <a:gd name="connsiteX10" fmla="*/ 145901 w 151101"/>
                                  <a:gd name="connsiteY10" fmla="*/ 383382 h 997744"/>
                                  <a:gd name="connsiteX11" fmla="*/ 126851 w 151101"/>
                                  <a:gd name="connsiteY11" fmla="*/ 352425 h 997744"/>
                                  <a:gd name="connsiteX12" fmla="*/ 93513 w 151101"/>
                                  <a:gd name="connsiteY12" fmla="*/ 319088 h 997744"/>
                                  <a:gd name="connsiteX13" fmla="*/ 50651 w 151101"/>
                                  <a:gd name="connsiteY13" fmla="*/ 288132 h 997744"/>
                                  <a:gd name="connsiteX14" fmla="*/ 26838 w 151101"/>
                                  <a:gd name="connsiteY14" fmla="*/ 252413 h 997744"/>
                                  <a:gd name="connsiteX15" fmla="*/ 645 w 151101"/>
                                  <a:gd name="connsiteY15" fmla="*/ 223838 h 997744"/>
                                  <a:gd name="connsiteX16" fmla="*/ 7788 w 151101"/>
                                  <a:gd name="connsiteY16" fmla="*/ 102394 h 997744"/>
                                  <a:gd name="connsiteX17" fmla="*/ 5407 w 151101"/>
                                  <a:gd name="connsiteY17" fmla="*/ 0 h 997744"/>
                                  <a:gd name="connsiteX0" fmla="*/ 21841 w 150866"/>
                                  <a:gd name="connsiteY0" fmla="*/ 997744 h 997744"/>
                                  <a:gd name="connsiteX1" fmla="*/ 14697 w 150866"/>
                                  <a:gd name="connsiteY1" fmla="*/ 840582 h 997744"/>
                                  <a:gd name="connsiteX2" fmla="*/ 21841 w 150866"/>
                                  <a:gd name="connsiteY2" fmla="*/ 804863 h 997744"/>
                                  <a:gd name="connsiteX3" fmla="*/ 43272 w 150866"/>
                                  <a:gd name="connsiteY3" fmla="*/ 769144 h 997744"/>
                                  <a:gd name="connsiteX4" fmla="*/ 90897 w 150866"/>
                                  <a:gd name="connsiteY4" fmla="*/ 738188 h 997744"/>
                                  <a:gd name="connsiteX5" fmla="*/ 121853 w 150866"/>
                                  <a:gd name="connsiteY5" fmla="*/ 704850 h 997744"/>
                                  <a:gd name="connsiteX6" fmla="*/ 138522 w 150866"/>
                                  <a:gd name="connsiteY6" fmla="*/ 669132 h 997744"/>
                                  <a:gd name="connsiteX7" fmla="*/ 150428 w 150866"/>
                                  <a:gd name="connsiteY7" fmla="*/ 638175 h 997744"/>
                                  <a:gd name="connsiteX8" fmla="*/ 148047 w 150866"/>
                                  <a:gd name="connsiteY8" fmla="*/ 600075 h 997744"/>
                                  <a:gd name="connsiteX9" fmla="*/ 145666 w 150866"/>
                                  <a:gd name="connsiteY9" fmla="*/ 426244 h 997744"/>
                                  <a:gd name="connsiteX10" fmla="*/ 145666 w 150866"/>
                                  <a:gd name="connsiteY10" fmla="*/ 383382 h 997744"/>
                                  <a:gd name="connsiteX11" fmla="*/ 126616 w 150866"/>
                                  <a:gd name="connsiteY11" fmla="*/ 352425 h 997744"/>
                                  <a:gd name="connsiteX12" fmla="*/ 93278 w 150866"/>
                                  <a:gd name="connsiteY12" fmla="*/ 319088 h 997744"/>
                                  <a:gd name="connsiteX13" fmla="*/ 50416 w 150866"/>
                                  <a:gd name="connsiteY13" fmla="*/ 288132 h 997744"/>
                                  <a:gd name="connsiteX14" fmla="*/ 21820 w 150866"/>
                                  <a:gd name="connsiteY14" fmla="*/ 259558 h 997744"/>
                                  <a:gd name="connsiteX15" fmla="*/ 410 w 150866"/>
                                  <a:gd name="connsiteY15" fmla="*/ 223838 h 997744"/>
                                  <a:gd name="connsiteX16" fmla="*/ 7553 w 150866"/>
                                  <a:gd name="connsiteY16" fmla="*/ 102394 h 997744"/>
                                  <a:gd name="connsiteX17" fmla="*/ 5172 w 150866"/>
                                  <a:gd name="connsiteY17" fmla="*/ 0 h 997744"/>
                                  <a:gd name="connsiteX0" fmla="*/ 16669 w 145694"/>
                                  <a:gd name="connsiteY0" fmla="*/ 997744 h 997744"/>
                                  <a:gd name="connsiteX1" fmla="*/ 9525 w 145694"/>
                                  <a:gd name="connsiteY1" fmla="*/ 840582 h 997744"/>
                                  <a:gd name="connsiteX2" fmla="*/ 16669 w 145694"/>
                                  <a:gd name="connsiteY2" fmla="*/ 804863 h 997744"/>
                                  <a:gd name="connsiteX3" fmla="*/ 38100 w 145694"/>
                                  <a:gd name="connsiteY3" fmla="*/ 769144 h 997744"/>
                                  <a:gd name="connsiteX4" fmla="*/ 85725 w 145694"/>
                                  <a:gd name="connsiteY4" fmla="*/ 738188 h 997744"/>
                                  <a:gd name="connsiteX5" fmla="*/ 116681 w 145694"/>
                                  <a:gd name="connsiteY5" fmla="*/ 704850 h 997744"/>
                                  <a:gd name="connsiteX6" fmla="*/ 133350 w 145694"/>
                                  <a:gd name="connsiteY6" fmla="*/ 669132 h 997744"/>
                                  <a:gd name="connsiteX7" fmla="*/ 145256 w 145694"/>
                                  <a:gd name="connsiteY7" fmla="*/ 638175 h 997744"/>
                                  <a:gd name="connsiteX8" fmla="*/ 142875 w 145694"/>
                                  <a:gd name="connsiteY8" fmla="*/ 600075 h 997744"/>
                                  <a:gd name="connsiteX9" fmla="*/ 140494 w 145694"/>
                                  <a:gd name="connsiteY9" fmla="*/ 426244 h 997744"/>
                                  <a:gd name="connsiteX10" fmla="*/ 140494 w 145694"/>
                                  <a:gd name="connsiteY10" fmla="*/ 383382 h 997744"/>
                                  <a:gd name="connsiteX11" fmla="*/ 121444 w 145694"/>
                                  <a:gd name="connsiteY11" fmla="*/ 352425 h 997744"/>
                                  <a:gd name="connsiteX12" fmla="*/ 88106 w 145694"/>
                                  <a:gd name="connsiteY12" fmla="*/ 319088 h 997744"/>
                                  <a:gd name="connsiteX13" fmla="*/ 45244 w 145694"/>
                                  <a:gd name="connsiteY13" fmla="*/ 288132 h 997744"/>
                                  <a:gd name="connsiteX14" fmla="*/ 16648 w 145694"/>
                                  <a:gd name="connsiteY14" fmla="*/ 259558 h 997744"/>
                                  <a:gd name="connsiteX15" fmla="*/ 2400 w 145694"/>
                                  <a:gd name="connsiteY15" fmla="*/ 216693 h 997744"/>
                                  <a:gd name="connsiteX16" fmla="*/ 2381 w 145694"/>
                                  <a:gd name="connsiteY16" fmla="*/ 102394 h 997744"/>
                                  <a:gd name="connsiteX17" fmla="*/ 0 w 145694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16669 w 150168"/>
                                  <a:gd name="connsiteY2" fmla="*/ 804863 h 997744"/>
                                  <a:gd name="connsiteX3" fmla="*/ 38100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26214 w 150168"/>
                                  <a:gd name="connsiteY2" fmla="*/ 804863 h 997744"/>
                                  <a:gd name="connsiteX3" fmla="*/ 38100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26214 w 150168"/>
                                  <a:gd name="connsiteY2" fmla="*/ 804863 h 997744"/>
                                  <a:gd name="connsiteX3" fmla="*/ 50032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</a:cxnLst>
                                <a:rect l="l" t="t" r="r" b="b"/>
                                <a:pathLst>
                                  <a:path w="150168" h="997744">
                                    <a:moveTo>
                                      <a:pt x="16669" y="997744"/>
                                    </a:moveTo>
                                    <a:cubicBezTo>
                                      <a:pt x="13097" y="935236"/>
                                      <a:pt x="7934" y="872729"/>
                                      <a:pt x="9525" y="840582"/>
                                    </a:cubicBezTo>
                                    <a:cubicBezTo>
                                      <a:pt x="11116" y="808435"/>
                                      <a:pt x="19463" y="816769"/>
                                      <a:pt x="26214" y="804863"/>
                                    </a:cubicBezTo>
                                    <a:cubicBezTo>
                                      <a:pt x="32965" y="792957"/>
                                      <a:pt x="40114" y="780256"/>
                                      <a:pt x="50032" y="769144"/>
                                    </a:cubicBezTo>
                                    <a:cubicBezTo>
                                      <a:pt x="59950" y="758032"/>
                                      <a:pt x="74617" y="748904"/>
                                      <a:pt x="85725" y="738188"/>
                                    </a:cubicBezTo>
                                    <a:cubicBezTo>
                                      <a:pt x="96833" y="727472"/>
                                      <a:pt x="108744" y="716359"/>
                                      <a:pt x="116681" y="704850"/>
                                    </a:cubicBezTo>
                                    <a:cubicBezTo>
                                      <a:pt x="124619" y="693341"/>
                                      <a:pt x="128588" y="680244"/>
                                      <a:pt x="133350" y="669132"/>
                                    </a:cubicBezTo>
                                    <a:cubicBezTo>
                                      <a:pt x="138112" y="658020"/>
                                      <a:pt x="142476" y="649684"/>
                                      <a:pt x="145256" y="638175"/>
                                    </a:cubicBezTo>
                                    <a:cubicBezTo>
                                      <a:pt x="148036" y="626666"/>
                                      <a:pt x="150825" y="635397"/>
                                      <a:pt x="150031" y="600075"/>
                                    </a:cubicBezTo>
                                    <a:cubicBezTo>
                                      <a:pt x="149237" y="564753"/>
                                      <a:pt x="142084" y="462360"/>
                                      <a:pt x="140494" y="426244"/>
                                    </a:cubicBezTo>
                                    <a:cubicBezTo>
                                      <a:pt x="138905" y="390129"/>
                                      <a:pt x="143669" y="395685"/>
                                      <a:pt x="140494" y="383382"/>
                                    </a:cubicBezTo>
                                    <a:cubicBezTo>
                                      <a:pt x="137319" y="371079"/>
                                      <a:pt x="130175" y="363141"/>
                                      <a:pt x="121444" y="352425"/>
                                    </a:cubicBezTo>
                                    <a:cubicBezTo>
                                      <a:pt x="112713" y="341709"/>
                                      <a:pt x="100806" y="329803"/>
                                      <a:pt x="88106" y="319088"/>
                                    </a:cubicBezTo>
                                    <a:cubicBezTo>
                                      <a:pt x="75406" y="308373"/>
                                      <a:pt x="57154" y="298054"/>
                                      <a:pt x="45244" y="288132"/>
                                    </a:cubicBezTo>
                                    <a:cubicBezTo>
                                      <a:pt x="33334" y="278210"/>
                                      <a:pt x="23789" y="271464"/>
                                      <a:pt x="16648" y="259558"/>
                                    </a:cubicBezTo>
                                    <a:cubicBezTo>
                                      <a:pt x="9507" y="247652"/>
                                      <a:pt x="4778" y="242887"/>
                                      <a:pt x="2400" y="216693"/>
                                    </a:cubicBezTo>
                                    <a:cubicBezTo>
                                      <a:pt x="22" y="190499"/>
                                      <a:pt x="2781" y="138509"/>
                                      <a:pt x="2381" y="102394"/>
                                    </a:cubicBezTo>
                                    <a:cubicBezTo>
                                      <a:pt x="1981" y="66279"/>
                                      <a:pt x="1587" y="32544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6C33DBBC" id="Group 409" o:spid="_x0000_s1026" style="position:absolute;margin-left:328.5pt;margin-top:14.4pt;width:59.05pt;height:203.05pt;z-index:251653120" coordorigin=",1" coordsize="14617,503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">
                <o:lock v:ext="edit" aspectratio="t"/>
                <v:group id="Group 410" o:spid="_x0000_s1027" style="position:absolute;top:1;width:14524;height:23265" coordorigin=",1" coordsize="14527,23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jc68FwwAAANwAAAAP&#10;AAAAAAAAAAAAAAAAAKoCAABkcnMvZG93bnJldi54bWxQSwUGAAAAAAQABAD6AAAAmgMAAAAA&#10;">
                  <v:group id="Group 411" o:spid="_x0000_s1028" style="position:absolute;top:1;width:14527;height:11927;flip:y" coordsize="14527,119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mfimwwAAANwAAAAP&#10;AAAAAAAAAAAAAAAAAKoCAABkcnMvZG93bnJldi54bWxQSwUGAAAAAAQABAD6AAAAmgMAAAAA&#10;">
                    <v:oval id="Oval 412" o:spid="_x0000_s1029" style="position:absolute;left:1260;top:71;width:832;height: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j2SMUA&#10;AADcAAAADwAAAGRycy9kb3ducmV2LnhtbESPQWvCQBSE74L/YXlCb7pRrEh0lSi0eGpRS8HbI/vM&#10;BrNv0+w2Jv++WxA8DjPzDbPedrYSLTW+dKxgOklAEOdOl1wo+Dq/jZcgfEDWWDkmBT152G6GgzWm&#10;2t35SO0pFCJC2KeowIRQp1L63JBFP3E1cfSurrEYomwKqRu8R7it5CxJFtJiyXHBYE17Q/nt9GsV&#10;HEL2Yxafu/dLn39/0Py1zfr9VamXUZetQATqwjP8aB+0gvl0Bv9n4hGQm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WPZIxQAAANwAAAAPAAAAAAAAAAAAAAAAAJgCAABkcnMv&#10;ZG93bnJldi54bWxQSwUGAAAAAAQABAD1AAAAigMAAAAA&#10;" fillcolor="black [3213]" strokecolor="black [3213]" strokeweight="1pt">
                      <v:stroke joinstyle="miter"/>
                    </v:oval>
                    <v:rect id="Rectangle 413" o:spid="_x0000_s1030" style="position:absolute;left:2236;top:11430;width:737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dW5sQA&#10;AADcAAAADwAAAGRycy9kb3ducmV2LnhtbESPQWvCQBSE74X+h+UVvDUbNYpEV5FisfFWG2iPj+wz&#10;Cc2+DbvbGP99t1DwOMzMN8xmN5pODOR8a1nBNElBEFdWt1wrKD9en1cgfEDW2FkmBTfysNs+Pmww&#10;1/bK7zScQy0ihH2OCpoQ+lxKXzVk0Ce2J47exTqDIUpXS+3wGuGmk7M0XUqDLceFBnt6aaj6Pv8Y&#10;BUs/fBUrt2jLbp+ZwrnjKRw+lZo8jfs1iEBjuIf/229aQTadw9+Ze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XVubEAAAA3AAAAA8AAAAAAAAAAAAAAAAAmAIAAGRycy9k&#10;b3ducmV2LnhtbFBLBQYAAAAABAAEAPUAAACJAwAAAAA=&#10;" fillcolor="black [3213]" strokecolor="black [3213]" strokeweight="1pt"/>
                    <v:rect id="Rectangle 414" o:spid="_x0000_s1031" style="position:absolute;left:3308;top:11428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7OksMA&#10;AADcAAAADwAAAGRycy9kb3ducmV2LnhtbESPT4vCMBTE78J+h/AWvGmqVJGuUWRZWfXmH3CPj+bZ&#10;FpuXkmRr/fZGEDwOM/MbZr7sTC1acr6yrGA0TEAQ51ZXXCg4HdeDGQgfkDXWlknBnTwsFx+9OWba&#10;3nhP7SEUIkLYZ6igDKHJpPR5SQb90DbE0btYZzBE6QqpHd4i3NRynCRTabDiuFBiQ98l5dfDv1Ew&#10;9e3fduYm1alepWbr3O8u/JyV6n92qy8QgbrwDr/aG60gHaXwPBOP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r7OksMAAADcAAAADwAAAAAAAAAAAAAAAACYAgAAZHJzL2Rv&#10;d25yZXYueG1sUEsFBgAAAAAEAAQA9QAAAIgDAAAAAA==&#10;" fillcolor="black [3213]" strokecolor="black [3213]" strokeweight="1pt"/>
                    <v:rect id="Rectangle 415" o:spid="_x0000_s1032" style="position:absolute;left:4403;top:11453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JrCcMA&#10;AADcAAAADwAAAGRycy9kb3ducmV2LnhtbESPQYvCMBSE7wv+h/AEb2vqoiLVKCIr6t62Cnp8NM+2&#10;2LyUJNb6742wsMdhZr5hFqvO1KIl5yvLCkbDBARxbnXFhYLTcfs5A+EDssbaMil4kofVsvexwFTb&#10;B/9Sm4VCRAj7FBWUITSplD4vyaAf2oY4elfrDIYoXSG1w0eEm1p+JclUGqw4LpTY0Kak/JbdjYKp&#10;by+HmZtUp3o9Ngfndj/h+6zUoN+t5yACdeE//NfeawXj0QTeZ+IR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fJrCcMAAADcAAAADwAAAAAAAAAAAAAAAACYAgAAZHJzL2Rv&#10;d25yZXYueG1sUEsFBgAAAAAEAAQA9QAAAIgDAAAAAA==&#10;" fillcolor="black [3213]" strokecolor="black [3213]" strokeweight="1pt"/>
                    <v:rect id="Rectangle 416" o:spid="_x0000_s1033" style="position:absolute;left:5428;top:11476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D1fsQA&#10;AADcAAAADwAAAGRycy9kb3ducmV2LnhtbESPQWvCQBSE7wX/w/IEb83GkgZJXSWIRe2tNtAeH9ln&#10;Esy+DbtrTP99t1DocZiZb5j1djK9GMn5zrKCZZKCIK6t7rhRUH28Pq5A+ICssbdMCr7Jw3Yze1hj&#10;oe2d32k8h0ZECPsCFbQhDIWUvm7JoE/sQBy9i3UGQ5SukdrhPcJNL5/SNJcGO44LLQ60a6m+nm9G&#10;Qe7Hr9PKPXdVX2bm5NzhLew/lVrMp/IFRKAp/If/2ketIFvm8HsmHgG5+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g9X7EAAAA3AAAAA8AAAAAAAAAAAAAAAAAmAIAAGRycy9k&#10;b3ducmV2LnhtbFBLBQYAAAAABAAEAPUAAACJAwAAAAA=&#10;" fillcolor="black [3213]" strokecolor="black [3213]" strokeweight="1pt"/>
                    <v:rect id="Rectangle 417" o:spid="_x0000_s1034" style="position:absolute;left:6473;top:11429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xQ5cQA&#10;AADcAAAADwAAAGRycy9kb3ducmV2LnhtbESPQWvCQBSE7wX/w/KE3pqNxapEVxFpadObGtDjI/tM&#10;gtm3YXebpP++Wyj0OMzMN8xmN5pW9OR8Y1nBLElBEJdWN1wpKM5vTysQPiBrbC2Tgm/ysNtOHjaY&#10;aTvwkfpTqESEsM9QQR1Cl0npy5oM+sR2xNG7WWcwROkqqR0OEW5a+ZymC2mw4bhQY0eHmsr76cso&#10;WPj+mq/cS1O0+7nJnXv/DK8XpR6n434NItAY/sN/7Q+tYD5bwu+ZeAT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sUOXEAAAA3AAAAA8AAAAAAAAAAAAAAAAAmAIAAGRycy9k&#10;b3ducmV2LnhtbFBLBQYAAAAABAAEAPUAAACJAwAAAAA=&#10;" fillcolor="black [3213]" strokecolor="black [3213]" strokeweight="1pt"/>
                    <v:rect id="Rectangle 418" o:spid="_x0000_s1035" style="position:absolute;left:7498;top:11452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PEl8AA&#10;AADcAAAADwAAAGRycy9kb3ducmV2LnhtbERPy4rCMBTdC/5DuAPuNFVUpNNURBwc3fkAXV6aO22Z&#10;5qYkmdr5e7MQXB7OO1v3phEdOV9bVjCdJCCIC6trLhVcL1/jFQgfkDU2lknBP3lY58NBhqm2Dz5R&#10;dw6liCHsU1RQhdCmUvqiIoN+YlviyP1YZzBE6EqpHT5iuGnkLEmW0mDNsaHClrYVFb/nP6Ng6bv7&#10;YeUW9bXZzM3Buf0x7G5KjT76zSeIQH14i1/ub61gPo1r45l4BGT+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/PEl8AAAADcAAAADwAAAAAAAAAAAAAAAACYAgAAZHJzL2Rvd25y&#10;ZXYueG1sUEsFBgAAAAAEAAQA9QAAAIUDAAAAAA==&#10;" fillcolor="black [3213]" strokecolor="black [3213]" strokeweight="1pt"/>
                    <v:rect id="Rectangle 419" o:spid="_x0000_s1036" style="position:absolute;left:8547;top:11431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9hDMMA&#10;AADcAAAADwAAAGRycy9kb3ducmV2LnhtbESPT4vCMBTE7wt+h/AEb2uquKLVKCLKrnvzD+jx0Tzb&#10;YvNSkli7394ICx6HmfkNM1+2phINOV9aVjDoJyCIM6tLzhWcjtvPCQgfkDVWlknBH3lYLjofc0y1&#10;ffCemkPIRYSwT1FBEUKdSumzggz6vq2Jo3e1zmCI0uVSO3xEuKnkMEnG0mDJcaHAmtYFZbfD3SgY&#10;++aym7iv8lStRmbn3Pdv2JyV6nXb1QxEoDa8w//tH61gNJjC60w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L9hDMMAAADcAAAADwAAAAAAAAAAAAAAAACYAgAAZHJzL2Rv&#10;d25yZXYueG1sUEsFBgAAAAAEAAQA9QAAAIgDAAAAAA==&#10;" fillcolor="black [3213]" strokecolor="black [3213]" strokeweight="1pt"/>
                    <v:rect id="Rectangle 420" o:spid="_x0000_s1037" style="position:absolute;left:9619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kCLL8A&#10;AADcAAAADwAAAGRycy9kb3ducmV2LnhtbERPy4rCMBTdC/5DuII7TUdUpGMUEcXHzgfo8tLcacs0&#10;NyWJtf69WQguD+c9X7amEg05X1pW8DNMQBBnVpecK7hetoMZCB+QNVaWScGLPCwX3c4cU22ffKLm&#10;HHIRQ9inqKAIoU6l9FlBBv3Q1sSR+7POYIjQ5VI7fMZwU8lRkkylwZJjQ4E1rQvK/s8Po2Dqm/th&#10;5ibltVqNzcG53TFsbkr1e+3qF0SgNnzFH/deKxiP4vx4Jh4BuXg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6QIsvwAAANwAAAAPAAAAAAAAAAAAAAAAAJgCAABkcnMvZG93bnJl&#10;di54bWxQSwUGAAAAAAQABAD1AAAAhAMAAAAA&#10;" fillcolor="black [3213]" strokecolor="black [3213]" strokeweight="1pt"/>
                    <v:rect id="Rectangle 421" o:spid="_x0000_s1038" style="position:absolute;left:10668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Wnt8MA&#10;AADcAAAADwAAAGRycy9kb3ducmV2LnhtbESPQYvCMBSE78L+h/AWvGmqqEg1iizKqjersHt8NM+2&#10;bPNSkmyt/94IgsdhZr5hluvO1KIl5yvLCkbDBARxbnXFhYLLeTeYg/ABWWNtmRTcycN69dFbYqrt&#10;jU/UZqEQEcI+RQVlCE0qpc9LMuiHtiGO3tU6gyFKV0jt8BbhppbjJJlJgxXHhRIb+iop/8v+jYKZ&#10;b38PczetLvVmYg7OfR/D9kep/me3WYAI1IV3+NXeawWT8QieZ+IRkK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KWnt8MAAADcAAAADwAAAAAAAAAAAAAAAACYAgAAZHJzL2Rv&#10;d25yZXYueG1sUEsFBgAAAAAEAAQA9QAAAIgDAAAAAA==&#10;" fillcolor="black [3213]" strokecolor="black [3213]" strokeweight="1pt"/>
                    <v:rect id="Rectangle 422" o:spid="_x0000_s1039" style="position:absolute;left:11739;top:11430;width:737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c5wMQA&#10;AADcAAAADwAAAGRycy9kb3ducmV2LnhtbESPQWvCQBSE7wX/w/KE3pqNwQaJriLSYtNbbaAeH9ln&#10;Esy+DbtrTP99t1DocZiZb5jNbjK9GMn5zrKCRZKCIK6t7rhRUH2+Pq1A+ICssbdMCr7Jw247e9hg&#10;oe2dP2g8hUZECPsCFbQhDIWUvm7JoE/sQBy9i3UGQ5SukdrhPcJNL7M0zaXBjuNCiwMdWqqvp5tR&#10;kPvxXK7cc1f1+6UpnTu+h5cvpR7n034NItAU/sN/7TetYJll8HsmHgG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3OcDEAAAA3AAAAA8AAAAAAAAAAAAAAAAAmAIAAGRycy9k&#10;b3ducmV2LnhtbFBLBQYAAAAABAAEAPUAAACJAwAAAAA=&#10;" fillcolor="black [3213]" strokecolor="black [3213]" strokeweight="1pt"/>
                    <v:shape id="Freeform 423" o:spid="_x0000_s1040" style="position:absolute;top:523;width:2000;height:10783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k/iMYA&#10;AADcAAAADwAAAGRycy9kb3ducmV2LnhtbESPzYvCMBTE78L+D+Et7EU09YNFqlGWFcGDIH5c9vZI&#10;nm21eSlNrF3/eiMIHoeZ+Q0zW7S2FA3VvnCsYNBPQBBrZwrOFBwPq94EhA/IBkvHpOCfPCzmH50Z&#10;psbdeEfNPmQiQtinqCAPoUql9Doni77vKuLonVxtMURZZ9LUeItwW8phknxLiwXHhRwr+s1JX/ZX&#10;q6A5b/Xgb7nBk93c1/fjUnN3O1Hq67P9mYII1IZ3+NVeGwXj4QieZ+IRkPMH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/k/iMYAAADcAAAADwAAAAAAAAAAAAAAAACYAgAAZHJz&#10;L2Rvd25yZXYueG1sUEsFBgAAAAAEAAQA9QAAAIsD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<v:stroke joinstyle="miter"/>
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</v:shape>
                    <v:line id="Straight Connector 424" o:spid="_x0000_s1041" style="position:absolute;visibility:visible;mso-wrap-style:square" from="2118,11239" to="12858,11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G2MQAAADcAAAADwAAAGRycy9kb3ducmV2LnhtbESPzWrDMBCE74G+g9hCb7HcEEJwLJvS&#10;H0jpKXEOOS7W1nJrrYyl2s7bV4FAjsPMfMPk5Ww7MdLgW8cKnpMUBHHtdMuNglP1sdyC8AFZY+eY&#10;FFzIQ1k8LHLMtJv4QOMxNCJC2GeowITQZ1L62pBFn7ieOHrfbrAYohwaqQecItx2cpWmG2mx5bhg&#10;sKdXQ/Xv8c8qGM/TWZ8mU/2Y9vOrMu/j/vImlXp6nF92IALN4R6+tfdawXq1huuZeARk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UobYxAAAANwAAAAPAAAAAAAAAAAA&#10;AAAAAKECAABkcnMvZG93bnJldi54bWxQSwUGAAAAAAQABAD5AAAAkgMAAAAA&#10;" strokecolor="black [3213]" strokeweight="2.25pt">
                      <v:stroke joinstyle="miter"/>
                    </v:line>
                    <v:shape id="Freeform 425" o:spid="_x0000_s1042" style="position:absolute;left:12527;top:547;width:2000;height:10782;flip:x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1q5cYA&#10;AADcAAAADwAAAGRycy9kb3ducmV2LnhtbESPT2vCQBDF7wW/wzKCt7oxWtHoKiLYFtoe/I+3ITsm&#10;wexsyG5j+u27hYLHx5v3e/Pmy9aUoqHaFZYVDPoRCOLU6oIzBYf95nkCwnlkjaVlUvBDDpaLztMc&#10;E23vvKVm5zMRIOwSVJB7XyVSujQng65vK+LgXW1t0AdZZ1LXeA9wU8o4isbSYMGhIceK1jmlt923&#10;CW9UzckM29EZj28TG39eXr+mHyelet12NQPhqfWP4//0u1Ywil/gb0wggFz8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c1q5cYAAADcAAAADwAAAAAAAAAAAAAAAACYAgAAZHJz&#10;L2Rvd25yZXYueG1sUEsFBgAAAAAEAAQA9QAAAIsD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<v:stroke joinstyle="miter"/>
                      <v:path arrowok="t" o:connecttype="custom" o:connectlocs="147464,0;152219,95202;109426,204684;64255,316547;23840,387949;4821,478390;73,580733;7206,702113;19018,830672;46981,925885;76106,1002088;127833,1061545;200026,1078229" o:connectangles="0,0,0,0,0,0,0,0,0,0,0,0,0"/>
                    </v:shape>
                    <v:oval id="Oval 426" o:spid="_x0000_s1043" style="position:absolute;left:12604;width:832;height:8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869sUA&#10;AADcAAAADwAAAGRycy9kb3ducmV2LnhtbESPQWvCQBSE74L/YXmF3symYkNJXSUKFU8VbSn09sg+&#10;s6HZt2l2jcm/7wpCj8PMfMMs14NtRE+drx0reEpSEMSl0zVXCj4/3mYvIHxA1tg4JgUjeVivppMl&#10;5tpd+Uj9KVQiQtjnqMCE0OZS+tKQRZ+4ljh6Z9dZDFF2ldQdXiPcNnKeppm0WHNcMNjS1lD5c7pY&#10;BftQ/JrssNl9j+XXOy2e+2LcnpV6fBiKVxCBhvAfvrf3WsFinsHtTDwCc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Dzr2xQAAANwAAAAPAAAAAAAAAAAAAAAAAJgCAABkcnMv&#10;ZG93bnJldi54bWxQSwUGAAAAAAQABAD1AAAAigMAAAAA&#10;" fillcolor="black [3213]" strokecolor="black [3213]" strokeweight="1pt">
                      <v:stroke joinstyle="miter"/>
                    </v:oval>
                  </v:group>
                  <v:group id="Group 427" o:spid="_x0000_s1044" style="position:absolute;left:571;top:10572;width:13427;height:12697;flip:y" coordsize="13427,12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VAP9MQAAADcAAAA&#10;DwAAAAAAAAAAAAAAAACqAgAAZHJzL2Rvd25yZXYueG1sUEsFBgAAAAAEAAQA+gAAAJsDAAAAAA==&#10;">
                    <v:group id="Group 428" o:spid="_x0000_s1045" style="position:absolute;left:12430;top:10929;width:997;height:1672" coordorigin="-23820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2lpvsIAAADcAAAADwAAAGRycy9kb3ducmV2LnhtbERPy4rCMBTdC/MP4Q64&#10;07S+GDpGERmHWYhgHRB3l+baFpub0sS2/r1ZCC4P571c96YSLTWutKwgHkcgiDOrS84V/J92oy8Q&#10;ziNrrCyTggc5WK8+BktMtO34SG3qcxFC2CWooPC+TqR0WUEG3djWxIG72sagD7DJpW6wC+GmkpMo&#10;WkiDJYeGAmvaFpTd0rtR8Ntht5nGP+3+dt0+Lqf54byPSanhZ7/5BuGp92/xy/2nFcwmYW0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Npab7CAAAA3AAAAA8A&#10;AAAAAAAAAAAAAAAAqgIAAGRycy9kb3ducmV2LnhtbFBLBQYAAAAABAAEAPoAAACZAwAAAAA=&#10;">
                      <v:oval id="Oval 429" o:spid="_x0000_s1046" style="position:absolute;left:11903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MGy8UA&#10;AADcAAAADwAAAGRycy9kb3ducmV2LnhtbESPQWvCQBSE74L/YXlCb3VTW6xGN0FLpR5NmoPHZ/Y1&#10;CWbfhuw2pv++Wyh4HGbmG2abjqYVA/WusazgaR6BIC6tbrhSUHweHlcgnEfW2FomBT/kIE2mky3G&#10;2t44oyH3lQgQdjEqqL3vYildWZNBN7cdcfC+bG/QB9lXUvd4C3DTykUULaXBhsNCjR291VRe82+j&#10;QI/Z+3kwr6dDdL0U66J63g/6Q6mH2bjbgPA0+nv4v33UCl4Wa/g7E46AT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8wbLxQAAANwAAAAPAAAAAAAAAAAAAAAAAJgCAABkcnMv&#10;ZG93bnJldi54bWxQSwUGAAAAAAQABAD1AAAAigMAAAAA&#10;" filled="f" strokecolor="black [3213]" strokeweight="1pt">
                        <v:stroke joinstyle="miter"/>
                      </v:oval>
                      <v:shape id="Arc 430" o:spid="_x0000_s1047" style="position:absolute;left:-23820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3DfcEA&#10;AADcAAAADwAAAGRycy9kb3ducmV2LnhtbERPS2sCMRC+F/ofwhR6q1kf2LIaRRTRq49CvQ2b6e7S&#10;zWRNRt3+e3MQPH587+m8c426Uoi1ZwP9XgaKuPC25tLA8bD++AIVBdli45kM/FOE+ez1ZYq59Tfe&#10;0XUvpUohHHM0UIm0udaxqMhh7PmWOHG/PjiUBEOpbcBbCneNHmTZWDusOTVU2NKyouJvf3EGPoPd&#10;7C5DW7Q/cj6NN6u+jOpvY97fusUElFAnT/HDvbUGRsM0P51JR0DP7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dw33BAAAA3AAAAA8AAAAAAAAAAAAAAAAAmAIAAGRycy9kb3du&#10;cmV2LnhtbFBLBQYAAAAABAAEAPUAAACGAw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<v:stroke joinstyle="miter"/>
                        <v:path arrowok="t" o:connecttype="custom" o:connectlocs="42795,703;99318,61270;66132,135868" o:connectangles="0,0,0"/>
                      </v:shape>
                    </v:group>
                    <v:group id="Group 431" o:spid="_x0000_s1048" style="position:absolute;top:11025;width:996;height:1671;flip:x" coordorigin="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ykxsQAAADcAAAA&#10;DwAAAAAAAAAAAAAAAACqAgAAZHJzL2Rvd25yZXYueG1sUEsFBgAAAAAEAAQA+gAAAJsDAAAAAA==&#10;">
                      <v:oval id="Oval 432" o:spid="_x0000_s1049" style="position:absolute;left:30956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4CZ8UA&#10;AADcAAAADwAAAGRycy9kb3ducmV2LnhtbESPzW7CMBCE75V4B2uRuBWHpCptwES0KqJHfnLocRsv&#10;SUS8jmKTpG9fI1XqcTQz32jW2Wga0VPnassKFvMIBHFhdc2lgvy8e3wB4TyyxsYyKfghB9lm8rDG&#10;VNuBj9SffCkChF2KCirv21RKV1Rk0M1tSxy8i+0M+iC7UuoOhwA3jYyj6FkarDksVNjSe0XF9XQz&#10;CvR4/PjqzfKwi67f+WteJm+93is1m47bFQhPo/8P/7U/tYKnJIb7mXAE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jgJnxQAAANwAAAAPAAAAAAAAAAAAAAAAAJgCAABkcnMv&#10;ZG93bnJldi54bWxQSwUGAAAAAAQABAD1AAAAigMAAAAA&#10;" filled="f" strokecolor="black [3213]" strokeweight="1pt">
                        <v:stroke joinstyle="miter"/>
                      </v:oval>
                      <v:shape id="Arc 433" o:spid="_x0000_s1050" style="position:absolute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9dCsQA&#10;AADcAAAADwAAAGRycy9kb3ducmV2LnhtbESPQWvCQBSE70L/w/IKvdWNRqykrlIqRa9qC/X2yL4m&#10;odm36e5T4793hYLHYWa+YebL3rXqRCE2ng2Mhhko4tLbhisDn/uP5xmoKMgWW89k4EIRlouHwRwL&#10;68+8pdNOKpUgHAs0UIt0hdaxrMlhHPqOOHk/PjiUJEOlbcBzgrtWj7Nsqh02nBZq7Oi9pvJ3d3QG&#10;XoJdb4+5Lbtv+TtM16uRTJovY54e+7dXUEK93MP/7Y01MMlzuJ1JR0Av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PXQrEAAAA3AAAAA8AAAAAAAAAAAAAAAAAmAIAAGRycy9k&#10;b3ducmV2LnhtbFBLBQYAAAAABAAEAPUAAACJAw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<v:stroke joinstyle="miter"/>
                        <v:path arrowok="t" o:connecttype="custom" o:connectlocs="42795,703;99318,61270;66132,135868" o:connectangles="0,0,0"/>
                      </v:shape>
                    </v:group>
                    <v:shape id="Freeform 434" o:spid="_x0000_s1051" style="position:absolute;left:476;top:10001;width:12407;height:999;visibility:visible;mso-wrap-style:square;v-text-anchor:middle" coordsize="1240687,99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2NX8YA&#10;AADcAAAADwAAAGRycy9kb3ducmV2LnhtbESPQWsCMRSE7wX/Q3hCL6JZW1vs1ihSLBRKD1XB62Pz&#10;3CwmL9tNdOO/bwpCj8PMfMMsVslZcaEuNJ4VTCcFCOLK64ZrBfvd+3gOIkRkjdYzKbhSgNVycLfA&#10;Uvuev+myjbXIEA4lKjAxtqWUoTLkMEx8S5y9o+8cxiy7WuoO+wx3Vj4UxbN02HBeMNjSm6HqtD07&#10;BYfPU/9z7eXXxu6ekn2ZpvVxZJS6H6b1K4hIKf6Hb+0PrWD2OIO/M/kI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O2NX8YAAADcAAAADwAAAAAAAAAAAAAAAACYAgAAZHJz&#10;L2Rvd25yZXYueG1sUEsFBgAAAAAEAAQA9QAAAIsDAAAAAA==&#10;" path="m,98977r276225,-18c330994,97369,314722,96181,328613,89434v13891,-6747,21431,-19447,30956,-30956c369094,46969,376635,29506,385763,20378v9128,-9128,9922,-13494,28575,-16669c432991,534,473473,1725,497682,1328v24209,-397,43656,-2778,61912,c577850,4106,596107,10059,607219,17997v11113,7937,11906,20637,19050,30956c633413,59272,640954,71568,650082,79909v9128,8341,16668,16307,30956,19089c695326,101780,642535,97744,735810,96604v93275,-1140,234958,-9281,504877,-4444e" filled="f" strokecolor="black [3213]" strokeweight="2.25pt">
                      <v:stroke joinstyle="miter"/>
                      <v:path arrowok="t" o:connecttype="custom" o:connectlocs="0,98977;276225,98959;328613,89434;359569,58478;385763,20378;414338,3709;497682,1328;559594,1328;607219,17997;626269,48953;650082,79909;681038,98998;735810,96604;1240687,92160" o:connectangles="0,0,0,0,0,0,0,0,0,0,0,0,0,0"/>
                    </v:shape>
                    <v:shape id="Freeform 435" o:spid="_x0000_s1052" style="position:absolute;left:5334;width:1501;height:9977;visibility:visible;mso-wrap-style:square;v-text-anchor:middle" coordsize="150168,9977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A52cYA&#10;AADcAAAADwAAAGRycy9kb3ducmV2LnhtbESPT2vCQBTE7wW/w/KE3urGv5SYVUSQ2kMpRqk5PrKv&#10;SWr2bciuJv323YLgcZiZ3zDJuje1uFHrKssKxqMIBHFudcWFgtNx9/IKwnlkjbVlUvBLDtarwVOC&#10;sbYdH+iW+kIECLsYFZTeN7GULi/JoBvZhjh437Y16INsC6lb7ALc1HISRQtpsOKwUGJD25LyS3o1&#10;Cni60G995NL37GO2607Z1/nnc6LU87DfLEF46v0jfG/vtYLZdA7/Z8IRkK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3A52cYAAADcAAAADwAAAAAAAAAAAAAAAACYAgAAZHJz&#10;L2Rvd25yZXYueG1sUEsFBgAAAAAEAAQA9QAAAIsDAAAAAA==&#10;" path="m16669,997744c13097,935236,7934,872729,9525,840582v1591,-32147,9938,-23813,16689,-35719c32965,792957,40114,780256,50032,769144v9918,-11112,24585,-20240,35693,-30956c96833,727472,108744,716359,116681,704850v7938,-11509,11907,-24606,16669,-35718c138112,658020,142476,649684,145256,638175v2780,-11509,5569,-2778,4775,-38100c149237,564753,142084,462360,140494,426244v-1589,-36115,3175,-30559,,-42862c137319,371079,130175,363141,121444,352425,112713,341709,100806,329803,88106,319088,75406,308373,57154,298054,45244,288132,33334,278210,23789,271464,16648,259558,9507,247652,4778,242887,2400,216693,22,190499,2781,138509,2381,102394,1981,66279,1587,32544,,e" filled="f" strokecolor="black [3213]" strokeweight="2.25pt">
                      <v:stroke joinstyle="miter"/>
                      <v:path arrowok="t" o:connecttype="custom" o:connectlocs="16669,997744;9525,840582;26214,804863;50032,769144;85725,738188;116681,704850;133350,669132;145256,638175;150031,600075;140494,426244;140494,383382;121444,352425;88106,319088;45244,288132;16648,259558;2400,216693;2381,102394;0,0" o:connectangles="0,0,0,0,0,0,0,0,0,0,0,0,0,0,0,0,0,0"/>
                    </v:shape>
                  </v:group>
                </v:group>
                <v:group id="Group 436" o:spid="_x0000_s1053" style="position:absolute;top:27051;width:14617;height:23266;flip:y" coordsize="14620,232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8U8ssQAAADcAAAA&#10;DwAAAAAAAAAAAAAAAACqAgAAZHJzL2Rvd25yZXYueG1sUEsFBgAAAAAEAAQA+gAAAJsDAAAAAA==&#10;">
                  <v:group id="Group 437" o:spid="_x0000_s1054" style="position:absolute;width:14620;height:11928;flip:y" coordsize="14620,1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ImZKcQAAADcAAAA&#10;DwAAAAAAAAAAAAAAAACqAgAAZHJzL2Rvd25yZXYueG1sUEsFBgAAAAAEAAQA+gAAAJsDAAAAAA==&#10;">
                    <v:oval id="Oval 438" o:spid="_x0000_s1055" style="position:absolute;left:1260;top:71;width:832;height: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WdwsIA&#10;AADcAAAADwAAAGRycy9kb3ducmV2LnhtbERPz2vCMBS+C/4P4Qm7aapTGZ1RqrDhSZkbgrdH82zK&#10;mpfaZLX975eD4PHj+73adLYSLTW+dKxgOklAEOdOl1wo+Pn+GL+B8AFZY+WYFPTkYbMeDlaYanfn&#10;L2pPoRAxhH2KCkwIdSqlzw1Z9BNXE0fu6hqLIcKmkLrBewy3lZwlyVJaLDk2GKxpZyj/Pf1ZBfuQ&#10;3czyuP289Pn5QPNFm/W7q1Ivoy57BxGoC0/xw73XCuavcW08E4+A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BZ3CwgAAANwAAAAPAAAAAAAAAAAAAAAAAJgCAABkcnMvZG93&#10;bnJldi54bWxQSwUGAAAAAAQABAD1AAAAhwMAAAAA&#10;" fillcolor="black [3213]" strokecolor="black [3213]" strokeweight="1pt">
                      <v:stroke joinstyle="miter"/>
                    </v:oval>
                    <v:rect id="Rectangle 439" o:spid="_x0000_s1056" style="position:absolute;left:2000;top:11429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o9bMQA&#10;AADcAAAADwAAAGRycy9kb3ducmV2LnhtbESPT2vCQBTE74LfYXkFb3VT/6ExG5HS0uqtVtDjI/tM&#10;gtm3YXcb02/fFQoeh5n5DZNtetOIjpyvLSt4GScgiAuray4VHL/fn5cgfEDW2FgmBb/kYZMPBxmm&#10;2t74i7pDKEWEsE9RQRVCm0rpi4oM+rFtiaN3sc5giNKVUju8Rbhp5CRJFtJgzXGhwpZeKyquhx+j&#10;YOG7827p5vWx2c7MzrmPfXg7KTV66rdrEIH68Aj/tz+1gtl0Bfcz8QjI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KPWzEAAAA3AAAAA8AAAAAAAAAAAAAAAAAmAIAAGRycy9k&#10;b3ducmV2LnhtbFBLBQYAAAAABAAEAPUAAACJAwAAAAA=&#10;" fillcolor="black [3213]" strokecolor="black [3213]" strokeweight="1pt"/>
                    <v:rect id="Rectangle 440" o:spid="_x0000_s1057" style="position:absolute;left:3071;top:11382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bnjMEA&#10;AADcAAAADwAAAGRycy9kb3ducmV2LnhtbERPz2vCMBS+D/wfwhN2m6mjk1KNUmQy3W2uMI+P5tkW&#10;m5eSxLb+98thsOPH93uzm0wnBnK+taxguUhAEFdWt1wrKL8PLxkIH5A1dpZJwYM87Lazpw3m2o78&#10;RcM51CKGsM9RQRNCn0vpq4YM+oXtiSN3tc5giNDVUjscY7jp5GuSrKTBlmNDgz3tG6pu57tRsPLD&#10;5ZS5t7bsitScnPv4DO8/Sj3Pp2INItAU/sV/7qNWkKZxfjwTj4D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4254zBAAAA3AAAAA8AAAAAAAAAAAAAAAAAmAIAAGRycy9kb3du&#10;cmV2LnhtbFBLBQYAAAAABAAEAPUAAACGAwAAAAA=&#10;" fillcolor="black [3213]" strokecolor="black [3213]" strokeweight="1pt"/>
                    <v:rect id="Rectangle 441" o:spid="_x0000_s1058" style="position:absolute;left:4167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pCF8MA&#10;AADcAAAADwAAAGRycy9kb3ducmV2LnhtbESPT4vCMBTE78J+h/AWvGmqVJGuUWRZWfXmH3CPj+bZ&#10;FpuXkmRr/fZGEDwOM/MbZr7sTC1acr6yrGA0TEAQ51ZXXCg4HdeDGQgfkDXWlknBnTwsFx+9OWba&#10;3nhP7SEUIkLYZ6igDKHJpPR5SQb90DbE0btYZzBE6QqpHd4i3NRynCRTabDiuFBiQ98l5dfDv1Ew&#10;9e3fduYm1alepWbr3O8u/JyV6n92qy8QgbrwDr/aG60gTUfwPBOPgF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XpCF8MAAADcAAAADwAAAAAAAAAAAAAAAACYAgAAZHJzL2Rv&#10;d25yZXYueG1sUEsFBgAAAAAEAAQA9QAAAIgDAAAAAA==&#10;" fillcolor="black [3213]" strokecolor="black [3213]" strokeweight="1pt"/>
                    <v:rect id="Rectangle 442" o:spid="_x0000_s1059" style="position:absolute;left:5238;top:11429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jcYMMA&#10;AADcAAAADwAAAGRycy9kb3ducmV2LnhtbESPT4vCMBTE78J+h/AWvGm6UkW6RpFFWfXmH3CPj+bZ&#10;FpuXkmRr/fZGEDwOM/MbZrboTC1acr6yrOBrmIAgzq2uuFBwOq4HUxA+IGusLZOCO3lYzD96M8y0&#10;vfGe2kMoRISwz1BBGUKTSenzkgz6oW2Io3exzmCI0hVSO7xFuKnlKEkm0mDFcaHEhn5Kyq+Hf6Ng&#10;4tu/7dSNq1O9TM3Wud9dWJ2V6n92y28QgbrwDr/aG60gTUfwPBOPgJ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ajcYMMAAADcAAAADwAAAAAAAAAAAAAAAACYAgAAZHJzL2Rv&#10;d25yZXYueG1sUEsFBgAAAAAEAAQA9QAAAIgDAAAAAA==&#10;" fillcolor="black [3213]" strokecolor="black [3213]" strokeweight="1pt"/>
                    <v:rect id="Rectangle 443" o:spid="_x0000_s1060" style="position:absolute;left:6334;top:11429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R5+8QA&#10;AADcAAAADwAAAGRycy9kb3ducmV2LnhtbESPT4vCMBTE78J+h/AWvGm6axWpRpFlxT83XWE9Ppq3&#10;bdnmpSSx1m9vBMHjMDO/YebLztSiJecrywo+hgkI4tzqigsFp5/1YArCB2SNtWVScCMPy8Vbb46Z&#10;tlc+UHsMhYgQ9hkqKENoMil9XpJBP7QNcfT+rDMYonSF1A6vEW5q+ZkkE2mw4rhQYkNfJeX/x4tR&#10;MPHteTd14+pUr1Kzc26zD9+/SvXfu9UMRKAuvMLP9lYrSNMRPM7EI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kefvEAAAA3AAAAA8AAAAAAAAAAAAAAAAAmAIAAGRycy9k&#10;b3ducmV2LnhtbFBLBQYAAAAABAAEAPUAAACJAwAAAAA=&#10;" fillcolor="black [3213]" strokecolor="black [3213]" strokeweight="1pt"/>
                    <v:rect id="Rectangle 444" o:spid="_x0000_s1061" style="position:absolute;left:7405;top:11406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3hj8QA&#10;AADcAAAADwAAAGRycy9kb3ducmV2LnhtbESPQWvCQBSE74X+h+UVems2LalIdBURi01v1YAeH9ln&#10;Epp9G3bXJP57t1DocZiZb5jlejKdGMj51rKC1yQFQVxZ3XKtoDx+vMxB+ICssbNMCm7kYb16fFhi&#10;ru3I3zQcQi0ihH2OCpoQ+lxKXzVk0Ce2J47exTqDIUpXS+1wjHDTybc0nUmDLceFBnvaNlT9HK5G&#10;wcwP52Lu3tuy22SmcG7/FXYnpZ6fps0CRKAp/If/2p9aQZZl8HsmHgG5u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N4Y/EAAAA3AAAAA8AAAAAAAAAAAAAAAAAmAIAAGRycy9k&#10;b3ducmV2LnhtbFBLBQYAAAAABAAEAPUAAACJAwAAAAA=&#10;" fillcolor="black [3213]" strokecolor="black [3213]" strokeweight="1pt"/>
                    <v:rect id="Rectangle 445" o:spid="_x0000_s1062" style="position:absolute;left:8501;top:11477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FEFMQA&#10;AADcAAAADwAAAGRycy9kb3ducmV2LnhtbESPQWvCQBSE74X+h+UVems2LYlI6ipSKtXetIH2+Mg+&#10;k2D2bdhdk/jvXaHgcZiZb5jFajKdGMj51rKC1yQFQVxZ3XKtoPzZvMxB+ICssbNMCi7kYbV8fFhg&#10;oe3IexoOoRYRwr5ABU0IfSGlrxoy6BPbE0fvaJ3BEKWrpXY4Rrjp5FuazqTBluNCgz19NFSdDmej&#10;YOaHv93c5W3ZrTOzc+7rO3z+KvX8NK3fQQSawj38395qBVmWw+1MPAJye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BRBTEAAAA3AAAAA8AAAAAAAAAAAAAAAAAmAIAAGRycy9k&#10;b3ducmV2LnhtbFBLBQYAAAAABAAEAPUAAACJAwAAAAA=&#10;" fillcolor="black [3213]" strokecolor="black [3213]" strokeweight="1pt"/>
                    <v:rect id="Rectangle 446" o:spid="_x0000_s1063" style="position:absolute;left:9572;top:11453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PaY8MA&#10;AADcAAAADwAAAGRycy9kb3ducmV2LnhtbESPQWvCQBSE74L/YXlCb7qpxCCpq4goVm9VQY+P7GsS&#10;mn0bdteY/vuuIPQ4zMw3zGLVm0Z05HxtWcH7JAFBXFhdc6ngct6N5yB8QNbYWCYFv+RhtRwOFphr&#10;++Av6k6hFBHCPkcFVQhtLqUvKjLoJ7Yljt63dQZDlK6U2uEjwk0jp0mSSYM1x4UKW9pUVPyc7kZB&#10;5rvbYe5m9aVZp+bg3P4Ytlel3kb9+gNEoD78h1/tT60gTTN4nolH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pPaY8MAAADcAAAADwAAAAAAAAAAAAAAAACYAgAAZHJzL2Rv&#10;d25yZXYueG1sUEsFBgAAAAAEAAQA9QAAAIgDAAAAAA==&#10;" fillcolor="black [3213]" strokecolor="black [3213]" strokeweight="1pt"/>
                    <v:rect id="Rectangle 447" o:spid="_x0000_s1064" style="position:absolute;left:10668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9/+MQA&#10;AADcAAAADwAAAGRycy9kb3ducmV2LnhtbESPT4vCMBTE74LfITxhb5q6dFWqUUR22dWbf0CPj+bZ&#10;FpuXkmRr99tvBMHjMDO/YRarztSiJecrywrGowQEcW51xYWC0/FrOAPhA7LG2jIp+CMPq2W/t8BM&#10;2zvvqT2EQkQI+wwVlCE0mZQ+L8mgH9mGOHpX6wyGKF0htcN7hJtavifJRBqsOC6U2NCmpPx2+DUK&#10;Jr69bGfuozrV69Rsnfvehc+zUm+Dbj0HEagLr/Cz/aMVpOkUHmfiE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ff/jEAAAA3AAAAA8AAAAAAAAAAAAAAAAAmAIAAGRycy9k&#10;b3ducmV2LnhtbFBLBQYAAAAABAAEAPUAAACJAwAAAAA=&#10;" fillcolor="black [3213]" strokecolor="black [3213]" strokeweight="1pt"/>
                    <v:rect id="Rectangle 448" o:spid="_x0000_s1065" style="position:absolute;left:11739;top:11430;width:737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DrisEA&#10;AADcAAAADwAAAGRycy9kb3ducmV2LnhtbERPz2vCMBS+D/wfwhN2m6mjk1KNUmQy3W2uMI+P5tkW&#10;m5eSxLb+98thsOPH93uzm0wnBnK+taxguUhAEFdWt1wrKL8PLxkIH5A1dpZJwYM87Lazpw3m2o78&#10;RcM51CKGsM9RQRNCn0vpq4YM+oXtiSN3tc5giNDVUjscY7jp5GuSrKTBlmNDgz3tG6pu57tRsPLD&#10;5ZS5t7bsitScnPv4DO8/Sj3Pp2INItAU/sV/7qNWkKZxbTwTj4D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A64rBAAAA3AAAAA8AAAAAAAAAAAAAAAAAmAIAAGRycy9kb3du&#10;cmV2LnhtbFBLBQYAAAAABAAEAPUAAACGAwAAAAA=&#10;" fillcolor="black [3213]" strokecolor="black [3213]" strokeweight="1pt"/>
                    <v:shape id="Freeform 449" o:spid="_x0000_s1066" style="position:absolute;top:523;width:2000;height:10783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7twsYA&#10;AADcAAAADwAAAGRycy9kb3ducmV2LnhtbESPQWvCQBSE7wX/w/IEL6VuFCmaugmiFDwEpKkXb4/d&#10;Z5I2+zZktzH113cLhR6HmfmG2eajbcVAvW8cK1jMExDE2pmGKwXn99enNQgfkA22jknBN3nIs8nD&#10;FlPjbvxGQxkqESHsU1RQh9ClUnpdk0U/dx1x9K6utxii7CtperxFuG3lMkmepcWG40KNHe1r0p/l&#10;l1UwfJz04nIo8GqL+/F+Pmh+PK2Vmk3H3QuIQGP4D/+1j0bBarWB3zPxCMjs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87twsYAAADcAAAADwAAAAAAAAAAAAAAAACYAgAAZHJz&#10;L2Rvd25yZXYueG1sUEsFBgAAAAAEAAQA9QAAAIsD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<v:stroke joinstyle="miter"/>
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</v:shape>
                    <v:line id="Straight Connector 450" o:spid="_x0000_s1067" style="position:absolute;visibility:visible;mso-wrap-style:square" from="1928,11239" to="12668,11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/zpsAAAADcAAAADwAAAGRycy9kb3ducmV2LnhtbERPTYvCMBC9L/gfwgh7W1OXdZFqFNEV&#10;FE9rPXgcmrGpNpPSxLb+e3MQPD7e93zZ20q01PjSsYLxKAFBnDtdcqHglG2/piB8QNZYOSYFD/Kw&#10;XAw+5phq1/E/tcdQiBjCPkUFJoQ6ldLnhiz6kauJI3dxjcUQYVNI3WAXw20lv5PkV1osOTYYrGlt&#10;KL8d71ZBe+7O+tSZ7GrK/SEzf+3usZFKfQ771QxEoD68xS/3Tiv4mcT58Uw8AnLxB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dv86bAAAAA3AAAAA8AAAAAAAAAAAAAAAAA&#10;oQIAAGRycy9kb3ducmV2LnhtbFBLBQYAAAAABAAEAPkAAACOAwAAAAA=&#10;" strokecolor="black [3213]" strokeweight="2.25pt">
                      <v:stroke joinstyle="miter"/>
                    </v:line>
                    <v:shape id="Freeform 451" o:spid="_x0000_s1068" style="position:absolute;left:12620;top:547;width:2000;height:10782;flip:x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Afm8YA&#10;AADcAAAADwAAAGRycy9kb3ducmV2LnhtbESPT2vCQBDF7wW/wzJCb3WjtaLRVUSwLagH/+NtyI5J&#10;MDsbstuYfvuuUPD4ePN+b95k1phC1FS53LKCbicCQZxYnXOq4LBfvg1BOI+ssbBMCn7JwWzaeplg&#10;rO2dt1TvfCoChF2MCjLvy1hKl2Rk0HVsSRy8q60M+iCrVOoK7wFuCtmLooE0mHNoyLCkRUbJbfdj&#10;whtlfTLvTf+Mx6+h7a0vn5vR6qTUa7uZj0F4avzz+D/9rRX0P7rwGBMIIK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vAfm8YAAADcAAAADwAAAAAAAAAAAAAAAACYAgAAZHJz&#10;L2Rvd25yZXYueG1sUEsFBgAAAAAEAAQA9QAAAIsD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<v:stroke joinstyle="miter"/>
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</v:shape>
                    <v:oval id="Oval 452" o:spid="_x0000_s1069" style="position:absolute;left:12604;width:832;height:8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JPiMUA&#10;AADcAAAADwAAAGRycy9kb3ducmV2LnhtbESPQWvCQBSE7wX/w/IEb3VTUZHUVaJQ8WSpitDbI/vM&#10;hmbfxuw2Jv/eLRQ8DjPzDbNcd7YSLTW+dKzgbZyAIM6dLrlQcD59vC5A+ICssXJMCnrysF4NXpaY&#10;anfnL2qPoRARwj5FBSaEOpXS54Ys+rGriaN3dY3FEGVTSN3gPcJtJSdJMpcWS44LBmvaGsp/jr9W&#10;wT5kNzP/3Oy++/xyoOmszfrtVanRsMveQQTqwjP8395rBdPZBP7OxCMgV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Mk+IxQAAANwAAAAPAAAAAAAAAAAAAAAAAJgCAABkcnMv&#10;ZG93bnJldi54bWxQSwUGAAAAAAQABAD1AAAAigMAAAAA&#10;" fillcolor="black [3213]" strokecolor="black [3213]" strokeweight="1pt">
                      <v:stroke joinstyle="miter"/>
                    </v:oval>
                  </v:group>
                  <v:group id="Group 453" o:spid="_x0000_s1070" style="position:absolute;left:571;top:10572;width:13427;height:12697;flip:y" coordsize="13427,12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1m16isQAAADcAAAA&#10;DwAAAAAAAAAAAAAAAACqAgAAZHJzL2Rvd25yZXYueG1sUEsFBgAAAAAEAAQA+gAAAJsDAAAAAA==&#10;">
                    <v:group id="Group 454" o:spid="_x0000_s1071" style="position:absolute;left:12430;top:10929;width:997;height:1672" coordorigin="-23820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oiEMbFAAAA3AAA&#10;AA8AAAAAAAAAAAAAAAAAqgIAAGRycy9kb3ducmV2LnhtbFBLBQYAAAAABAAEAPoAAACcAwAAAAA=&#10;">
                      <v:oval id="Oval 455" o:spid="_x0000_s1072" style="position:absolute;left:11903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vX/MUA&#10;AADcAAAADwAAAGRycy9kb3ducmV2LnhtbESPQWvCQBSE74X+h+UJ3urGYkSiq6RCxVNLVQRvj+wz&#10;G8y+TbPbmPz7bqHgcZiZb5jVpre16Kj1lWMF00kCgrhwuuJSwen4/rIA4QOyxtoxKRjIw2b9/LTC&#10;TLs7f1F3CKWIEPYZKjAhNJmUvjBk0U9cQxy9q2sthijbUuoW7xFua/maJHNpseK4YLChraHidvix&#10;CvYh/zbzz7fdZSjOHzRLu3zYXpUaj/p8CSJQHx7h//ZeK5ilKfydi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29f8xQAAANwAAAAPAAAAAAAAAAAAAAAAAJgCAABkcnMv&#10;ZG93bnJldi54bWxQSwUGAAAAAAQABAD1AAAAigMAAAAA&#10;" fillcolor="black [3213]" strokecolor="black [3213]" strokeweight="1pt">
                        <v:stroke joinstyle="miter"/>
                      </v:oval>
                      <v:shape id="Arc 456" o:spid="_x0000_s1073" style="position:absolute;left:-23820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cbMsQA&#10;AADcAAAADwAAAGRycy9kb3ducmV2LnhtbESPQWvCQBSE74X+h+UVeqsbq40SXaUoxV61FfT2yL4m&#10;odm3cfep6b/vFgoeh5n5hpkve9eqC4XYeDYwHGSgiEtvG64MfH68PU1BRUG22HomAz8UYbm4v5tj&#10;Yf2Vt3TZSaUShGOBBmqRrtA6ljU5jAPfESfvyweHkmSotA14TXDX6ucsy7XDhtNCjR2taiq/d2dn&#10;YBLsZnse2bI7yOmYb9ZDGTd7Yx4f+tcZKKFebuH/9rs1MH7J4e9MOgJ68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nGzLEAAAA3AAAAA8AAAAAAAAAAAAAAAAAmAIAAGRycy9k&#10;b3ducmV2LnhtbFBLBQYAAAAABAAEAPUAAACJAw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<v:stroke joinstyle="miter"/>
                        <v:path arrowok="t" o:connecttype="custom" o:connectlocs="42795,703;99318,61270;66132,135868" o:connectangles="0,0,0"/>
                      </v:shape>
                    </v:group>
                    <v:group id="Group 457" o:spid="_x0000_s1074" style="position:absolute;top:11025;width:996;height:1671;flip:x" coordorigin="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VZ8icQAAADcAAAA&#10;DwAAAAAAAAAAAAAAAACqAgAAZHJzL2Rvd25yZXYueG1sUEsFBgAAAAAEAAQA+gAAAJsDAAAAAA==&#10;">
                      <v:oval id="Oval 458" o:spid="_x0000_s1075" style="position:absolute;left:30956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p4YsIA&#10;AADcAAAADwAAAGRycy9kb3ducmV2LnhtbERPz2vCMBS+D/wfwhN2m6lDRapRquDw5JiK4O3RPJti&#10;89I1sbb/vTkMdvz4fi/Xna1ES40vHSsYjxIQxLnTJRcKzqfdxxyED8gaK8ekoCcP69XgbYmpdk/+&#10;ofYYChFD2KeowIRQp1L63JBFP3I1ceRurrEYImwKqRt8xnBbyc8kmUmLJccGgzVtDeX348Mq2Ifs&#10;18y+N1/XPr8caDJts357U+p92GULEIG68C/+c++1gsk0ro1n4hGQq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2nhiwgAAANwAAAAPAAAAAAAAAAAAAAAAAJgCAABkcnMvZG93&#10;bnJldi54bWxQSwUGAAAAAAQABAD1AAAAhwMAAAAA&#10;" fillcolor="black [3213]" strokecolor="black [3213]" strokeweight="1pt">
                        <v:stroke joinstyle="miter"/>
                      </v:oval>
                      <v:shape id="Arc 459" o:spid="_x0000_s1076" style="position:absolute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iPQMUA&#10;AADcAAAADwAAAGRycy9kb3ducmV2LnhtbESPzWoCQRCE70LeYehAbjpr/EncOIoYgl41CcRbs9PZ&#10;XbLTs860unl7RwjkWFTVV9R82blGnSnE2rOB4SADRVx4W3Np4OP9rf8MKgqyxcYzGfilCMvFXW+O&#10;ufUX3tF5L6VKEI45GqhE2lzrWFTkMA58S5y8bx8cSpKh1DbgJcFdox+zbKod1pwWKmxpXVHxsz85&#10;A0/BbnankS3aLzkeppvXoYzrT2Me7rvVCyihTv7Df+2tNTCezOB2Jh0Bvbg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eI9AxQAAANwAAAAPAAAAAAAAAAAAAAAAAJgCAABkcnMv&#10;ZG93bnJldi54bWxQSwUGAAAAAAQABAD1AAAAigMAAAAA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<v:stroke joinstyle="miter"/>
                        <v:path arrowok="t" o:connecttype="custom" o:connectlocs="42795,703;99318,61270;66132,135868" o:connectangles="0,0,0"/>
                      </v:shape>
                    </v:group>
                    <v:shape id="Freeform 460" o:spid="_x0000_s1077" style="position:absolute;left:476;top:10001;width:12407;height:999;visibility:visible;mso-wrap-style:square;v-text-anchor:middle" coordsize="1240687,99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WkQcIA&#10;AADcAAAADwAAAGRycy9kb3ducmV2LnhtbERPTWsCMRC9F/wPYQpeimYVK3ZrFCkKQumhWuh12Iyb&#10;xWSyblI3/vvmIHh8vO/lOjkrrtSFxrOCybgAQVx53XCt4Oe4Gy1AhIis0XomBTcKsF4NnpZYat/z&#10;N10PsRY5hEOJCkyMbSllqAw5DGPfEmfu5DuHMcOulrrDPoc7K6dFMZcOG84NBlv6MFSdD39Owe/n&#10;ub/cevm1tcfXZN8maXN6MUoNn9PmHUSkFB/iu3uvFczmeX4+k4+AX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ZaRBwgAAANwAAAAPAAAAAAAAAAAAAAAAAJgCAABkcnMvZG93&#10;bnJldi54bWxQSwUGAAAAAAQABAD1AAAAhwMAAAAA&#10;" path="m,98977r276225,-18c330994,97369,314722,96181,328613,89434v13891,-6747,21431,-19447,30956,-30956c369094,46969,376635,29506,385763,20378v9128,-9128,9922,-13494,28575,-16669c432991,534,473473,1725,497682,1328v24209,-397,43656,-2778,61912,c577850,4106,596107,10059,607219,17997v11113,7937,11906,20637,19050,30956c633413,59272,640954,71568,650082,79909v9128,8341,16668,16307,30956,19089c695326,101780,642535,97744,735810,96604v93275,-1140,234958,-9281,504877,-4444e" filled="f" strokecolor="black [3213]" strokeweight="2.25pt">
                      <v:stroke joinstyle="miter"/>
                      <v:path arrowok="t" o:connecttype="custom" o:connectlocs="0,98977;276225,98959;328613,89434;359569,58478;385763,20378;414338,3709;497682,1328;559594,1328;607219,17997;626269,48953;650082,79909;681038,98998;735810,96604;1240687,92160" o:connectangles="0,0,0,0,0,0,0,0,0,0,0,0,0,0"/>
                    </v:shape>
                    <v:shape id="Freeform 461" o:spid="_x0000_s1078" style="position:absolute;left:5334;width:1501;height:9977;visibility:visible;mso-wrap-style:square;v-text-anchor:middle" coordsize="150168,9977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gQx8UA&#10;AADcAAAADwAAAGRycy9kb3ducmV2LnhtbESPT2vCQBTE7wW/w/KE3urGPwSJriKCaA9Fmop6fGSf&#10;STT7NmS3Jn57Vyj0OMzMb5j5sjOVuFPjSssKhoMIBHFmdcm5gsPP5mMKwnlkjZVlUvAgB8tF722O&#10;ibYtf9M99bkIEHYJKii8rxMpXVaQQTewNXHwLrYx6INscqkbbAPcVHIURbE0WHJYKLCmdUHZLf01&#10;Cngc620XufTz/DXZtIfz8XTdj5R673erGQhPnf8P/7V3WsEkHsLrTDgCcvE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+BDHxQAAANwAAAAPAAAAAAAAAAAAAAAAAJgCAABkcnMv&#10;ZG93bnJldi54bWxQSwUGAAAAAAQABAD1AAAAigMAAAAA&#10;" path="m16669,997744c13097,935236,7934,872729,9525,840582v1591,-32147,9938,-23813,16689,-35719c32965,792957,40114,780256,50032,769144v9918,-11112,24585,-20240,35693,-30956c96833,727472,108744,716359,116681,704850v7938,-11509,11907,-24606,16669,-35718c138112,658020,142476,649684,145256,638175v2780,-11509,5569,-2778,4775,-38100c149237,564753,142084,462360,140494,426244v-1589,-36115,3175,-30559,,-42862c137319,371079,130175,363141,121444,352425,112713,341709,100806,329803,88106,319088,75406,308373,57154,298054,45244,288132,33334,278210,23789,271464,16648,259558,9507,247652,4778,242887,2400,216693,22,190499,2781,138509,2381,102394,1981,66279,1587,32544,,e" filled="f" strokecolor="black [3213]" strokeweight="2.25pt">
                      <v:stroke joinstyle="miter"/>
                      <v:path arrowok="t" o:connecttype="custom" o:connectlocs="16669,997744;9525,840582;26214,804863;50032,769144;85725,738188;116681,704850;133350,669132;145256,638175;150031,600075;140494,426244;140494,383382;121444,352425;88106,319088;45244,288132;16648,259558;2400,216693;2381,102394;0,0" o:connectangles="0,0,0,0,0,0,0,0,0,0,0,0,0,0,0,0,0,0"/>
                    </v:shape>
                  </v:group>
                </v:group>
              </v:group>
            </w:pict>
          </mc:Fallback>
        </mc:AlternateContent>
      </w:r>
      <w:r w:rsidR="001B2337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328EFCE4" wp14:editId="32887758">
                <wp:simplePos x="0" y="0"/>
                <wp:positionH relativeFrom="column">
                  <wp:posOffset>190500</wp:posOffset>
                </wp:positionH>
                <wp:positionV relativeFrom="paragraph">
                  <wp:posOffset>10160</wp:posOffset>
                </wp:positionV>
                <wp:extent cx="2925761" cy="2927985"/>
                <wp:effectExtent l="0" t="0" r="27305" b="5715"/>
                <wp:wrapNone/>
                <wp:docPr id="389" name="Group 3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5761" cy="2927985"/>
                          <a:chOff x="0" y="0"/>
                          <a:chExt cx="2926080" cy="2927985"/>
                        </a:xfrm>
                      </wpg:grpSpPr>
                      <wps:wsp>
                        <wps:cNvPr id="390" name="Oval 390"/>
                        <wps:cNvSpPr/>
                        <wps:spPr>
                          <a:xfrm>
                            <a:off x="180975" y="185738"/>
                            <a:ext cx="2558415" cy="256032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1" name="Oval 391"/>
                        <wps:cNvSpPr/>
                        <wps:spPr>
                          <a:xfrm>
                            <a:off x="733425" y="733425"/>
                            <a:ext cx="1463040" cy="146304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2" name="Straight Connector 392"/>
                        <wps:cNvCnPr/>
                        <wps:spPr>
                          <a:xfrm>
                            <a:off x="1462088" y="0"/>
                            <a:ext cx="317" cy="292798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3" name="Straight Connector 393"/>
                        <wps:cNvCnPr/>
                        <wps:spPr>
                          <a:xfrm flipH="1">
                            <a:off x="0" y="1466850"/>
                            <a:ext cx="292608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4" name="Oval 394"/>
                        <wps:cNvSpPr/>
                        <wps:spPr>
                          <a:xfrm>
                            <a:off x="819150" y="828675"/>
                            <a:ext cx="1283970" cy="127635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5" name="Oval 395"/>
                        <wps:cNvSpPr/>
                        <wps:spPr>
                          <a:xfrm>
                            <a:off x="1371600" y="1371600"/>
                            <a:ext cx="182880" cy="18288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6" name="Oval 396"/>
                        <wps:cNvSpPr/>
                        <wps:spPr>
                          <a:xfrm>
                            <a:off x="1781175" y="1414463"/>
                            <a:ext cx="91405" cy="9144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7" name="Oval 397"/>
                        <wps:cNvSpPr/>
                        <wps:spPr>
                          <a:xfrm rot="4320000">
                            <a:off x="1528763" y="1771650"/>
                            <a:ext cx="91124" cy="9144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8" name="Oval 398"/>
                        <wps:cNvSpPr/>
                        <wps:spPr>
                          <a:xfrm rot="8640000">
                            <a:off x="1119188" y="1638300"/>
                            <a:ext cx="91124" cy="9144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9" name="Oval 399"/>
                        <wps:cNvSpPr/>
                        <wps:spPr>
                          <a:xfrm rot="12960000">
                            <a:off x="1114425" y="1200150"/>
                            <a:ext cx="91124" cy="9144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0" name="Oval 400"/>
                        <wps:cNvSpPr/>
                        <wps:spPr>
                          <a:xfrm rot="17280000">
                            <a:off x="1533525" y="1076325"/>
                            <a:ext cx="91124" cy="9144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881DB3" id="Group 389" o:spid="_x0000_s1026" style="position:absolute;margin-left:15pt;margin-top:.8pt;width:230.35pt;height:230.55pt;z-index:251650048" coordsize="29260,292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">
                <v:oval id="Oval 390" o:spid="_x0000_s1027" style="position:absolute;left:1809;top:1857;width:25584;height:256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hpCMIA&#10;AADcAAAADwAAAGRycy9kb3ducmV2LnhtbERP3WrCMBS+H/gO4QjezdQNZKtGGW4TbxTW9QHOmmOb&#10;2Zx0Saz17c2FsMuP73+5HmwrevLBOFYwm2YgiCunDdcKyu/PxxcQISJrbB2TgisFWK9GD0vMtbvw&#10;F/VFrEUK4ZCjgibGLpcyVA1ZDFPXESfu6LzFmKCvpfZ4SeG2lU9ZNpcWDaeGBjvaNFSdirNVcNqW&#10;3std/7Evyp/Dr/0z/fveKDUZD28LEJGG+C++u3dawfNrmp/OpCMgV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GGkIwgAAANwAAAAPAAAAAAAAAAAAAAAAAJgCAABkcnMvZG93&#10;bnJldi54bWxQSwUGAAAAAAQABAD1AAAAhwMAAAAA&#10;" filled="f" strokecolor="black [3213]" strokeweight="2.25pt">
                  <v:stroke joinstyle="miter"/>
                </v:oval>
                <v:oval id="Oval 391" o:spid="_x0000_s1028" style="position:absolute;left:7334;top:7334;width:14630;height:146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TMk8UA&#10;AADcAAAADwAAAGRycy9kb3ducmV2LnhtbESPzWrDMBCE74W8g9hAb4mcFkrrRgklf+SSQh0/wMba&#10;2mqslSspjvv2VSHQ4zAz3zDz5WBb0ZMPxrGC2TQDQVw5bbhWUB63k2cQISJrbB2Tgh8KsFyM7uaY&#10;a3flD+qLWIsE4ZCjgibGLpcyVA1ZDFPXESfv03mLMUlfS+3xmuC2lQ9Z9iQtGk4LDXa0aqg6Fxer&#10;4LwrvZf7fnMoytP7l/02/fpglLofD2+vICIN8T98a++1gseXGfydSUdAL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VMyTxQAAANwAAAAPAAAAAAAAAAAAAAAAAJgCAABkcnMv&#10;ZG93bnJldi54bWxQSwUGAAAAAAQABAD1AAAAigMAAAAA&#10;" filled="f" strokecolor="black [3213]" strokeweight="2.25pt">
                  <v:stroke joinstyle="miter"/>
                </v:oval>
                <v:line id="Straight Connector 392" o:spid="_x0000_s1029" style="position:absolute;visibility:visible;mso-wrap-style:square" from="14620,0" to="14624,29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iURcYAAADcAAAADwAAAGRycy9kb3ducmV2LnhtbESPQWvCQBSE74L/YXkFL2I2taA1ZpVi&#10;kbaerPbQ4zP7mgSzb9PdVdN/7woFj8PMfMPky8404kzO15YVPCYpCOLC6ppLBV/79egZhA/IGhvL&#10;pOCPPCwX/V6OmbYX/qTzLpQiQthnqKAKoc2k9EVFBn1iW+Lo/VhnMETpSqkdXiLcNHKcphNpsOa4&#10;UGFLq4qK4+5kFHy81SvP29fN9DBr181kOP0tv51Sg4fuZQ4iUBfu4f/2u1bwNBvD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YlEXGAAAA3AAAAA8AAAAAAAAA&#10;AAAAAAAAoQIAAGRycy9kb3ducmV2LnhtbFBLBQYAAAAABAAEAPkAAACUAwAAAAA=&#10;" strokecolor="black [3213]">
                  <v:stroke dashstyle="dash" joinstyle="miter"/>
                </v:line>
                <v:line id="Straight Connector 393" o:spid="_x0000_s1030" style="position:absolute;flip:x;visibility:visible;mso-wrap-style:square" from="0,14668" to="29260,1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H4RsQAAADcAAAADwAAAGRycy9kb3ducmV2LnhtbESPQWsCMRSE74X+h/AKvdWsFaRdjSKC&#10;xSIItYLXx+a5Wd28LEncXf31plDwOMzMN8x03ttatORD5VjBcJCBIC6crrhUsP9dvX2ACBFZY+2Y&#10;FFwpwHz2/DTFXLuOf6jdxVIkCIccFZgYm1zKUBiyGAauIU7e0XmLMUlfSu2xS3Bby/csG0uLFacF&#10;gw0tDRXn3cUq6Mb+O3zZW2e2x4MmGrab07VV6vWlX0xAROrjI/zfXmsFo88R/J1JR0DO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kfhGxAAAANwAAAAPAAAAAAAAAAAA&#10;AAAAAKECAABkcnMvZG93bnJldi54bWxQSwUGAAAAAAQABAD5AAAAkgMAAAAA&#10;" strokecolor="black [3213]">
                  <v:stroke dashstyle="dash" joinstyle="miter"/>
                </v:line>
                <v:oval id="Oval 394" o:spid="_x0000_s1031" style="position:absolute;left:8191;top:8286;width:12840;height:127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NvC8UA&#10;AADcAAAADwAAAGRycy9kb3ducmV2LnhtbESPzW7CMBCE70i8g7VI3IrTUqE2xSBEf8QFJNI8wDbe&#10;Ji7xOrXdkL59jVSJ42hmvtEs14NtRU8+GMcKbmcZCOLKacO1gvL99eYBRIjIGlvHpOCXAqxX49ES&#10;c+3OfKS+iLVIEA45Kmhi7HIpQ9WQxTBzHXHyPp23GJP0tdQezwluW3mXZQtp0XBaaLCjbUPVqfix&#10;Ck5vpfdy17/si/Lj8GW/Tf+8N0pNJ8PmCUSkIV7D/+2dVjB/vIfLmXQ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I28LxQAAANwAAAAPAAAAAAAAAAAAAAAAAJgCAABkcnMv&#10;ZG93bnJldi54bWxQSwUGAAAAAAQABAD1AAAAigMAAAAA&#10;" filled="f" strokecolor="black [3213]" strokeweight="2.25pt">
                  <v:stroke joinstyle="miter"/>
                </v:oval>
                <v:oval id="Oval 395" o:spid="_x0000_s1032" style="position:absolute;left:13716;top:13716;width:1828;height:18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/KkMUA&#10;AADcAAAADwAAAGRycy9kb3ducmV2LnhtbESPzW7CMBCE70i8g7VI3IrToqI2xSBEf8QFJNI8wDbe&#10;Ji7xOrXdkL59jVSJ42hmvtEs14NtRU8+GMcKbmcZCOLKacO1gvL99eYBRIjIGlvHpOCXAqxX49ES&#10;c+3OfKS+iLVIEA45Kmhi7HIpQ9WQxTBzHXHyPp23GJP0tdQezwluW3mXZQtp0XBaaLCjbUPVqfix&#10;Ck5vpfdy17/si/Lj8GW/Tf+8N0pNJ8PmCUSkIV7D/+2dVjB/vIfLmXQ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b8qQxQAAANwAAAAPAAAAAAAAAAAAAAAAAJgCAABkcnMv&#10;ZG93bnJldi54bWxQSwUGAAAAAAQABAD1AAAAigMAAAAA&#10;" filled="f" strokecolor="black [3213]" strokeweight="2.25pt">
                  <v:stroke joinstyle="miter"/>
                </v:oval>
                <v:oval id="Oval 396" o:spid="_x0000_s1033" style="position:absolute;left:17811;top:14144;width:914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1U58UA&#10;AADcAAAADwAAAGRycy9kb3ducmV2LnhtbESPzW7CMBCE75V4B2uRuIFDK6E2xaCK/ogLlRryAEu8&#10;TVzidWqbkL49RkLqcTQz32iW68G2oicfjGMF81kGgrhy2nCtoNy/Tx9BhIissXVMCv4owHo1ulti&#10;rt2Zv6gvYi0ShEOOCpoYu1zKUDVkMcxcR5y8b+ctxiR9LbXHc4LbVt5n2UJaNJwWGuxo01B1LE5W&#10;wfGj9F5u+7ddUR4+f+yv6V93RqnJeHh5BhFpiP/hW3urFTw8LeB6Jh0Bubo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vVTnxQAAANwAAAAPAAAAAAAAAAAAAAAAAJgCAABkcnMv&#10;ZG93bnJldi54bWxQSwUGAAAAAAQABAD1AAAAigMAAAAA&#10;" filled="f" strokecolor="black [3213]" strokeweight="2.25pt">
                  <v:stroke joinstyle="miter"/>
                </v:oval>
                <v:oval id="Oval 397" o:spid="_x0000_s1034" style="position:absolute;left:15287;top:17717;width:911;height:914;rotation: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D7BsUA&#10;AADcAAAADwAAAGRycy9kb3ducmV2LnhtbESP3WrCQBSE7wu+w3KE3tWNtvgTXUUEoRcSrPYBDtlj&#10;EpI9G7Obn759VxC8HGbmG2azG0wlOmpcYVnBdBKBIE6tLjhT8Hs9fixBOI+ssbJMCv7IwW47ettg&#10;rG3PP9RdfCYChF2MCnLv61hKl+Zk0E1sTRy8m20M+iCbTOoG+wA3lZxF0VwaLDgs5FjTIae0vLRG&#10;wVX35dd8etonZeIX9y5pz9WpVep9POzXIDwN/hV+tr+1gs/VAh5nwhGQ2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EPsGxQAAANwAAAAPAAAAAAAAAAAAAAAAAJgCAABkcnMv&#10;ZG93bnJldi54bWxQSwUGAAAAAAQABAD1AAAAigMAAAAA&#10;" filled="f" strokecolor="black [3213]" strokeweight="2.25pt">
                  <v:stroke joinstyle="miter"/>
                </v:oval>
                <v:oval id="Oval 398" o:spid="_x0000_s1035" style="position:absolute;left:11191;top:16383;width:912;height:914;rotation: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07P8IA&#10;AADcAAAADwAAAGRycy9kb3ducmV2LnhtbERPTWvCQBC9C/0PyxS86aa2SI2uIS2Utrc0inocstMk&#10;JDsbsqtJ/n33UPD4eN+7ZDStuFHvassKnpYRCOLC6ppLBcfDx+IVhPPIGlvLpGAiB8n+YbbDWNuB&#10;f+iW+1KEEHYxKqi872IpXVGRQbe0HXHgfm1v0AfYl1L3OIRw08pVFK2lwZpDQ4UdvVdUNPnVKMim&#10;4pKt3s6m3nympxd2afOdpUrNH8d0C8LT6O/if/eXVvC8CWvDmXAE5P4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3Ts/wgAAANwAAAAPAAAAAAAAAAAAAAAAAJgCAABkcnMvZG93&#10;bnJldi54bWxQSwUGAAAAAAQABAD1AAAAhwMAAAAA&#10;" filled="f" strokecolor="black [3213]" strokeweight="2.25pt">
                  <v:stroke joinstyle="miter"/>
                </v:oval>
                <v:oval id="Oval 399" o:spid="_x0000_s1036" style="position:absolute;left:11144;top:12001;width:911;height:914;rotation:-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Q17cMA&#10;AADcAAAADwAAAGRycy9kb3ducmV2LnhtbESPW4vCMBCF34X9D2EW9k3TVRDtGkUWhAqL4AXcx7EZ&#10;22IzKUm09d8bQfDxcC4fZ7boTC1u5HxlWcH3IAFBnFtdcaHgsF/1JyB8QNZYWyYFd/KwmH/0Zphq&#10;2/KWbrtQiDjCPkUFZQhNKqXPSzLoB7Yhjt7ZOoMhSldI7bCN46aWwyQZS4MVR0KJDf2WlF92VxO5&#10;eGrP4XDS7phtJuu/1o589q/U12e3/AERqAvv8KudaQWj6RS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7Q17cMAAADcAAAADwAAAAAAAAAAAAAAAACYAgAAZHJzL2Rv&#10;d25yZXYueG1sUEsFBgAAAAAEAAQA9QAAAIgDAAAAAA==&#10;" filled="f" strokecolor="black [3213]" strokeweight="2.25pt">
                  <v:stroke joinstyle="miter"/>
                </v:oval>
                <v:oval id="Oval 400" o:spid="_x0000_s1037" style="position:absolute;left:15335;top:10762;width:912;height:915;rotation:-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PixcEA&#10;AADcAAAADwAAAGRycy9kb3ducmV2LnhtbERPS2sCMRC+F/ofwhR6q0mlFNkaRYSK4KU+2nocNuNm&#10;cTNZNuO6/ffNQfD48b2n8yE0qqcu1ZEtvI4MKOIyuporC4f958sEVBJkh01ksvBHCeazx4cpFi5e&#10;eUv9TiqVQzgVaMGLtIXWqfQUMI1iS5y5U+wCSoZdpV2H1xweGj025l0HrDk3eGxp6ak87y7Bgjn+&#10;nnRaifHL76Osfr5832y21j4/DYsPUEKD3MU399pZeDN5fj6Tj4Ce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z4sXBAAAA3AAAAA8AAAAAAAAAAAAAAAAAmAIAAGRycy9kb3du&#10;cmV2LnhtbFBLBQYAAAAABAAEAPUAAACGAwAAAAA=&#10;" filled="f" strokecolor="black [3213]" strokeweight="2.25pt">
                  <v:stroke joinstyle="miter"/>
                </v:oval>
              </v:group>
            </w:pict>
          </mc:Fallback>
        </mc:AlternateContent>
      </w:r>
    </w:p>
    <w:p w14:paraId="5E8CFA4A" w14:textId="77777777" w:rsidR="001B2337" w:rsidRDefault="001B2337" w:rsidP="001B2337">
      <w:pPr>
        <w:rPr>
          <w:sz w:val="28"/>
          <w:szCs w:val="28"/>
        </w:rPr>
      </w:pPr>
    </w:p>
    <w:p w14:paraId="616ADD3F" w14:textId="77777777" w:rsidR="001B2337" w:rsidRDefault="001B2337" w:rsidP="001B2337">
      <w:pPr>
        <w:rPr>
          <w:sz w:val="28"/>
          <w:szCs w:val="28"/>
        </w:rPr>
      </w:pPr>
    </w:p>
    <w:p w14:paraId="5BB69719" w14:textId="77777777" w:rsidR="001B2337" w:rsidRDefault="001B2337" w:rsidP="001B2337">
      <w:pPr>
        <w:rPr>
          <w:sz w:val="28"/>
          <w:szCs w:val="28"/>
        </w:rPr>
      </w:pPr>
    </w:p>
    <w:p w14:paraId="06CF726D" w14:textId="77777777" w:rsidR="001B2337" w:rsidRDefault="001B2337" w:rsidP="001B2337">
      <w:pPr>
        <w:rPr>
          <w:sz w:val="28"/>
          <w:szCs w:val="28"/>
        </w:rPr>
      </w:pPr>
    </w:p>
    <w:p w14:paraId="5F6578FE" w14:textId="77777777" w:rsidR="001B2337" w:rsidRDefault="001B2337" w:rsidP="001B2337">
      <w:pPr>
        <w:rPr>
          <w:sz w:val="28"/>
          <w:szCs w:val="28"/>
        </w:rPr>
      </w:pPr>
    </w:p>
    <w:p w14:paraId="52DF875B" w14:textId="77777777" w:rsidR="001B2337" w:rsidRDefault="001B2337" w:rsidP="001B2337">
      <w:pPr>
        <w:rPr>
          <w:sz w:val="28"/>
          <w:szCs w:val="28"/>
        </w:rPr>
      </w:pPr>
    </w:p>
    <w:p w14:paraId="64589B27" w14:textId="77777777" w:rsidR="001B2337" w:rsidRDefault="001B2337" w:rsidP="001B2337">
      <w:pPr>
        <w:rPr>
          <w:sz w:val="28"/>
          <w:szCs w:val="28"/>
        </w:rPr>
      </w:pPr>
    </w:p>
    <w:p w14:paraId="364512FE" w14:textId="77777777" w:rsidR="001B2337" w:rsidRDefault="001B2337" w:rsidP="001B2337">
      <w:pPr>
        <w:rPr>
          <w:sz w:val="28"/>
          <w:szCs w:val="28"/>
        </w:rPr>
      </w:pPr>
    </w:p>
    <w:p w14:paraId="12F65C5D" w14:textId="77777777" w:rsidR="001B2337" w:rsidRDefault="001B2337" w:rsidP="001B2337">
      <w:pPr>
        <w:rPr>
          <w:sz w:val="28"/>
          <w:szCs w:val="28"/>
        </w:rPr>
      </w:pPr>
    </w:p>
    <w:p w14:paraId="10421735" w14:textId="77777777" w:rsidR="001B2337" w:rsidRDefault="001B2337" w:rsidP="001B2337">
      <w:pPr>
        <w:rPr>
          <w:sz w:val="28"/>
          <w:szCs w:val="28"/>
        </w:rPr>
      </w:pPr>
    </w:p>
    <w:p w14:paraId="5281014D" w14:textId="77777777" w:rsidR="001B2337" w:rsidRDefault="001B2337" w:rsidP="001B2337">
      <w:pPr>
        <w:rPr>
          <w:sz w:val="28"/>
          <w:szCs w:val="28"/>
        </w:rPr>
      </w:pPr>
    </w:p>
    <w:p w14:paraId="3A1BD7E4" w14:textId="77777777" w:rsidR="001B2337" w:rsidRDefault="001B2337" w:rsidP="001B2337">
      <w:pPr>
        <w:rPr>
          <w:sz w:val="28"/>
          <w:szCs w:val="28"/>
        </w:rPr>
      </w:pPr>
    </w:p>
    <w:p w14:paraId="59361567" w14:textId="77777777" w:rsidR="001B2337" w:rsidRDefault="001B2337" w:rsidP="001B2337">
      <w:pPr>
        <w:rPr>
          <w:sz w:val="28"/>
          <w:szCs w:val="28"/>
        </w:rPr>
      </w:pPr>
    </w:p>
    <w:p w14:paraId="0ADFE684" w14:textId="77777777" w:rsidR="001B2337" w:rsidRDefault="001B2337" w:rsidP="001B2337">
      <w:pPr>
        <w:rPr>
          <w:sz w:val="28"/>
          <w:szCs w:val="28"/>
        </w:rPr>
      </w:pPr>
    </w:p>
    <w:p w14:paraId="4A9AFE1D" w14:textId="77777777" w:rsidR="001B2337" w:rsidRDefault="00AA6728" w:rsidP="001B233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38572D82" wp14:editId="03799318">
                <wp:simplePos x="0" y="0"/>
                <wp:positionH relativeFrom="column">
                  <wp:posOffset>1181100</wp:posOffset>
                </wp:positionH>
                <wp:positionV relativeFrom="paragraph">
                  <wp:posOffset>123825</wp:posOffset>
                </wp:positionV>
                <wp:extent cx="917257" cy="913447"/>
                <wp:effectExtent l="0" t="0" r="16510" b="20320"/>
                <wp:wrapNone/>
                <wp:docPr id="471" name="Group 4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17257" cy="913447"/>
                          <a:chOff x="0" y="0"/>
                          <a:chExt cx="917257" cy="913447"/>
                        </a:xfrm>
                      </wpg:grpSpPr>
                      <wpg:grpSp>
                        <wpg:cNvPr id="469" name="Group 469"/>
                        <wpg:cNvGrpSpPr/>
                        <wpg:grpSpPr>
                          <a:xfrm>
                            <a:off x="0" y="0"/>
                            <a:ext cx="917257" cy="913447"/>
                            <a:chOff x="0" y="0"/>
                            <a:chExt cx="917257" cy="913447"/>
                          </a:xfrm>
                        </wpg:grpSpPr>
                        <wps:wsp>
                          <wps:cNvPr id="464" name="Oval 464"/>
                          <wps:cNvSpPr/>
                          <wps:spPr>
                            <a:xfrm>
                              <a:off x="276225" y="271462"/>
                              <a:ext cx="363697" cy="367505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rgbClr val="92D05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6" name="Oval 466"/>
                          <wps:cNvSpPr/>
                          <wps:spPr>
                            <a:xfrm>
                              <a:off x="95250" y="90487"/>
                              <a:ext cx="730250" cy="730250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rgbClr val="92D05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5" name="Oval 465"/>
                          <wps:cNvSpPr/>
                          <wps:spPr>
                            <a:xfrm>
                              <a:off x="185737" y="180975"/>
                              <a:ext cx="548402" cy="548402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rgbClr val="92D05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3" name="Oval 463"/>
                          <wps:cNvSpPr/>
                          <wps:spPr>
                            <a:xfrm>
                              <a:off x="366712" y="361950"/>
                              <a:ext cx="182801" cy="182801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rgbClr val="92D05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8" name="Oval 468"/>
                          <wps:cNvSpPr/>
                          <wps:spPr>
                            <a:xfrm>
                              <a:off x="0" y="0"/>
                              <a:ext cx="917257" cy="913447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rgbClr val="92D050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70" name="Oval 470"/>
                        <wps:cNvSpPr/>
                        <wps:spPr>
                          <a:xfrm>
                            <a:off x="95250" y="552450"/>
                            <a:ext cx="182738" cy="182738"/>
                          </a:xfrm>
                          <a:prstGeom prst="ellips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FD2EB0D" id="Group 471" o:spid="_x0000_s1026" style="position:absolute;margin-left:93pt;margin-top:9.75pt;width:72.2pt;height:71.9pt;z-index:251654144" coordsize="9172,91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">
                <v:group id="Group 469" o:spid="_x0000_s1027" style="position:absolute;width:9172;height:9134" coordsize="9172,91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<v:oval id="Oval 464" o:spid="_x0000_s1028" style="position:absolute;left:2762;top:2714;width:3637;height:3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xCMsQA&#10;AADcAAAADwAAAGRycy9kb3ducmV2LnhtbESPT4vCMBTE74LfITzBm6YrIlKNsuyuWPYi65/7M3m2&#10;dZuX0sRav/1GWPA4zMxvmOW6s5VoqfGlYwVv4wQEsXam5FzB8bAZzUH4gGywckwKHuRhver3lpga&#10;d+cfavchFxHCPkUFRQh1KqXXBVn0Y1cTR+/iGoshyiaXpsF7hNtKTpJkJi2WHBcKrOmjIP27v1kF&#10;11vQ35n/dKf2bOZ+93Xa6myj1HDQvS9ABOrCK/zfzoyC6WwKzzPxCM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cQjLEAAAA3AAAAA8AAAAAAAAAAAAAAAAAmAIAAGRycy9k&#10;b3ducmV2LnhtbFBLBQYAAAAABAAEAPUAAACJAwAAAAA=&#10;" filled="f" strokecolor="#92d050" strokeweight="1pt">
                    <v:stroke joinstyle="miter"/>
                  </v:oval>
                  <v:oval id="Oval 466" o:spid="_x0000_s1029" style="position:absolute;left:952;top:904;width:7303;height:730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J53sQA&#10;AADcAAAADwAAAGRycy9kb3ducmV2LnhtbESPQWvCQBSE7wX/w/IEb3VjkSCpa5DaYOil1Nb7c/eZ&#10;xGbfhuwa47/vFgo9DjPzDbPOR9uKgXrfOFawmCcgiLUzDVcKvj6LxxUIH5ANto5JwZ085JvJwxoz&#10;4278QcMhVCJC2GeooA6hy6T0uiaLfu464uidXW8xRNlX0vR4i3DbyqckSaXFhuNCjR291KS/D1er&#10;4HIN+q30O3ccTmbl31+Pe10WSs2m4/YZRKAx/If/2qVRsExT+D0Tj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Ced7EAAAA3AAAAA8AAAAAAAAAAAAAAAAAmAIAAGRycy9k&#10;b3ducmV2LnhtbFBLBQYAAAAABAAEAPUAAACJAwAAAAA=&#10;" filled="f" strokecolor="#92d050" strokeweight="1pt">
                    <v:stroke joinstyle="miter"/>
                  </v:oval>
                  <v:oval id="Oval 465" o:spid="_x0000_s1030" style="position:absolute;left:1857;top:1809;width:5484;height:54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DnqcUA&#10;AADcAAAADwAAAGRycy9kb3ducmV2LnhtbESPzWrDMBCE74W+g9hCb42c0obgRDahbajJpeTvvpE2&#10;thNrZSzFcd++ChRyHGbmG2aeD7YRPXW+dqxgPEpAEGtnai4V7LbLlykIH5ANNo5JwS95yLPHhzmm&#10;xl15Tf0mlCJC2KeooAqhTaX0uiKLfuRa4ugdXWcxRNmV0nR4jXDbyNckmUiLNceFClv6qEifNxer&#10;4HQJelX4T7fvD2bqf77237pYKvX8NCxmIAIN4R7+bxdGwdvkHW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EOepxQAAANwAAAAPAAAAAAAAAAAAAAAAAJgCAABkcnMv&#10;ZG93bnJldi54bWxQSwUGAAAAAAQABAD1AAAAigMAAAAA&#10;" filled="f" strokecolor="#92d050" strokeweight="1pt">
                    <v:stroke joinstyle="miter"/>
                  </v:oval>
                  <v:oval id="Oval 463" o:spid="_x0000_s1031" style="position:absolute;left:3667;top:3619;width:1828;height:182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XaRsUA&#10;AADcAAAADwAAAGRycy9kb3ducmV2LnhtbESPzWrDMBCE74W+g9hCb42ctoTgRDahbajJpeTvvpE2&#10;thNrZSzFcd++ChRyHGbmG2aeD7YRPXW+dqxgPEpAEGtnai4V7LbLlykIH5ANNo5JwS95yLPHhzmm&#10;xl15Tf0mlCJC2KeooAqhTaX0uiKLfuRa4ugdXWcxRNmV0nR4jXDbyNckmUiLNceFClv6qEifNxer&#10;4HQJelX4T7fvD2bqf77237pYKvX8NCxmIAIN4R7+bxdGwfvkDW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tdpGxQAAANwAAAAPAAAAAAAAAAAAAAAAAJgCAABkcnMv&#10;ZG93bnJldi54bWxQSwUGAAAAAAQABAD1AAAAigMAAAAA&#10;" filled="f" strokecolor="#92d050" strokeweight="1pt">
                    <v:stroke joinstyle="miter"/>
                  </v:oval>
                  <v:oval id="Oval 468" o:spid="_x0000_s1032" style="position:absolute;width:9172;height:91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FIN8AA&#10;AADcAAAADwAAAGRycy9kb3ducmV2LnhtbERPy4rCMBTdD/gP4QruxlQZRKpRxAdTZiPjY39Nrm21&#10;uSlNrPXvJwthlofzni87W4mWGl86VjAaJiCItTMl5wpOx93nFIQPyAYrx6TgRR6Wi97HHFPjnvxL&#10;7SHkIoawT1FBEUKdSul1QRb90NXEkbu6xmKIsMmlafAZw20lx0kykRZLjg0F1rQuSN8PD6vg9gj6&#10;J/Mbd24vZur32/O3znZKDfrdagYiUBf+xW93ZhR8TeLaeCYeAbn4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RFIN8AAAADcAAAADwAAAAAAAAAAAAAAAACYAgAAZHJzL2Rvd25y&#10;ZXYueG1sUEsFBgAAAAAEAAQA9QAAAIUDAAAAAA==&#10;" filled="f" strokecolor="#92d050" strokeweight="1pt">
                    <v:stroke joinstyle="miter"/>
                  </v:oval>
                </v:group>
                <v:oval id="Oval 470" o:spid="_x0000_s1033" style="position:absolute;left:952;top:5524;width:1827;height:182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qAS8IA&#10;AADcAAAADwAAAGRycy9kb3ducmV2LnhtbERPTW+CQBC9N+l/2IyJt7LYGq3U1bSNpB4FOfQ4slMg&#10;srOEXYH+++6hiceX973dT6YVA/WusaxgEcUgiEurG64UFOf06RWE88gaW8uk4Jcc7HePD1tMtB05&#10;oyH3lQgh7BJUUHvfJVK6siaDLrIdceB+bG/QB9hXUvc4hnDTyuc4XkmDDYeGGjv6rKm85jejQE/Z&#10;4Xsw61MaXy/FpqhePgb9pdR8Nr2/gfA0+bv4333UCpbrMD+cCUdA7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eoBLwgAAANwAAAAPAAAAAAAAAAAAAAAAAJgCAABkcnMvZG93&#10;bnJldi54bWxQSwUGAAAAAAQABAD1AAAAhwMAAAAA&#10;" filled="f" strokecolor="black [3213]" strokeweight="1pt">
                  <v:stroke joinstyle="miter"/>
                </v:oval>
              </v:group>
            </w:pict>
          </mc:Fallback>
        </mc:AlternateContent>
      </w:r>
    </w:p>
    <w:p w14:paraId="37138629" w14:textId="77777777" w:rsidR="001B2337" w:rsidRDefault="001B2337" w:rsidP="001B2337">
      <w:pPr>
        <w:rPr>
          <w:sz w:val="28"/>
          <w:szCs w:val="28"/>
        </w:rPr>
      </w:pPr>
    </w:p>
    <w:p w14:paraId="030EB4C1" w14:textId="77777777" w:rsidR="001B2337" w:rsidRDefault="001B2337" w:rsidP="001B2337">
      <w:pPr>
        <w:rPr>
          <w:sz w:val="28"/>
          <w:szCs w:val="28"/>
        </w:rPr>
      </w:pPr>
    </w:p>
    <w:p w14:paraId="66390C21" w14:textId="77777777" w:rsidR="001B2337" w:rsidRDefault="001B2337" w:rsidP="001B2337">
      <w:pPr>
        <w:rPr>
          <w:sz w:val="28"/>
          <w:szCs w:val="28"/>
        </w:rPr>
      </w:pPr>
    </w:p>
    <w:p w14:paraId="35933ACA" w14:textId="77777777" w:rsidR="001B2337" w:rsidRDefault="005F4457" w:rsidP="001B233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6A0CC267" wp14:editId="068ADC96">
                <wp:simplePos x="0" y="0"/>
                <wp:positionH relativeFrom="column">
                  <wp:posOffset>1463040</wp:posOffset>
                </wp:positionH>
                <wp:positionV relativeFrom="paragraph">
                  <wp:posOffset>95885</wp:posOffset>
                </wp:positionV>
                <wp:extent cx="0" cy="0"/>
                <wp:effectExtent l="0" t="0" r="0" b="0"/>
                <wp:wrapNone/>
                <wp:docPr id="404" name="Straight Connector 4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B9181E0" id="Straight Connector 404" o:spid="_x0000_s1026" style="position:absolute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5.2pt,7.55pt" to="115.2pt,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" strokecolor="#5b9bd5 [3204]" strokeweight=".5pt">
                <v:stroke joinstyle="miter"/>
              </v:line>
            </w:pict>
          </mc:Fallback>
        </mc:AlternateContent>
      </w:r>
    </w:p>
    <w:p w14:paraId="6C4317F8" w14:textId="77777777" w:rsidR="001B2337" w:rsidRDefault="001B2337" w:rsidP="001B2337">
      <w:pPr>
        <w:rPr>
          <w:sz w:val="28"/>
          <w:szCs w:val="28"/>
        </w:rPr>
      </w:pPr>
    </w:p>
    <w:p w14:paraId="64FB74F6" w14:textId="77777777" w:rsidR="001B2337" w:rsidRDefault="001B2337" w:rsidP="001B2337">
      <w:pPr>
        <w:rPr>
          <w:sz w:val="28"/>
          <w:szCs w:val="28"/>
        </w:rPr>
      </w:pPr>
    </w:p>
    <w:p w14:paraId="1DC2E28D" w14:textId="77777777" w:rsidR="001B2337" w:rsidRDefault="005F4457" w:rsidP="001B2337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183D20F0" wp14:editId="7C2564BC">
                <wp:simplePos x="0" y="0"/>
                <wp:positionH relativeFrom="column">
                  <wp:posOffset>352425</wp:posOffset>
                </wp:positionH>
                <wp:positionV relativeFrom="paragraph">
                  <wp:posOffset>115253</wp:posOffset>
                </wp:positionV>
                <wp:extent cx="2578100" cy="749300"/>
                <wp:effectExtent l="0" t="19050" r="12700" b="12700"/>
                <wp:wrapNone/>
                <wp:docPr id="462" name="Group 46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78100" cy="749300"/>
                          <a:chOff x="0" y="0"/>
                          <a:chExt cx="2578100" cy="749300"/>
                        </a:xfrm>
                      </wpg:grpSpPr>
                      <wpg:grpSp>
                        <wpg:cNvPr id="336" name="Group 336"/>
                        <wpg:cNvGrpSpPr>
                          <a:grpSpLocks noChangeAspect="1"/>
                        </wpg:cNvGrpSpPr>
                        <wpg:grpSpPr>
                          <a:xfrm rot="5400000">
                            <a:off x="914400" y="-914400"/>
                            <a:ext cx="749300" cy="2578100"/>
                            <a:chOff x="0" y="115"/>
                            <a:chExt cx="1461770" cy="5031625"/>
                          </a:xfrm>
                          <a:noFill/>
                        </wpg:grpSpPr>
                        <wpg:grpSp>
                          <wpg:cNvPr id="337" name="Group 337"/>
                          <wpg:cNvGrpSpPr/>
                          <wpg:grpSpPr>
                            <a:xfrm>
                              <a:off x="0" y="115"/>
                              <a:ext cx="1452477" cy="2326525"/>
                              <a:chOff x="0" y="115"/>
                              <a:chExt cx="1452792" cy="2326842"/>
                            </a:xfrm>
                            <a:grpFill/>
                          </wpg:grpSpPr>
                          <wpg:grpSp>
                            <wpg:cNvPr id="338" name="Group 338"/>
                            <wpg:cNvGrpSpPr/>
                            <wpg:grpSpPr>
                              <a:xfrm flipV="1">
                                <a:off x="0" y="115"/>
                                <a:ext cx="1452792" cy="1192732"/>
                                <a:chOff x="0" y="0"/>
                                <a:chExt cx="1452792" cy="1192732"/>
                              </a:xfrm>
                              <a:grpFill/>
                            </wpg:grpSpPr>
                            <wps:wsp>
                              <wps:cNvPr id="339" name="Oval 339"/>
                              <wps:cNvSpPr/>
                              <wps:spPr>
                                <a:xfrm>
                                  <a:off x="126021" y="7145"/>
                                  <a:ext cx="83185" cy="8096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0" name="Rectangle 340"/>
                              <wps:cNvSpPr/>
                              <wps:spPr>
                                <a:xfrm>
                                  <a:off x="223653" y="1143001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1" name="Rectangle 341"/>
                              <wps:cNvSpPr/>
                              <wps:spPr>
                                <a:xfrm>
                                  <a:off x="330809" y="1142884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2" name="Rectangle 342"/>
                              <wps:cNvSpPr/>
                              <wps:spPr>
                                <a:xfrm>
                                  <a:off x="440345" y="1145382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3" name="Rectangle 343"/>
                              <wps:cNvSpPr/>
                              <wps:spPr>
                                <a:xfrm>
                                  <a:off x="542860" y="1147648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4" name="Rectangle 344"/>
                              <wps:cNvSpPr/>
                              <wps:spPr>
                                <a:xfrm>
                                  <a:off x="647340" y="1142999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5" name="Rectangle 345"/>
                              <wps:cNvSpPr/>
                              <wps:spPr>
                                <a:xfrm>
                                  <a:off x="749853" y="1145267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6" name="Rectangle 346"/>
                              <wps:cNvSpPr/>
                              <wps:spPr>
                                <a:xfrm>
                                  <a:off x="854748" y="1143116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7" name="Rectangle 347"/>
                              <wps:cNvSpPr/>
                              <wps:spPr>
                                <a:xfrm>
                                  <a:off x="961904" y="1145382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8" name="Rectangle 348"/>
                              <wps:cNvSpPr/>
                              <wps:spPr>
                                <a:xfrm>
                                  <a:off x="1066800" y="1145381"/>
                                  <a:ext cx="73660" cy="45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49" name="Rectangle 349"/>
                              <wps:cNvSpPr/>
                              <wps:spPr>
                                <a:xfrm>
                                  <a:off x="1173956" y="1143000"/>
                                  <a:ext cx="73660" cy="45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0" name="Freeform 350"/>
                              <wps:cNvSpPr/>
                              <wps:spPr>
                                <a:xfrm>
                                  <a:off x="0" y="52387"/>
                                  <a:ext cx="200025" cy="1078230"/>
                                </a:xfrm>
                                <a:custGeom>
                                  <a:avLst/>
                                  <a:gdLst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23884 w 155300"/>
                                    <a:gd name="connsiteY8" fmla="*/ 807244 h 807244"/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11906 w 155300"/>
                                    <a:gd name="connsiteY8" fmla="*/ 764381 h 807244"/>
                                    <a:gd name="connsiteX9" fmla="*/ 23884 w 155300"/>
                                    <a:gd name="connsiteY9" fmla="*/ 807244 h 807244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93102 w 155300"/>
                                    <a:gd name="connsiteY9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0956 w 155300"/>
                                    <a:gd name="connsiteY9" fmla="*/ 831056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85824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54811 w 162402"/>
                                    <a:gd name="connsiteY0" fmla="*/ 0 h 1040653"/>
                                    <a:gd name="connsiteX1" fmla="*/ 159574 w 162402"/>
                                    <a:gd name="connsiteY1" fmla="*/ 95250 h 1040653"/>
                                    <a:gd name="connsiteX2" fmla="*/ 116711 w 162402"/>
                                    <a:gd name="connsiteY2" fmla="*/ 204787 h 1040653"/>
                                    <a:gd name="connsiteX3" fmla="*/ 71467 w 162402"/>
                                    <a:gd name="connsiteY3" fmla="*/ 316706 h 1040653"/>
                                    <a:gd name="connsiteX4" fmla="*/ 30986 w 162402"/>
                                    <a:gd name="connsiteY4" fmla="*/ 388144 h 1040653"/>
                                    <a:gd name="connsiteX5" fmla="*/ 11936 w 162402"/>
                                    <a:gd name="connsiteY5" fmla="*/ 478631 h 1040653"/>
                                    <a:gd name="connsiteX6" fmla="*/ 15 w 162402"/>
                                    <a:gd name="connsiteY6" fmla="*/ 581025 h 1040653"/>
                                    <a:gd name="connsiteX7" fmla="*/ 14317 w 162402"/>
                                    <a:gd name="connsiteY7" fmla="*/ 704850 h 1040653"/>
                                    <a:gd name="connsiteX8" fmla="*/ 19008 w 162402"/>
                                    <a:gd name="connsiteY8" fmla="*/ 785824 h 1040653"/>
                                    <a:gd name="connsiteX9" fmla="*/ 42832 w 162402"/>
                                    <a:gd name="connsiteY9" fmla="*/ 893000 h 1040653"/>
                                    <a:gd name="connsiteX10" fmla="*/ 100204 w 162402"/>
                                    <a:gd name="connsiteY10" fmla="*/ 1040653 h 1040653"/>
                                    <a:gd name="connsiteX0" fmla="*/ 147704 w 155295"/>
                                    <a:gd name="connsiteY0" fmla="*/ 0 h 1040653"/>
                                    <a:gd name="connsiteX1" fmla="*/ 152467 w 155295"/>
                                    <a:gd name="connsiteY1" fmla="*/ 95250 h 1040653"/>
                                    <a:gd name="connsiteX2" fmla="*/ 109604 w 155295"/>
                                    <a:gd name="connsiteY2" fmla="*/ 204787 h 1040653"/>
                                    <a:gd name="connsiteX3" fmla="*/ 64360 w 155295"/>
                                    <a:gd name="connsiteY3" fmla="*/ 316706 h 1040653"/>
                                    <a:gd name="connsiteX4" fmla="*/ 23879 w 155295"/>
                                    <a:gd name="connsiteY4" fmla="*/ 388144 h 1040653"/>
                                    <a:gd name="connsiteX5" fmla="*/ 4829 w 155295"/>
                                    <a:gd name="connsiteY5" fmla="*/ 478631 h 1040653"/>
                                    <a:gd name="connsiteX6" fmla="*/ 73 w 155295"/>
                                    <a:gd name="connsiteY6" fmla="*/ 581025 h 1040653"/>
                                    <a:gd name="connsiteX7" fmla="*/ 7210 w 155295"/>
                                    <a:gd name="connsiteY7" fmla="*/ 704850 h 1040653"/>
                                    <a:gd name="connsiteX8" fmla="*/ 11901 w 155295"/>
                                    <a:gd name="connsiteY8" fmla="*/ 785824 h 1040653"/>
                                    <a:gd name="connsiteX9" fmla="*/ 35725 w 155295"/>
                                    <a:gd name="connsiteY9" fmla="*/ 893000 h 1040653"/>
                                    <a:gd name="connsiteX10" fmla="*/ 93097 w 155295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96061 w 158259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69057 w 158259"/>
                                    <a:gd name="connsiteY10" fmla="*/ 978694 h 1040653"/>
                                    <a:gd name="connsiteX11" fmla="*/ 96061 w 158259"/>
                                    <a:gd name="connsiteY11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23813 w 158259"/>
                                    <a:gd name="connsiteY9" fmla="*/ 835819 h 1040653"/>
                                    <a:gd name="connsiteX10" fmla="*/ 38689 w 158259"/>
                                    <a:gd name="connsiteY10" fmla="*/ 893000 h 1040653"/>
                                    <a:gd name="connsiteX11" fmla="*/ 69057 w 158259"/>
                                    <a:gd name="connsiteY11" fmla="*/ 978694 h 1040653"/>
                                    <a:gd name="connsiteX12" fmla="*/ 96061 w 158259"/>
                                    <a:gd name="connsiteY12" fmla="*/ 1040653 h 1040653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69057 w 203316"/>
                                    <a:gd name="connsiteY11" fmla="*/ 97869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50022 w 203316"/>
                                    <a:gd name="connsiteY9" fmla="*/ 926351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1166 w 203814"/>
                                    <a:gd name="connsiteY0" fmla="*/ 0 h 1078772"/>
                                    <a:gd name="connsiteX1" fmla="*/ 155929 w 203814"/>
                                    <a:gd name="connsiteY1" fmla="*/ 95250 h 1078772"/>
                                    <a:gd name="connsiteX2" fmla="*/ 113066 w 203814"/>
                                    <a:gd name="connsiteY2" fmla="*/ 204787 h 1078772"/>
                                    <a:gd name="connsiteX3" fmla="*/ 67822 w 203814"/>
                                    <a:gd name="connsiteY3" fmla="*/ 316706 h 1078772"/>
                                    <a:gd name="connsiteX4" fmla="*/ 27341 w 203814"/>
                                    <a:gd name="connsiteY4" fmla="*/ 388144 h 1078772"/>
                                    <a:gd name="connsiteX5" fmla="*/ 8291 w 203814"/>
                                    <a:gd name="connsiteY5" fmla="*/ 478631 h 1078772"/>
                                    <a:gd name="connsiteX6" fmla="*/ 3535 w 203814"/>
                                    <a:gd name="connsiteY6" fmla="*/ 581025 h 1078772"/>
                                    <a:gd name="connsiteX7" fmla="*/ 1126 w 203814"/>
                                    <a:gd name="connsiteY7" fmla="*/ 702467 h 1078772"/>
                                    <a:gd name="connsiteX8" fmla="*/ 22511 w 203814"/>
                                    <a:gd name="connsiteY8" fmla="*/ 831090 h 1078772"/>
                                    <a:gd name="connsiteX9" fmla="*/ 50520 w 203814"/>
                                    <a:gd name="connsiteY9" fmla="*/ 926351 h 1078772"/>
                                    <a:gd name="connsiteX10" fmla="*/ 79692 w 203814"/>
                                    <a:gd name="connsiteY10" fmla="*/ 1002593 h 1078772"/>
                                    <a:gd name="connsiteX11" fmla="*/ 131503 w 203814"/>
                                    <a:gd name="connsiteY11" fmla="*/ 1057314 h 1078772"/>
                                    <a:gd name="connsiteX12" fmla="*/ 203814 w 203814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57314 h 1078772"/>
                                    <a:gd name="connsiteX12" fmla="*/ 200352 w 200352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62080 h 1078772"/>
                                    <a:gd name="connsiteX12" fmla="*/ 200352 w 200352"/>
                                    <a:gd name="connsiteY12" fmla="*/ 1078772 h 107877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</a:cxnLst>
                                  <a:rect l="l" t="t" r="r" b="b"/>
                                  <a:pathLst>
                                    <a:path w="200352" h="1078772">
                                      <a:moveTo>
                                        <a:pt x="147704" y="0"/>
                                      </a:moveTo>
                                      <a:cubicBezTo>
                                        <a:pt x="153260" y="30559"/>
                                        <a:pt x="158817" y="61119"/>
                                        <a:pt x="152467" y="95250"/>
                                      </a:cubicBezTo>
                                      <a:cubicBezTo>
                                        <a:pt x="146117" y="129381"/>
                                        <a:pt x="124288" y="167878"/>
                                        <a:pt x="109604" y="204787"/>
                                      </a:cubicBezTo>
                                      <a:cubicBezTo>
                                        <a:pt x="94920" y="241696"/>
                                        <a:pt x="78647" y="286147"/>
                                        <a:pt x="64360" y="316706"/>
                                      </a:cubicBezTo>
                                      <a:cubicBezTo>
                                        <a:pt x="50073" y="347265"/>
                                        <a:pt x="33801" y="361157"/>
                                        <a:pt x="23879" y="388144"/>
                                      </a:cubicBezTo>
                                      <a:cubicBezTo>
                                        <a:pt x="13957" y="415131"/>
                                        <a:pt x="8797" y="446484"/>
                                        <a:pt x="4829" y="478631"/>
                                      </a:cubicBezTo>
                                      <a:cubicBezTo>
                                        <a:pt x="861" y="510778"/>
                                        <a:pt x="-325" y="543719"/>
                                        <a:pt x="73" y="581025"/>
                                      </a:cubicBezTo>
                                      <a:cubicBezTo>
                                        <a:pt x="471" y="618331"/>
                                        <a:pt x="4055" y="660790"/>
                                        <a:pt x="7218" y="702467"/>
                                      </a:cubicBezTo>
                                      <a:cubicBezTo>
                                        <a:pt x="10381" y="744145"/>
                                        <a:pt x="15185" y="808865"/>
                                        <a:pt x="19049" y="831090"/>
                                      </a:cubicBezTo>
                                      <a:cubicBezTo>
                                        <a:pt x="22913" y="853315"/>
                                        <a:pt x="43087" y="908488"/>
                                        <a:pt x="47058" y="926351"/>
                                      </a:cubicBezTo>
                                      <a:cubicBezTo>
                                        <a:pt x="51029" y="944214"/>
                                        <a:pt x="54393" y="971633"/>
                                        <a:pt x="76230" y="1002593"/>
                                      </a:cubicBezTo>
                                      <a:cubicBezTo>
                                        <a:pt x="90918" y="1024023"/>
                                        <a:pt x="85123" y="1035089"/>
                                        <a:pt x="128041" y="1062080"/>
                                      </a:cubicBezTo>
                                      <a:cubicBezTo>
                                        <a:pt x="166195" y="1070011"/>
                                        <a:pt x="195851" y="1068446"/>
                                        <a:pt x="200352" y="1078772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1" name="Straight Connector 351"/>
                              <wps:cNvCnPr/>
                              <wps:spPr>
                                <a:xfrm>
                                  <a:off x="211866" y="1123949"/>
                                  <a:ext cx="1073944" cy="2381"/>
                                </a:xfrm>
                                <a:prstGeom prst="line">
                                  <a:avLst/>
                                </a:pr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52" name="Freeform 352"/>
                              <wps:cNvSpPr/>
                              <wps:spPr>
                                <a:xfrm flipH="1">
                                  <a:off x="1252766" y="54770"/>
                                  <a:ext cx="200026" cy="1078229"/>
                                </a:xfrm>
                                <a:custGeom>
                                  <a:avLst/>
                                  <a:gdLst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23884 w 155300"/>
                                    <a:gd name="connsiteY8" fmla="*/ 807244 h 807244"/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11906 w 155300"/>
                                    <a:gd name="connsiteY8" fmla="*/ 764381 h 807244"/>
                                    <a:gd name="connsiteX9" fmla="*/ 23884 w 155300"/>
                                    <a:gd name="connsiteY9" fmla="*/ 807244 h 807244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93102 w 155300"/>
                                    <a:gd name="connsiteY9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0956 w 155300"/>
                                    <a:gd name="connsiteY9" fmla="*/ 831056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85824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54811 w 162402"/>
                                    <a:gd name="connsiteY0" fmla="*/ 0 h 1040653"/>
                                    <a:gd name="connsiteX1" fmla="*/ 159574 w 162402"/>
                                    <a:gd name="connsiteY1" fmla="*/ 95250 h 1040653"/>
                                    <a:gd name="connsiteX2" fmla="*/ 116711 w 162402"/>
                                    <a:gd name="connsiteY2" fmla="*/ 204787 h 1040653"/>
                                    <a:gd name="connsiteX3" fmla="*/ 71467 w 162402"/>
                                    <a:gd name="connsiteY3" fmla="*/ 316706 h 1040653"/>
                                    <a:gd name="connsiteX4" fmla="*/ 30986 w 162402"/>
                                    <a:gd name="connsiteY4" fmla="*/ 388144 h 1040653"/>
                                    <a:gd name="connsiteX5" fmla="*/ 11936 w 162402"/>
                                    <a:gd name="connsiteY5" fmla="*/ 478631 h 1040653"/>
                                    <a:gd name="connsiteX6" fmla="*/ 15 w 162402"/>
                                    <a:gd name="connsiteY6" fmla="*/ 581025 h 1040653"/>
                                    <a:gd name="connsiteX7" fmla="*/ 14317 w 162402"/>
                                    <a:gd name="connsiteY7" fmla="*/ 704850 h 1040653"/>
                                    <a:gd name="connsiteX8" fmla="*/ 19008 w 162402"/>
                                    <a:gd name="connsiteY8" fmla="*/ 785824 h 1040653"/>
                                    <a:gd name="connsiteX9" fmla="*/ 42832 w 162402"/>
                                    <a:gd name="connsiteY9" fmla="*/ 893000 h 1040653"/>
                                    <a:gd name="connsiteX10" fmla="*/ 100204 w 162402"/>
                                    <a:gd name="connsiteY10" fmla="*/ 1040653 h 1040653"/>
                                    <a:gd name="connsiteX0" fmla="*/ 147704 w 155295"/>
                                    <a:gd name="connsiteY0" fmla="*/ 0 h 1040653"/>
                                    <a:gd name="connsiteX1" fmla="*/ 152467 w 155295"/>
                                    <a:gd name="connsiteY1" fmla="*/ 95250 h 1040653"/>
                                    <a:gd name="connsiteX2" fmla="*/ 109604 w 155295"/>
                                    <a:gd name="connsiteY2" fmla="*/ 204787 h 1040653"/>
                                    <a:gd name="connsiteX3" fmla="*/ 64360 w 155295"/>
                                    <a:gd name="connsiteY3" fmla="*/ 316706 h 1040653"/>
                                    <a:gd name="connsiteX4" fmla="*/ 23879 w 155295"/>
                                    <a:gd name="connsiteY4" fmla="*/ 388144 h 1040653"/>
                                    <a:gd name="connsiteX5" fmla="*/ 4829 w 155295"/>
                                    <a:gd name="connsiteY5" fmla="*/ 478631 h 1040653"/>
                                    <a:gd name="connsiteX6" fmla="*/ 73 w 155295"/>
                                    <a:gd name="connsiteY6" fmla="*/ 581025 h 1040653"/>
                                    <a:gd name="connsiteX7" fmla="*/ 7210 w 155295"/>
                                    <a:gd name="connsiteY7" fmla="*/ 704850 h 1040653"/>
                                    <a:gd name="connsiteX8" fmla="*/ 11901 w 155295"/>
                                    <a:gd name="connsiteY8" fmla="*/ 785824 h 1040653"/>
                                    <a:gd name="connsiteX9" fmla="*/ 35725 w 155295"/>
                                    <a:gd name="connsiteY9" fmla="*/ 893000 h 1040653"/>
                                    <a:gd name="connsiteX10" fmla="*/ 93097 w 155295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96061 w 158259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69057 w 158259"/>
                                    <a:gd name="connsiteY10" fmla="*/ 978694 h 1040653"/>
                                    <a:gd name="connsiteX11" fmla="*/ 96061 w 158259"/>
                                    <a:gd name="connsiteY11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23813 w 158259"/>
                                    <a:gd name="connsiteY9" fmla="*/ 835819 h 1040653"/>
                                    <a:gd name="connsiteX10" fmla="*/ 38689 w 158259"/>
                                    <a:gd name="connsiteY10" fmla="*/ 893000 h 1040653"/>
                                    <a:gd name="connsiteX11" fmla="*/ 69057 w 158259"/>
                                    <a:gd name="connsiteY11" fmla="*/ 978694 h 1040653"/>
                                    <a:gd name="connsiteX12" fmla="*/ 96061 w 158259"/>
                                    <a:gd name="connsiteY12" fmla="*/ 1040653 h 1040653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69057 w 203316"/>
                                    <a:gd name="connsiteY11" fmla="*/ 97869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50022 w 203316"/>
                                    <a:gd name="connsiteY9" fmla="*/ 926351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1166 w 203814"/>
                                    <a:gd name="connsiteY0" fmla="*/ 0 h 1078772"/>
                                    <a:gd name="connsiteX1" fmla="*/ 155929 w 203814"/>
                                    <a:gd name="connsiteY1" fmla="*/ 95250 h 1078772"/>
                                    <a:gd name="connsiteX2" fmla="*/ 113066 w 203814"/>
                                    <a:gd name="connsiteY2" fmla="*/ 204787 h 1078772"/>
                                    <a:gd name="connsiteX3" fmla="*/ 67822 w 203814"/>
                                    <a:gd name="connsiteY3" fmla="*/ 316706 h 1078772"/>
                                    <a:gd name="connsiteX4" fmla="*/ 27341 w 203814"/>
                                    <a:gd name="connsiteY4" fmla="*/ 388144 h 1078772"/>
                                    <a:gd name="connsiteX5" fmla="*/ 8291 w 203814"/>
                                    <a:gd name="connsiteY5" fmla="*/ 478631 h 1078772"/>
                                    <a:gd name="connsiteX6" fmla="*/ 3535 w 203814"/>
                                    <a:gd name="connsiteY6" fmla="*/ 581025 h 1078772"/>
                                    <a:gd name="connsiteX7" fmla="*/ 1126 w 203814"/>
                                    <a:gd name="connsiteY7" fmla="*/ 702467 h 1078772"/>
                                    <a:gd name="connsiteX8" fmla="*/ 22511 w 203814"/>
                                    <a:gd name="connsiteY8" fmla="*/ 831090 h 1078772"/>
                                    <a:gd name="connsiteX9" fmla="*/ 50520 w 203814"/>
                                    <a:gd name="connsiteY9" fmla="*/ 926351 h 1078772"/>
                                    <a:gd name="connsiteX10" fmla="*/ 79692 w 203814"/>
                                    <a:gd name="connsiteY10" fmla="*/ 1002593 h 1078772"/>
                                    <a:gd name="connsiteX11" fmla="*/ 131503 w 203814"/>
                                    <a:gd name="connsiteY11" fmla="*/ 1057314 h 1078772"/>
                                    <a:gd name="connsiteX12" fmla="*/ 203814 w 203814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57314 h 1078772"/>
                                    <a:gd name="connsiteX12" fmla="*/ 200352 w 200352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62080 h 1078772"/>
                                    <a:gd name="connsiteX12" fmla="*/ 200352 w 200352"/>
                                    <a:gd name="connsiteY12" fmla="*/ 1078772 h 107877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</a:cxnLst>
                                  <a:rect l="l" t="t" r="r" b="b"/>
                                  <a:pathLst>
                                    <a:path w="200352" h="1078772">
                                      <a:moveTo>
                                        <a:pt x="147704" y="0"/>
                                      </a:moveTo>
                                      <a:cubicBezTo>
                                        <a:pt x="153260" y="30559"/>
                                        <a:pt x="158817" y="61119"/>
                                        <a:pt x="152467" y="95250"/>
                                      </a:cubicBezTo>
                                      <a:cubicBezTo>
                                        <a:pt x="146117" y="129381"/>
                                        <a:pt x="124288" y="167878"/>
                                        <a:pt x="109604" y="204787"/>
                                      </a:cubicBezTo>
                                      <a:cubicBezTo>
                                        <a:pt x="94920" y="241696"/>
                                        <a:pt x="78647" y="286147"/>
                                        <a:pt x="64360" y="316706"/>
                                      </a:cubicBezTo>
                                      <a:cubicBezTo>
                                        <a:pt x="50073" y="347265"/>
                                        <a:pt x="33801" y="361157"/>
                                        <a:pt x="23879" y="388144"/>
                                      </a:cubicBezTo>
                                      <a:cubicBezTo>
                                        <a:pt x="13957" y="415131"/>
                                        <a:pt x="8797" y="446484"/>
                                        <a:pt x="4829" y="478631"/>
                                      </a:cubicBezTo>
                                      <a:cubicBezTo>
                                        <a:pt x="861" y="510778"/>
                                        <a:pt x="-325" y="543719"/>
                                        <a:pt x="73" y="581025"/>
                                      </a:cubicBezTo>
                                      <a:cubicBezTo>
                                        <a:pt x="471" y="618331"/>
                                        <a:pt x="4055" y="660790"/>
                                        <a:pt x="7218" y="702467"/>
                                      </a:cubicBezTo>
                                      <a:cubicBezTo>
                                        <a:pt x="10381" y="744145"/>
                                        <a:pt x="15185" y="808865"/>
                                        <a:pt x="19049" y="831090"/>
                                      </a:cubicBezTo>
                                      <a:cubicBezTo>
                                        <a:pt x="22913" y="853315"/>
                                        <a:pt x="43087" y="908488"/>
                                        <a:pt x="47058" y="926351"/>
                                      </a:cubicBezTo>
                                      <a:cubicBezTo>
                                        <a:pt x="51029" y="944214"/>
                                        <a:pt x="54393" y="971633"/>
                                        <a:pt x="76230" y="1002593"/>
                                      </a:cubicBezTo>
                                      <a:cubicBezTo>
                                        <a:pt x="90918" y="1024023"/>
                                        <a:pt x="85123" y="1035089"/>
                                        <a:pt x="128041" y="1062080"/>
                                      </a:cubicBezTo>
                                      <a:cubicBezTo>
                                        <a:pt x="166195" y="1070011"/>
                                        <a:pt x="195851" y="1068446"/>
                                        <a:pt x="200352" y="1078772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53" name="Oval 353"/>
                              <wps:cNvSpPr/>
                              <wps:spPr>
                                <a:xfrm>
                                  <a:off x="1260453" y="0"/>
                                  <a:ext cx="83185" cy="8096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354" name="Group 354"/>
                            <wpg:cNvGrpSpPr/>
                            <wpg:grpSpPr>
                              <a:xfrm flipV="1">
                                <a:off x="57150" y="1057275"/>
                                <a:ext cx="1342700" cy="1269682"/>
                                <a:chOff x="0" y="0"/>
                                <a:chExt cx="1342700" cy="1269682"/>
                              </a:xfrm>
                              <a:grpFill/>
                            </wpg:grpSpPr>
                            <wpg:grpSp>
                              <wpg:cNvPr id="355" name="Group 355"/>
                              <wpg:cNvGrpSpPr/>
                              <wpg:grpSpPr>
                                <a:xfrm>
                                  <a:off x="1243005" y="1092994"/>
                                  <a:ext cx="99695" cy="167163"/>
                                  <a:chOff x="-23820" y="-2381"/>
                                  <a:chExt cx="99695" cy="167163"/>
                                </a:xfrm>
                                <a:grpFill/>
                              </wpg:grpSpPr>
                              <wps:wsp>
                                <wps:cNvPr id="356" name="Oval 356"/>
                                <wps:cNvSpPr/>
                                <wps:spPr>
                                  <a:xfrm>
                                    <a:off x="11903" y="119063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grp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57" name="Arc 357"/>
                                <wps:cNvSpPr/>
                                <wps:spPr>
                                  <a:xfrm>
                                    <a:off x="-23820" y="-2381"/>
                                    <a:ext cx="99695" cy="139700"/>
                                  </a:xfrm>
                                  <a:prstGeom prst="arc">
                                    <a:avLst>
                                      <a:gd name="adj1" fmla="val 15850601"/>
                                      <a:gd name="adj2" fmla="val 4568619"/>
                                    </a:avLst>
                                  </a:pr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58" name="Group 358"/>
                              <wpg:cNvGrpSpPr/>
                              <wpg:grpSpPr>
                                <a:xfrm flipH="1">
                                  <a:off x="0" y="1102519"/>
                                  <a:ext cx="99695" cy="167163"/>
                                  <a:chOff x="0" y="-2381"/>
                                  <a:chExt cx="99695" cy="167163"/>
                                </a:xfrm>
                                <a:grpFill/>
                              </wpg:grpSpPr>
                              <wps:wsp>
                                <wps:cNvPr id="359" name="Oval 359"/>
                                <wps:cNvSpPr/>
                                <wps:spPr>
                                  <a:xfrm>
                                    <a:off x="30956" y="119063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grpFill/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60" name="Arc 360"/>
                                <wps:cNvSpPr/>
                                <wps:spPr>
                                  <a:xfrm>
                                    <a:off x="0" y="-2381"/>
                                    <a:ext cx="99695" cy="139700"/>
                                  </a:xfrm>
                                  <a:prstGeom prst="arc">
                                    <a:avLst>
                                      <a:gd name="adj1" fmla="val 15850601"/>
                                      <a:gd name="adj2" fmla="val 4568619"/>
                                    </a:avLst>
                                  </a:pr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61" name="Freeform 361"/>
                              <wps:cNvSpPr/>
                              <wps:spPr>
                                <a:xfrm>
                                  <a:off x="47625" y="1000125"/>
                                  <a:ext cx="1240687" cy="99957"/>
                                </a:xfrm>
                                <a:custGeom>
                                  <a:avLst/>
                                  <a:gdLst>
                                    <a:gd name="connsiteX0" fmla="*/ 0 w 1271170"/>
                                    <a:gd name="connsiteY0" fmla="*/ 91815 h 577944"/>
                                    <a:gd name="connsiteX1" fmla="*/ 276225 w 1271170"/>
                                    <a:gd name="connsiteY1" fmla="*/ 98958 h 577944"/>
                                    <a:gd name="connsiteX2" fmla="*/ 328613 w 1271170"/>
                                    <a:gd name="connsiteY2" fmla="*/ 89433 h 577944"/>
                                    <a:gd name="connsiteX3" fmla="*/ 359569 w 1271170"/>
                                    <a:gd name="connsiteY3" fmla="*/ 58477 h 577944"/>
                                    <a:gd name="connsiteX4" fmla="*/ 385763 w 1271170"/>
                                    <a:gd name="connsiteY4" fmla="*/ 20377 h 577944"/>
                                    <a:gd name="connsiteX5" fmla="*/ 414338 w 1271170"/>
                                    <a:gd name="connsiteY5" fmla="*/ 3708 h 577944"/>
                                    <a:gd name="connsiteX6" fmla="*/ 497682 w 1271170"/>
                                    <a:gd name="connsiteY6" fmla="*/ 1327 h 577944"/>
                                    <a:gd name="connsiteX7" fmla="*/ 559594 w 1271170"/>
                                    <a:gd name="connsiteY7" fmla="*/ 1327 h 577944"/>
                                    <a:gd name="connsiteX8" fmla="*/ 607219 w 1271170"/>
                                    <a:gd name="connsiteY8" fmla="*/ 17996 h 577944"/>
                                    <a:gd name="connsiteX9" fmla="*/ 626269 w 1271170"/>
                                    <a:gd name="connsiteY9" fmla="*/ 48952 h 577944"/>
                                    <a:gd name="connsiteX10" fmla="*/ 650082 w 1271170"/>
                                    <a:gd name="connsiteY10" fmla="*/ 79908 h 577944"/>
                                    <a:gd name="connsiteX11" fmla="*/ 681038 w 1271170"/>
                                    <a:gd name="connsiteY11" fmla="*/ 91815 h 577944"/>
                                    <a:gd name="connsiteX12" fmla="*/ 728663 w 1271170"/>
                                    <a:gd name="connsiteY12" fmla="*/ 91815 h 577944"/>
                                    <a:gd name="connsiteX13" fmla="*/ 1259682 w 1271170"/>
                                    <a:gd name="connsiteY13" fmla="*/ 91815 h 577944"/>
                                    <a:gd name="connsiteX14" fmla="*/ 154782 w 1271170"/>
                                    <a:gd name="connsiteY14" fmla="*/ 568065 h 577944"/>
                                    <a:gd name="connsiteX15" fmla="*/ 159544 w 1271170"/>
                                    <a:gd name="connsiteY15" fmla="*/ 368040 h 577944"/>
                                    <a:gd name="connsiteX0" fmla="*/ 0 w 1271170"/>
                                    <a:gd name="connsiteY0" fmla="*/ 91815 h 568065"/>
                                    <a:gd name="connsiteX1" fmla="*/ 276225 w 1271170"/>
                                    <a:gd name="connsiteY1" fmla="*/ 98958 h 568065"/>
                                    <a:gd name="connsiteX2" fmla="*/ 328613 w 1271170"/>
                                    <a:gd name="connsiteY2" fmla="*/ 89433 h 568065"/>
                                    <a:gd name="connsiteX3" fmla="*/ 359569 w 1271170"/>
                                    <a:gd name="connsiteY3" fmla="*/ 58477 h 568065"/>
                                    <a:gd name="connsiteX4" fmla="*/ 385763 w 1271170"/>
                                    <a:gd name="connsiteY4" fmla="*/ 20377 h 568065"/>
                                    <a:gd name="connsiteX5" fmla="*/ 414338 w 1271170"/>
                                    <a:gd name="connsiteY5" fmla="*/ 3708 h 568065"/>
                                    <a:gd name="connsiteX6" fmla="*/ 497682 w 1271170"/>
                                    <a:gd name="connsiteY6" fmla="*/ 1327 h 568065"/>
                                    <a:gd name="connsiteX7" fmla="*/ 559594 w 1271170"/>
                                    <a:gd name="connsiteY7" fmla="*/ 1327 h 568065"/>
                                    <a:gd name="connsiteX8" fmla="*/ 607219 w 1271170"/>
                                    <a:gd name="connsiteY8" fmla="*/ 17996 h 568065"/>
                                    <a:gd name="connsiteX9" fmla="*/ 626269 w 1271170"/>
                                    <a:gd name="connsiteY9" fmla="*/ 48952 h 568065"/>
                                    <a:gd name="connsiteX10" fmla="*/ 650082 w 1271170"/>
                                    <a:gd name="connsiteY10" fmla="*/ 79908 h 568065"/>
                                    <a:gd name="connsiteX11" fmla="*/ 681038 w 1271170"/>
                                    <a:gd name="connsiteY11" fmla="*/ 91815 h 568065"/>
                                    <a:gd name="connsiteX12" fmla="*/ 728663 w 1271170"/>
                                    <a:gd name="connsiteY12" fmla="*/ 91815 h 568065"/>
                                    <a:gd name="connsiteX13" fmla="*/ 1259682 w 1271170"/>
                                    <a:gd name="connsiteY13" fmla="*/ 91815 h 568065"/>
                                    <a:gd name="connsiteX14" fmla="*/ 154782 w 1271170"/>
                                    <a:gd name="connsiteY14" fmla="*/ 568065 h 568065"/>
                                    <a:gd name="connsiteX0" fmla="*/ 0 w 1271170"/>
                                    <a:gd name="connsiteY0" fmla="*/ 91815 h 98958"/>
                                    <a:gd name="connsiteX1" fmla="*/ 276225 w 1271170"/>
                                    <a:gd name="connsiteY1" fmla="*/ 98958 h 98958"/>
                                    <a:gd name="connsiteX2" fmla="*/ 328613 w 1271170"/>
                                    <a:gd name="connsiteY2" fmla="*/ 89433 h 98958"/>
                                    <a:gd name="connsiteX3" fmla="*/ 359569 w 1271170"/>
                                    <a:gd name="connsiteY3" fmla="*/ 58477 h 98958"/>
                                    <a:gd name="connsiteX4" fmla="*/ 385763 w 1271170"/>
                                    <a:gd name="connsiteY4" fmla="*/ 20377 h 98958"/>
                                    <a:gd name="connsiteX5" fmla="*/ 414338 w 1271170"/>
                                    <a:gd name="connsiteY5" fmla="*/ 3708 h 98958"/>
                                    <a:gd name="connsiteX6" fmla="*/ 497682 w 1271170"/>
                                    <a:gd name="connsiteY6" fmla="*/ 1327 h 98958"/>
                                    <a:gd name="connsiteX7" fmla="*/ 559594 w 1271170"/>
                                    <a:gd name="connsiteY7" fmla="*/ 1327 h 98958"/>
                                    <a:gd name="connsiteX8" fmla="*/ 607219 w 1271170"/>
                                    <a:gd name="connsiteY8" fmla="*/ 17996 h 98958"/>
                                    <a:gd name="connsiteX9" fmla="*/ 626269 w 1271170"/>
                                    <a:gd name="connsiteY9" fmla="*/ 48952 h 98958"/>
                                    <a:gd name="connsiteX10" fmla="*/ 650082 w 1271170"/>
                                    <a:gd name="connsiteY10" fmla="*/ 79908 h 98958"/>
                                    <a:gd name="connsiteX11" fmla="*/ 681038 w 1271170"/>
                                    <a:gd name="connsiteY11" fmla="*/ 91815 h 98958"/>
                                    <a:gd name="connsiteX12" fmla="*/ 728663 w 1271170"/>
                                    <a:gd name="connsiteY12" fmla="*/ 91815 h 98958"/>
                                    <a:gd name="connsiteX13" fmla="*/ 1259682 w 1271170"/>
                                    <a:gd name="connsiteY13" fmla="*/ 91815 h 98958"/>
                                    <a:gd name="connsiteX0" fmla="*/ 0 w 1259682"/>
                                    <a:gd name="connsiteY0" fmla="*/ 91815 h 98958"/>
                                    <a:gd name="connsiteX1" fmla="*/ 276225 w 1259682"/>
                                    <a:gd name="connsiteY1" fmla="*/ 98958 h 98958"/>
                                    <a:gd name="connsiteX2" fmla="*/ 328613 w 1259682"/>
                                    <a:gd name="connsiteY2" fmla="*/ 89433 h 98958"/>
                                    <a:gd name="connsiteX3" fmla="*/ 359569 w 1259682"/>
                                    <a:gd name="connsiteY3" fmla="*/ 58477 h 98958"/>
                                    <a:gd name="connsiteX4" fmla="*/ 385763 w 1259682"/>
                                    <a:gd name="connsiteY4" fmla="*/ 20377 h 98958"/>
                                    <a:gd name="connsiteX5" fmla="*/ 414338 w 1259682"/>
                                    <a:gd name="connsiteY5" fmla="*/ 3708 h 98958"/>
                                    <a:gd name="connsiteX6" fmla="*/ 497682 w 1259682"/>
                                    <a:gd name="connsiteY6" fmla="*/ 1327 h 98958"/>
                                    <a:gd name="connsiteX7" fmla="*/ 559594 w 1259682"/>
                                    <a:gd name="connsiteY7" fmla="*/ 1327 h 98958"/>
                                    <a:gd name="connsiteX8" fmla="*/ 607219 w 1259682"/>
                                    <a:gd name="connsiteY8" fmla="*/ 17996 h 98958"/>
                                    <a:gd name="connsiteX9" fmla="*/ 626269 w 1259682"/>
                                    <a:gd name="connsiteY9" fmla="*/ 48952 h 98958"/>
                                    <a:gd name="connsiteX10" fmla="*/ 650082 w 1259682"/>
                                    <a:gd name="connsiteY10" fmla="*/ 79908 h 98958"/>
                                    <a:gd name="connsiteX11" fmla="*/ 681038 w 1259682"/>
                                    <a:gd name="connsiteY11" fmla="*/ 91815 h 98958"/>
                                    <a:gd name="connsiteX12" fmla="*/ 728663 w 1259682"/>
                                    <a:gd name="connsiteY12" fmla="*/ 91815 h 98958"/>
                                    <a:gd name="connsiteX13" fmla="*/ 1004888 w 1259682"/>
                                    <a:gd name="connsiteY13" fmla="*/ 64294 h 98958"/>
                                    <a:gd name="connsiteX14" fmla="*/ 1259682 w 1259682"/>
                                    <a:gd name="connsiteY14" fmla="*/ 91815 h 98958"/>
                                    <a:gd name="connsiteX0" fmla="*/ 0 w 1004888"/>
                                    <a:gd name="connsiteY0" fmla="*/ 91815 h 98958"/>
                                    <a:gd name="connsiteX1" fmla="*/ 276225 w 1004888"/>
                                    <a:gd name="connsiteY1" fmla="*/ 98958 h 98958"/>
                                    <a:gd name="connsiteX2" fmla="*/ 328613 w 1004888"/>
                                    <a:gd name="connsiteY2" fmla="*/ 89433 h 98958"/>
                                    <a:gd name="connsiteX3" fmla="*/ 359569 w 1004888"/>
                                    <a:gd name="connsiteY3" fmla="*/ 58477 h 98958"/>
                                    <a:gd name="connsiteX4" fmla="*/ 385763 w 1004888"/>
                                    <a:gd name="connsiteY4" fmla="*/ 20377 h 98958"/>
                                    <a:gd name="connsiteX5" fmla="*/ 414338 w 1004888"/>
                                    <a:gd name="connsiteY5" fmla="*/ 3708 h 98958"/>
                                    <a:gd name="connsiteX6" fmla="*/ 497682 w 1004888"/>
                                    <a:gd name="connsiteY6" fmla="*/ 1327 h 98958"/>
                                    <a:gd name="connsiteX7" fmla="*/ 559594 w 1004888"/>
                                    <a:gd name="connsiteY7" fmla="*/ 1327 h 98958"/>
                                    <a:gd name="connsiteX8" fmla="*/ 607219 w 1004888"/>
                                    <a:gd name="connsiteY8" fmla="*/ 17996 h 98958"/>
                                    <a:gd name="connsiteX9" fmla="*/ 626269 w 1004888"/>
                                    <a:gd name="connsiteY9" fmla="*/ 48952 h 98958"/>
                                    <a:gd name="connsiteX10" fmla="*/ 650082 w 1004888"/>
                                    <a:gd name="connsiteY10" fmla="*/ 79908 h 98958"/>
                                    <a:gd name="connsiteX11" fmla="*/ 681038 w 1004888"/>
                                    <a:gd name="connsiteY11" fmla="*/ 91815 h 98958"/>
                                    <a:gd name="connsiteX12" fmla="*/ 728663 w 1004888"/>
                                    <a:gd name="connsiteY12" fmla="*/ 91815 h 98958"/>
                                    <a:gd name="connsiteX13" fmla="*/ 1004888 w 1004888"/>
                                    <a:gd name="connsiteY13" fmla="*/ 64294 h 98958"/>
                                    <a:gd name="connsiteX0" fmla="*/ 0 w 1350279"/>
                                    <a:gd name="connsiteY0" fmla="*/ 91815 h 98958"/>
                                    <a:gd name="connsiteX1" fmla="*/ 276225 w 1350279"/>
                                    <a:gd name="connsiteY1" fmla="*/ 98958 h 98958"/>
                                    <a:gd name="connsiteX2" fmla="*/ 328613 w 1350279"/>
                                    <a:gd name="connsiteY2" fmla="*/ 89433 h 98958"/>
                                    <a:gd name="connsiteX3" fmla="*/ 359569 w 1350279"/>
                                    <a:gd name="connsiteY3" fmla="*/ 58477 h 98958"/>
                                    <a:gd name="connsiteX4" fmla="*/ 385763 w 1350279"/>
                                    <a:gd name="connsiteY4" fmla="*/ 20377 h 98958"/>
                                    <a:gd name="connsiteX5" fmla="*/ 414338 w 1350279"/>
                                    <a:gd name="connsiteY5" fmla="*/ 3708 h 98958"/>
                                    <a:gd name="connsiteX6" fmla="*/ 497682 w 1350279"/>
                                    <a:gd name="connsiteY6" fmla="*/ 1327 h 98958"/>
                                    <a:gd name="connsiteX7" fmla="*/ 559594 w 1350279"/>
                                    <a:gd name="connsiteY7" fmla="*/ 1327 h 98958"/>
                                    <a:gd name="connsiteX8" fmla="*/ 607219 w 1350279"/>
                                    <a:gd name="connsiteY8" fmla="*/ 17996 h 98958"/>
                                    <a:gd name="connsiteX9" fmla="*/ 626269 w 1350279"/>
                                    <a:gd name="connsiteY9" fmla="*/ 48952 h 98958"/>
                                    <a:gd name="connsiteX10" fmla="*/ 650082 w 1350279"/>
                                    <a:gd name="connsiteY10" fmla="*/ 79908 h 98958"/>
                                    <a:gd name="connsiteX11" fmla="*/ 681038 w 1350279"/>
                                    <a:gd name="connsiteY11" fmla="*/ 91815 h 98958"/>
                                    <a:gd name="connsiteX12" fmla="*/ 728663 w 1350279"/>
                                    <a:gd name="connsiteY12" fmla="*/ 91815 h 98958"/>
                                    <a:gd name="connsiteX13" fmla="*/ 1350279 w 1350279"/>
                                    <a:gd name="connsiteY13" fmla="*/ 93024 h 98958"/>
                                    <a:gd name="connsiteX0" fmla="*/ 0 w 1350279"/>
                                    <a:gd name="connsiteY0" fmla="*/ 91815 h 98958"/>
                                    <a:gd name="connsiteX1" fmla="*/ 276225 w 1350279"/>
                                    <a:gd name="connsiteY1" fmla="*/ 98958 h 98958"/>
                                    <a:gd name="connsiteX2" fmla="*/ 328613 w 1350279"/>
                                    <a:gd name="connsiteY2" fmla="*/ 89433 h 98958"/>
                                    <a:gd name="connsiteX3" fmla="*/ 359569 w 1350279"/>
                                    <a:gd name="connsiteY3" fmla="*/ 58477 h 98958"/>
                                    <a:gd name="connsiteX4" fmla="*/ 385763 w 1350279"/>
                                    <a:gd name="connsiteY4" fmla="*/ 20377 h 98958"/>
                                    <a:gd name="connsiteX5" fmla="*/ 414338 w 1350279"/>
                                    <a:gd name="connsiteY5" fmla="*/ 3708 h 98958"/>
                                    <a:gd name="connsiteX6" fmla="*/ 497682 w 1350279"/>
                                    <a:gd name="connsiteY6" fmla="*/ 1327 h 98958"/>
                                    <a:gd name="connsiteX7" fmla="*/ 559594 w 1350279"/>
                                    <a:gd name="connsiteY7" fmla="*/ 1327 h 98958"/>
                                    <a:gd name="connsiteX8" fmla="*/ 607219 w 1350279"/>
                                    <a:gd name="connsiteY8" fmla="*/ 17996 h 98958"/>
                                    <a:gd name="connsiteX9" fmla="*/ 626269 w 1350279"/>
                                    <a:gd name="connsiteY9" fmla="*/ 48952 h 98958"/>
                                    <a:gd name="connsiteX10" fmla="*/ 650082 w 1350279"/>
                                    <a:gd name="connsiteY10" fmla="*/ 79908 h 98958"/>
                                    <a:gd name="connsiteX11" fmla="*/ 681038 w 1350279"/>
                                    <a:gd name="connsiteY11" fmla="*/ 91815 h 98958"/>
                                    <a:gd name="connsiteX12" fmla="*/ 728663 w 1350279"/>
                                    <a:gd name="connsiteY12" fmla="*/ 91815 h 98958"/>
                                    <a:gd name="connsiteX13" fmla="*/ 1350279 w 1350279"/>
                                    <a:gd name="connsiteY13" fmla="*/ 93024 h 98958"/>
                                    <a:gd name="connsiteX0" fmla="*/ 0 w 1038273"/>
                                    <a:gd name="connsiteY0" fmla="*/ 242993 h 261441"/>
                                    <a:gd name="connsiteX1" fmla="*/ 276225 w 1038273"/>
                                    <a:gd name="connsiteY1" fmla="*/ 250136 h 261441"/>
                                    <a:gd name="connsiteX2" fmla="*/ 328613 w 1038273"/>
                                    <a:gd name="connsiteY2" fmla="*/ 240611 h 261441"/>
                                    <a:gd name="connsiteX3" fmla="*/ 359569 w 1038273"/>
                                    <a:gd name="connsiteY3" fmla="*/ 209655 h 261441"/>
                                    <a:gd name="connsiteX4" fmla="*/ 385763 w 1038273"/>
                                    <a:gd name="connsiteY4" fmla="*/ 171555 h 261441"/>
                                    <a:gd name="connsiteX5" fmla="*/ 414338 w 1038273"/>
                                    <a:gd name="connsiteY5" fmla="*/ 154886 h 261441"/>
                                    <a:gd name="connsiteX6" fmla="*/ 497682 w 1038273"/>
                                    <a:gd name="connsiteY6" fmla="*/ 152505 h 261441"/>
                                    <a:gd name="connsiteX7" fmla="*/ 559594 w 1038273"/>
                                    <a:gd name="connsiteY7" fmla="*/ 152505 h 261441"/>
                                    <a:gd name="connsiteX8" fmla="*/ 607219 w 1038273"/>
                                    <a:gd name="connsiteY8" fmla="*/ 169174 h 261441"/>
                                    <a:gd name="connsiteX9" fmla="*/ 626269 w 1038273"/>
                                    <a:gd name="connsiteY9" fmla="*/ 200130 h 261441"/>
                                    <a:gd name="connsiteX10" fmla="*/ 650082 w 1038273"/>
                                    <a:gd name="connsiteY10" fmla="*/ 231086 h 261441"/>
                                    <a:gd name="connsiteX11" fmla="*/ 681038 w 1038273"/>
                                    <a:gd name="connsiteY11" fmla="*/ 242993 h 261441"/>
                                    <a:gd name="connsiteX12" fmla="*/ 728663 w 1038273"/>
                                    <a:gd name="connsiteY12" fmla="*/ 242993 h 261441"/>
                                    <a:gd name="connsiteX13" fmla="*/ 1038273 w 1038273"/>
                                    <a:gd name="connsiteY13" fmla="*/ 0 h 261441"/>
                                    <a:gd name="connsiteX0" fmla="*/ 0 w 1038273"/>
                                    <a:gd name="connsiteY0" fmla="*/ 242993 h 261441"/>
                                    <a:gd name="connsiteX1" fmla="*/ 276225 w 1038273"/>
                                    <a:gd name="connsiteY1" fmla="*/ 250136 h 261441"/>
                                    <a:gd name="connsiteX2" fmla="*/ 328613 w 1038273"/>
                                    <a:gd name="connsiteY2" fmla="*/ 240611 h 261441"/>
                                    <a:gd name="connsiteX3" fmla="*/ 359569 w 1038273"/>
                                    <a:gd name="connsiteY3" fmla="*/ 209655 h 261441"/>
                                    <a:gd name="connsiteX4" fmla="*/ 385763 w 1038273"/>
                                    <a:gd name="connsiteY4" fmla="*/ 171555 h 261441"/>
                                    <a:gd name="connsiteX5" fmla="*/ 414338 w 1038273"/>
                                    <a:gd name="connsiteY5" fmla="*/ 154886 h 261441"/>
                                    <a:gd name="connsiteX6" fmla="*/ 497682 w 1038273"/>
                                    <a:gd name="connsiteY6" fmla="*/ 152505 h 261441"/>
                                    <a:gd name="connsiteX7" fmla="*/ 559594 w 1038273"/>
                                    <a:gd name="connsiteY7" fmla="*/ 152505 h 261441"/>
                                    <a:gd name="connsiteX8" fmla="*/ 607219 w 1038273"/>
                                    <a:gd name="connsiteY8" fmla="*/ 169174 h 261441"/>
                                    <a:gd name="connsiteX9" fmla="*/ 626269 w 1038273"/>
                                    <a:gd name="connsiteY9" fmla="*/ 200130 h 261441"/>
                                    <a:gd name="connsiteX10" fmla="*/ 650082 w 1038273"/>
                                    <a:gd name="connsiteY10" fmla="*/ 231086 h 261441"/>
                                    <a:gd name="connsiteX11" fmla="*/ 681038 w 1038273"/>
                                    <a:gd name="connsiteY11" fmla="*/ 242993 h 261441"/>
                                    <a:gd name="connsiteX12" fmla="*/ 728663 w 1038273"/>
                                    <a:gd name="connsiteY12" fmla="*/ 242993 h 261441"/>
                                    <a:gd name="connsiteX13" fmla="*/ 1038273 w 1038273"/>
                                    <a:gd name="connsiteY13" fmla="*/ 0 h 261441"/>
                                    <a:gd name="connsiteX0" fmla="*/ 0 w 1254977"/>
                                    <a:gd name="connsiteY0" fmla="*/ 91816 h 122566"/>
                                    <a:gd name="connsiteX1" fmla="*/ 276225 w 1254977"/>
                                    <a:gd name="connsiteY1" fmla="*/ 98959 h 122566"/>
                                    <a:gd name="connsiteX2" fmla="*/ 328613 w 1254977"/>
                                    <a:gd name="connsiteY2" fmla="*/ 89434 h 122566"/>
                                    <a:gd name="connsiteX3" fmla="*/ 359569 w 1254977"/>
                                    <a:gd name="connsiteY3" fmla="*/ 58478 h 122566"/>
                                    <a:gd name="connsiteX4" fmla="*/ 385763 w 1254977"/>
                                    <a:gd name="connsiteY4" fmla="*/ 20378 h 122566"/>
                                    <a:gd name="connsiteX5" fmla="*/ 414338 w 1254977"/>
                                    <a:gd name="connsiteY5" fmla="*/ 3709 h 122566"/>
                                    <a:gd name="connsiteX6" fmla="*/ 497682 w 1254977"/>
                                    <a:gd name="connsiteY6" fmla="*/ 1328 h 122566"/>
                                    <a:gd name="connsiteX7" fmla="*/ 559594 w 1254977"/>
                                    <a:gd name="connsiteY7" fmla="*/ 1328 h 122566"/>
                                    <a:gd name="connsiteX8" fmla="*/ 607219 w 1254977"/>
                                    <a:gd name="connsiteY8" fmla="*/ 17997 h 122566"/>
                                    <a:gd name="connsiteX9" fmla="*/ 626269 w 1254977"/>
                                    <a:gd name="connsiteY9" fmla="*/ 48953 h 122566"/>
                                    <a:gd name="connsiteX10" fmla="*/ 650082 w 1254977"/>
                                    <a:gd name="connsiteY10" fmla="*/ 79909 h 122566"/>
                                    <a:gd name="connsiteX11" fmla="*/ 681038 w 1254977"/>
                                    <a:gd name="connsiteY11" fmla="*/ 91816 h 122566"/>
                                    <a:gd name="connsiteX12" fmla="*/ 728663 w 1254977"/>
                                    <a:gd name="connsiteY12" fmla="*/ 91816 h 122566"/>
                                    <a:gd name="connsiteX13" fmla="*/ 1254977 w 1254977"/>
                                    <a:gd name="connsiteY13" fmla="*/ 84979 h 122566"/>
                                    <a:gd name="connsiteX0" fmla="*/ 0 w 1254977"/>
                                    <a:gd name="connsiteY0" fmla="*/ 91816 h 98959"/>
                                    <a:gd name="connsiteX1" fmla="*/ 276225 w 1254977"/>
                                    <a:gd name="connsiteY1" fmla="*/ 98959 h 98959"/>
                                    <a:gd name="connsiteX2" fmla="*/ 328613 w 1254977"/>
                                    <a:gd name="connsiteY2" fmla="*/ 89434 h 98959"/>
                                    <a:gd name="connsiteX3" fmla="*/ 359569 w 1254977"/>
                                    <a:gd name="connsiteY3" fmla="*/ 58478 h 98959"/>
                                    <a:gd name="connsiteX4" fmla="*/ 385763 w 1254977"/>
                                    <a:gd name="connsiteY4" fmla="*/ 20378 h 98959"/>
                                    <a:gd name="connsiteX5" fmla="*/ 414338 w 1254977"/>
                                    <a:gd name="connsiteY5" fmla="*/ 3709 h 98959"/>
                                    <a:gd name="connsiteX6" fmla="*/ 497682 w 1254977"/>
                                    <a:gd name="connsiteY6" fmla="*/ 1328 h 98959"/>
                                    <a:gd name="connsiteX7" fmla="*/ 559594 w 1254977"/>
                                    <a:gd name="connsiteY7" fmla="*/ 1328 h 98959"/>
                                    <a:gd name="connsiteX8" fmla="*/ 607219 w 1254977"/>
                                    <a:gd name="connsiteY8" fmla="*/ 17997 h 98959"/>
                                    <a:gd name="connsiteX9" fmla="*/ 626269 w 1254977"/>
                                    <a:gd name="connsiteY9" fmla="*/ 48953 h 98959"/>
                                    <a:gd name="connsiteX10" fmla="*/ 650082 w 1254977"/>
                                    <a:gd name="connsiteY10" fmla="*/ 79909 h 98959"/>
                                    <a:gd name="connsiteX11" fmla="*/ 681038 w 1254977"/>
                                    <a:gd name="connsiteY11" fmla="*/ 91816 h 98959"/>
                                    <a:gd name="connsiteX12" fmla="*/ 728663 w 1254977"/>
                                    <a:gd name="connsiteY12" fmla="*/ 91816 h 98959"/>
                                    <a:gd name="connsiteX13" fmla="*/ 1254977 w 1254977"/>
                                    <a:gd name="connsiteY13" fmla="*/ 84979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28663 w 1240687"/>
                                    <a:gd name="connsiteY12" fmla="*/ 91816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28663 w 1240687"/>
                                    <a:gd name="connsiteY12" fmla="*/ 91816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35810 w 1240687"/>
                                    <a:gd name="connsiteY12" fmla="*/ 96604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9957"/>
                                    <a:gd name="connsiteX1" fmla="*/ 276225 w 1240687"/>
                                    <a:gd name="connsiteY1" fmla="*/ 98959 h 99957"/>
                                    <a:gd name="connsiteX2" fmla="*/ 328613 w 1240687"/>
                                    <a:gd name="connsiteY2" fmla="*/ 89434 h 99957"/>
                                    <a:gd name="connsiteX3" fmla="*/ 359569 w 1240687"/>
                                    <a:gd name="connsiteY3" fmla="*/ 58478 h 99957"/>
                                    <a:gd name="connsiteX4" fmla="*/ 385763 w 1240687"/>
                                    <a:gd name="connsiteY4" fmla="*/ 20378 h 99957"/>
                                    <a:gd name="connsiteX5" fmla="*/ 414338 w 1240687"/>
                                    <a:gd name="connsiteY5" fmla="*/ 3709 h 99957"/>
                                    <a:gd name="connsiteX6" fmla="*/ 497682 w 1240687"/>
                                    <a:gd name="connsiteY6" fmla="*/ 1328 h 99957"/>
                                    <a:gd name="connsiteX7" fmla="*/ 559594 w 1240687"/>
                                    <a:gd name="connsiteY7" fmla="*/ 1328 h 99957"/>
                                    <a:gd name="connsiteX8" fmla="*/ 607219 w 1240687"/>
                                    <a:gd name="connsiteY8" fmla="*/ 17997 h 99957"/>
                                    <a:gd name="connsiteX9" fmla="*/ 626269 w 1240687"/>
                                    <a:gd name="connsiteY9" fmla="*/ 48953 h 99957"/>
                                    <a:gd name="connsiteX10" fmla="*/ 650082 w 1240687"/>
                                    <a:gd name="connsiteY10" fmla="*/ 79909 h 99957"/>
                                    <a:gd name="connsiteX11" fmla="*/ 681038 w 1240687"/>
                                    <a:gd name="connsiteY11" fmla="*/ 98998 h 99957"/>
                                    <a:gd name="connsiteX12" fmla="*/ 735810 w 1240687"/>
                                    <a:gd name="connsiteY12" fmla="*/ 96604 h 99957"/>
                                    <a:gd name="connsiteX13" fmla="*/ 1240687 w 1240687"/>
                                    <a:gd name="connsiteY13" fmla="*/ 92160 h 99957"/>
                                    <a:gd name="connsiteX0" fmla="*/ 0 w 1240687"/>
                                    <a:gd name="connsiteY0" fmla="*/ 98977 h 99957"/>
                                    <a:gd name="connsiteX1" fmla="*/ 276225 w 1240687"/>
                                    <a:gd name="connsiteY1" fmla="*/ 98959 h 99957"/>
                                    <a:gd name="connsiteX2" fmla="*/ 328613 w 1240687"/>
                                    <a:gd name="connsiteY2" fmla="*/ 89434 h 99957"/>
                                    <a:gd name="connsiteX3" fmla="*/ 359569 w 1240687"/>
                                    <a:gd name="connsiteY3" fmla="*/ 58478 h 99957"/>
                                    <a:gd name="connsiteX4" fmla="*/ 385763 w 1240687"/>
                                    <a:gd name="connsiteY4" fmla="*/ 20378 h 99957"/>
                                    <a:gd name="connsiteX5" fmla="*/ 414338 w 1240687"/>
                                    <a:gd name="connsiteY5" fmla="*/ 3709 h 99957"/>
                                    <a:gd name="connsiteX6" fmla="*/ 497682 w 1240687"/>
                                    <a:gd name="connsiteY6" fmla="*/ 1328 h 99957"/>
                                    <a:gd name="connsiteX7" fmla="*/ 559594 w 1240687"/>
                                    <a:gd name="connsiteY7" fmla="*/ 1328 h 99957"/>
                                    <a:gd name="connsiteX8" fmla="*/ 607219 w 1240687"/>
                                    <a:gd name="connsiteY8" fmla="*/ 17997 h 99957"/>
                                    <a:gd name="connsiteX9" fmla="*/ 626269 w 1240687"/>
                                    <a:gd name="connsiteY9" fmla="*/ 48953 h 99957"/>
                                    <a:gd name="connsiteX10" fmla="*/ 650082 w 1240687"/>
                                    <a:gd name="connsiteY10" fmla="*/ 79909 h 99957"/>
                                    <a:gd name="connsiteX11" fmla="*/ 681038 w 1240687"/>
                                    <a:gd name="connsiteY11" fmla="*/ 98998 h 99957"/>
                                    <a:gd name="connsiteX12" fmla="*/ 735810 w 1240687"/>
                                    <a:gd name="connsiteY12" fmla="*/ 96604 h 99957"/>
                                    <a:gd name="connsiteX13" fmla="*/ 1240687 w 1240687"/>
                                    <a:gd name="connsiteY13" fmla="*/ 92160 h 9995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</a:cxnLst>
                                  <a:rect l="l" t="t" r="r" b="b"/>
                                  <a:pathLst>
                                    <a:path w="1240687" h="99957">
                                      <a:moveTo>
                                        <a:pt x="0" y="98977"/>
                                      </a:moveTo>
                                      <a:lnTo>
                                        <a:pt x="276225" y="98959"/>
                                      </a:lnTo>
                                      <a:cubicBezTo>
                                        <a:pt x="330994" y="97369"/>
                                        <a:pt x="314722" y="96181"/>
                                        <a:pt x="328613" y="89434"/>
                                      </a:cubicBezTo>
                                      <a:cubicBezTo>
                                        <a:pt x="342504" y="82687"/>
                                        <a:pt x="350044" y="69987"/>
                                        <a:pt x="359569" y="58478"/>
                                      </a:cubicBezTo>
                                      <a:cubicBezTo>
                                        <a:pt x="369094" y="46969"/>
                                        <a:pt x="376635" y="29506"/>
                                        <a:pt x="385763" y="20378"/>
                                      </a:cubicBezTo>
                                      <a:cubicBezTo>
                                        <a:pt x="394891" y="11250"/>
                                        <a:pt x="395685" y="6884"/>
                                        <a:pt x="414338" y="3709"/>
                                      </a:cubicBezTo>
                                      <a:cubicBezTo>
                                        <a:pt x="432991" y="534"/>
                                        <a:pt x="473473" y="1725"/>
                                        <a:pt x="497682" y="1328"/>
                                      </a:cubicBezTo>
                                      <a:cubicBezTo>
                                        <a:pt x="521891" y="931"/>
                                        <a:pt x="541338" y="-1450"/>
                                        <a:pt x="559594" y="1328"/>
                                      </a:cubicBezTo>
                                      <a:cubicBezTo>
                                        <a:pt x="577850" y="4106"/>
                                        <a:pt x="596107" y="10059"/>
                                        <a:pt x="607219" y="17997"/>
                                      </a:cubicBezTo>
                                      <a:cubicBezTo>
                                        <a:pt x="618332" y="25934"/>
                                        <a:pt x="619125" y="38634"/>
                                        <a:pt x="626269" y="48953"/>
                                      </a:cubicBezTo>
                                      <a:cubicBezTo>
                                        <a:pt x="633413" y="59272"/>
                                        <a:pt x="640954" y="71568"/>
                                        <a:pt x="650082" y="79909"/>
                                      </a:cubicBezTo>
                                      <a:cubicBezTo>
                                        <a:pt x="659210" y="88250"/>
                                        <a:pt x="666750" y="96216"/>
                                        <a:pt x="681038" y="98998"/>
                                      </a:cubicBezTo>
                                      <a:cubicBezTo>
                                        <a:pt x="695326" y="101780"/>
                                        <a:pt x="642535" y="97744"/>
                                        <a:pt x="735810" y="96604"/>
                                      </a:cubicBezTo>
                                      <a:cubicBezTo>
                                        <a:pt x="829085" y="95464"/>
                                        <a:pt x="970768" y="87323"/>
                                        <a:pt x="1240687" y="92160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2" name="Freeform 362"/>
                              <wps:cNvSpPr/>
                              <wps:spPr>
                                <a:xfrm>
                                  <a:off x="533400" y="0"/>
                                  <a:ext cx="150168" cy="997744"/>
                                </a:xfrm>
                                <a:custGeom>
                                  <a:avLst/>
                                  <a:gdLst>
                                    <a:gd name="connsiteX0" fmla="*/ 22076 w 151101"/>
                                    <a:gd name="connsiteY0" fmla="*/ 997744 h 997744"/>
                                    <a:gd name="connsiteX1" fmla="*/ 14932 w 151101"/>
                                    <a:gd name="connsiteY1" fmla="*/ 840582 h 997744"/>
                                    <a:gd name="connsiteX2" fmla="*/ 22076 w 151101"/>
                                    <a:gd name="connsiteY2" fmla="*/ 804863 h 997744"/>
                                    <a:gd name="connsiteX3" fmla="*/ 43507 w 151101"/>
                                    <a:gd name="connsiteY3" fmla="*/ 769144 h 997744"/>
                                    <a:gd name="connsiteX4" fmla="*/ 91132 w 151101"/>
                                    <a:gd name="connsiteY4" fmla="*/ 738188 h 997744"/>
                                    <a:gd name="connsiteX5" fmla="*/ 122088 w 151101"/>
                                    <a:gd name="connsiteY5" fmla="*/ 704850 h 997744"/>
                                    <a:gd name="connsiteX6" fmla="*/ 138757 w 151101"/>
                                    <a:gd name="connsiteY6" fmla="*/ 669132 h 997744"/>
                                    <a:gd name="connsiteX7" fmla="*/ 150663 w 151101"/>
                                    <a:gd name="connsiteY7" fmla="*/ 638175 h 997744"/>
                                    <a:gd name="connsiteX8" fmla="*/ 148282 w 151101"/>
                                    <a:gd name="connsiteY8" fmla="*/ 600075 h 997744"/>
                                    <a:gd name="connsiteX9" fmla="*/ 145901 w 151101"/>
                                    <a:gd name="connsiteY9" fmla="*/ 426244 h 997744"/>
                                    <a:gd name="connsiteX10" fmla="*/ 145901 w 151101"/>
                                    <a:gd name="connsiteY10" fmla="*/ 383382 h 997744"/>
                                    <a:gd name="connsiteX11" fmla="*/ 126851 w 151101"/>
                                    <a:gd name="connsiteY11" fmla="*/ 352425 h 997744"/>
                                    <a:gd name="connsiteX12" fmla="*/ 93513 w 151101"/>
                                    <a:gd name="connsiteY12" fmla="*/ 319088 h 997744"/>
                                    <a:gd name="connsiteX13" fmla="*/ 50651 w 151101"/>
                                    <a:gd name="connsiteY13" fmla="*/ 288132 h 997744"/>
                                    <a:gd name="connsiteX14" fmla="*/ 26838 w 151101"/>
                                    <a:gd name="connsiteY14" fmla="*/ 252413 h 997744"/>
                                    <a:gd name="connsiteX15" fmla="*/ 645 w 151101"/>
                                    <a:gd name="connsiteY15" fmla="*/ 223838 h 997744"/>
                                    <a:gd name="connsiteX16" fmla="*/ 7788 w 151101"/>
                                    <a:gd name="connsiteY16" fmla="*/ 102394 h 997744"/>
                                    <a:gd name="connsiteX17" fmla="*/ 5407 w 151101"/>
                                    <a:gd name="connsiteY17" fmla="*/ 0 h 997744"/>
                                    <a:gd name="connsiteX0" fmla="*/ 21841 w 150866"/>
                                    <a:gd name="connsiteY0" fmla="*/ 997744 h 997744"/>
                                    <a:gd name="connsiteX1" fmla="*/ 14697 w 150866"/>
                                    <a:gd name="connsiteY1" fmla="*/ 840582 h 997744"/>
                                    <a:gd name="connsiteX2" fmla="*/ 21841 w 150866"/>
                                    <a:gd name="connsiteY2" fmla="*/ 804863 h 997744"/>
                                    <a:gd name="connsiteX3" fmla="*/ 43272 w 150866"/>
                                    <a:gd name="connsiteY3" fmla="*/ 769144 h 997744"/>
                                    <a:gd name="connsiteX4" fmla="*/ 90897 w 150866"/>
                                    <a:gd name="connsiteY4" fmla="*/ 738188 h 997744"/>
                                    <a:gd name="connsiteX5" fmla="*/ 121853 w 150866"/>
                                    <a:gd name="connsiteY5" fmla="*/ 704850 h 997744"/>
                                    <a:gd name="connsiteX6" fmla="*/ 138522 w 150866"/>
                                    <a:gd name="connsiteY6" fmla="*/ 669132 h 997744"/>
                                    <a:gd name="connsiteX7" fmla="*/ 150428 w 150866"/>
                                    <a:gd name="connsiteY7" fmla="*/ 638175 h 997744"/>
                                    <a:gd name="connsiteX8" fmla="*/ 148047 w 150866"/>
                                    <a:gd name="connsiteY8" fmla="*/ 600075 h 997744"/>
                                    <a:gd name="connsiteX9" fmla="*/ 145666 w 150866"/>
                                    <a:gd name="connsiteY9" fmla="*/ 426244 h 997744"/>
                                    <a:gd name="connsiteX10" fmla="*/ 145666 w 150866"/>
                                    <a:gd name="connsiteY10" fmla="*/ 383382 h 997744"/>
                                    <a:gd name="connsiteX11" fmla="*/ 126616 w 150866"/>
                                    <a:gd name="connsiteY11" fmla="*/ 352425 h 997744"/>
                                    <a:gd name="connsiteX12" fmla="*/ 93278 w 150866"/>
                                    <a:gd name="connsiteY12" fmla="*/ 319088 h 997744"/>
                                    <a:gd name="connsiteX13" fmla="*/ 50416 w 150866"/>
                                    <a:gd name="connsiteY13" fmla="*/ 288132 h 997744"/>
                                    <a:gd name="connsiteX14" fmla="*/ 21820 w 150866"/>
                                    <a:gd name="connsiteY14" fmla="*/ 259558 h 997744"/>
                                    <a:gd name="connsiteX15" fmla="*/ 410 w 150866"/>
                                    <a:gd name="connsiteY15" fmla="*/ 223838 h 997744"/>
                                    <a:gd name="connsiteX16" fmla="*/ 7553 w 150866"/>
                                    <a:gd name="connsiteY16" fmla="*/ 102394 h 997744"/>
                                    <a:gd name="connsiteX17" fmla="*/ 5172 w 150866"/>
                                    <a:gd name="connsiteY17" fmla="*/ 0 h 997744"/>
                                    <a:gd name="connsiteX0" fmla="*/ 16669 w 145694"/>
                                    <a:gd name="connsiteY0" fmla="*/ 997744 h 997744"/>
                                    <a:gd name="connsiteX1" fmla="*/ 9525 w 145694"/>
                                    <a:gd name="connsiteY1" fmla="*/ 840582 h 997744"/>
                                    <a:gd name="connsiteX2" fmla="*/ 16669 w 145694"/>
                                    <a:gd name="connsiteY2" fmla="*/ 804863 h 997744"/>
                                    <a:gd name="connsiteX3" fmla="*/ 38100 w 145694"/>
                                    <a:gd name="connsiteY3" fmla="*/ 769144 h 997744"/>
                                    <a:gd name="connsiteX4" fmla="*/ 85725 w 145694"/>
                                    <a:gd name="connsiteY4" fmla="*/ 738188 h 997744"/>
                                    <a:gd name="connsiteX5" fmla="*/ 116681 w 145694"/>
                                    <a:gd name="connsiteY5" fmla="*/ 704850 h 997744"/>
                                    <a:gd name="connsiteX6" fmla="*/ 133350 w 145694"/>
                                    <a:gd name="connsiteY6" fmla="*/ 669132 h 997744"/>
                                    <a:gd name="connsiteX7" fmla="*/ 145256 w 145694"/>
                                    <a:gd name="connsiteY7" fmla="*/ 638175 h 997744"/>
                                    <a:gd name="connsiteX8" fmla="*/ 142875 w 145694"/>
                                    <a:gd name="connsiteY8" fmla="*/ 600075 h 997744"/>
                                    <a:gd name="connsiteX9" fmla="*/ 140494 w 145694"/>
                                    <a:gd name="connsiteY9" fmla="*/ 426244 h 997744"/>
                                    <a:gd name="connsiteX10" fmla="*/ 140494 w 145694"/>
                                    <a:gd name="connsiteY10" fmla="*/ 383382 h 997744"/>
                                    <a:gd name="connsiteX11" fmla="*/ 121444 w 145694"/>
                                    <a:gd name="connsiteY11" fmla="*/ 352425 h 997744"/>
                                    <a:gd name="connsiteX12" fmla="*/ 88106 w 145694"/>
                                    <a:gd name="connsiteY12" fmla="*/ 319088 h 997744"/>
                                    <a:gd name="connsiteX13" fmla="*/ 45244 w 145694"/>
                                    <a:gd name="connsiteY13" fmla="*/ 288132 h 997744"/>
                                    <a:gd name="connsiteX14" fmla="*/ 16648 w 145694"/>
                                    <a:gd name="connsiteY14" fmla="*/ 259558 h 997744"/>
                                    <a:gd name="connsiteX15" fmla="*/ 2400 w 145694"/>
                                    <a:gd name="connsiteY15" fmla="*/ 216693 h 997744"/>
                                    <a:gd name="connsiteX16" fmla="*/ 2381 w 145694"/>
                                    <a:gd name="connsiteY16" fmla="*/ 102394 h 997744"/>
                                    <a:gd name="connsiteX17" fmla="*/ 0 w 145694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16669 w 150168"/>
                                    <a:gd name="connsiteY2" fmla="*/ 804863 h 997744"/>
                                    <a:gd name="connsiteX3" fmla="*/ 38100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26214 w 150168"/>
                                    <a:gd name="connsiteY2" fmla="*/ 804863 h 997744"/>
                                    <a:gd name="connsiteX3" fmla="*/ 38100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26214 w 150168"/>
                                    <a:gd name="connsiteY2" fmla="*/ 804863 h 997744"/>
                                    <a:gd name="connsiteX3" fmla="*/ 50032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</a:cxnLst>
                                  <a:rect l="l" t="t" r="r" b="b"/>
                                  <a:pathLst>
                                    <a:path w="150168" h="997744">
                                      <a:moveTo>
                                        <a:pt x="16669" y="997744"/>
                                      </a:moveTo>
                                      <a:cubicBezTo>
                                        <a:pt x="13097" y="935236"/>
                                        <a:pt x="7934" y="872729"/>
                                        <a:pt x="9525" y="840582"/>
                                      </a:cubicBezTo>
                                      <a:cubicBezTo>
                                        <a:pt x="11116" y="808435"/>
                                        <a:pt x="19463" y="816769"/>
                                        <a:pt x="26214" y="804863"/>
                                      </a:cubicBezTo>
                                      <a:cubicBezTo>
                                        <a:pt x="32965" y="792957"/>
                                        <a:pt x="40114" y="780256"/>
                                        <a:pt x="50032" y="769144"/>
                                      </a:cubicBezTo>
                                      <a:cubicBezTo>
                                        <a:pt x="59950" y="758032"/>
                                        <a:pt x="74617" y="748904"/>
                                        <a:pt x="85725" y="738188"/>
                                      </a:cubicBezTo>
                                      <a:cubicBezTo>
                                        <a:pt x="96833" y="727472"/>
                                        <a:pt x="108744" y="716359"/>
                                        <a:pt x="116681" y="704850"/>
                                      </a:cubicBezTo>
                                      <a:cubicBezTo>
                                        <a:pt x="124619" y="693341"/>
                                        <a:pt x="128588" y="680244"/>
                                        <a:pt x="133350" y="669132"/>
                                      </a:cubicBezTo>
                                      <a:cubicBezTo>
                                        <a:pt x="138112" y="658020"/>
                                        <a:pt x="142476" y="649684"/>
                                        <a:pt x="145256" y="638175"/>
                                      </a:cubicBezTo>
                                      <a:cubicBezTo>
                                        <a:pt x="148036" y="626666"/>
                                        <a:pt x="150825" y="635397"/>
                                        <a:pt x="150031" y="600075"/>
                                      </a:cubicBezTo>
                                      <a:cubicBezTo>
                                        <a:pt x="149237" y="564753"/>
                                        <a:pt x="142084" y="462360"/>
                                        <a:pt x="140494" y="426244"/>
                                      </a:cubicBezTo>
                                      <a:cubicBezTo>
                                        <a:pt x="138905" y="390129"/>
                                        <a:pt x="143669" y="395685"/>
                                        <a:pt x="140494" y="383382"/>
                                      </a:cubicBezTo>
                                      <a:cubicBezTo>
                                        <a:pt x="137319" y="371079"/>
                                        <a:pt x="130175" y="363141"/>
                                        <a:pt x="121444" y="352425"/>
                                      </a:cubicBezTo>
                                      <a:cubicBezTo>
                                        <a:pt x="112713" y="341709"/>
                                        <a:pt x="100806" y="329803"/>
                                        <a:pt x="88106" y="319088"/>
                                      </a:cubicBezTo>
                                      <a:cubicBezTo>
                                        <a:pt x="75406" y="308373"/>
                                        <a:pt x="57154" y="298054"/>
                                        <a:pt x="45244" y="288132"/>
                                      </a:cubicBezTo>
                                      <a:cubicBezTo>
                                        <a:pt x="33334" y="278210"/>
                                        <a:pt x="23789" y="271464"/>
                                        <a:pt x="16648" y="259558"/>
                                      </a:cubicBezTo>
                                      <a:cubicBezTo>
                                        <a:pt x="9507" y="247652"/>
                                        <a:pt x="4778" y="242887"/>
                                        <a:pt x="2400" y="216693"/>
                                      </a:cubicBezTo>
                                      <a:cubicBezTo>
                                        <a:pt x="22" y="190499"/>
                                        <a:pt x="2781" y="138509"/>
                                        <a:pt x="2381" y="102394"/>
                                      </a:cubicBezTo>
                                      <a:cubicBezTo>
                                        <a:pt x="1981" y="66279"/>
                                        <a:pt x="1587" y="32544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363" name="Group 363"/>
                          <wpg:cNvGrpSpPr/>
                          <wpg:grpSpPr>
                            <a:xfrm flipV="1">
                              <a:off x="0" y="2705100"/>
                              <a:ext cx="1461770" cy="2326640"/>
                              <a:chOff x="0" y="0"/>
                              <a:chExt cx="1462087" cy="2326957"/>
                            </a:xfrm>
                            <a:grpFill/>
                          </wpg:grpSpPr>
                          <wpg:grpSp>
                            <wpg:cNvPr id="364" name="Group 364"/>
                            <wpg:cNvGrpSpPr/>
                            <wpg:grpSpPr>
                              <a:xfrm flipV="1">
                                <a:off x="0" y="0"/>
                                <a:ext cx="1462087" cy="1192847"/>
                                <a:chOff x="0" y="0"/>
                                <a:chExt cx="1462087" cy="1192847"/>
                              </a:xfrm>
                              <a:grpFill/>
                            </wpg:grpSpPr>
                            <wps:wsp>
                              <wps:cNvPr id="365" name="Oval 365"/>
                              <wps:cNvSpPr/>
                              <wps:spPr>
                                <a:xfrm>
                                  <a:off x="126021" y="7145"/>
                                  <a:ext cx="83185" cy="8096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6" name="Rectangle 366"/>
                              <wps:cNvSpPr/>
                              <wps:spPr>
                                <a:xfrm>
                                  <a:off x="200026" y="1142999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7" name="Rectangle 367"/>
                              <wps:cNvSpPr/>
                              <wps:spPr>
                                <a:xfrm>
                                  <a:off x="307181" y="1138237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8" name="Rectangle 368"/>
                              <wps:cNvSpPr/>
                              <wps:spPr>
                                <a:xfrm>
                                  <a:off x="416718" y="1145380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69" name="Rectangle 369"/>
                              <wps:cNvSpPr/>
                              <wps:spPr>
                                <a:xfrm>
                                  <a:off x="523875" y="1142999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0" name="Rectangle 370"/>
                              <wps:cNvSpPr/>
                              <wps:spPr>
                                <a:xfrm>
                                  <a:off x="633412" y="1142999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1" name="Rectangle 371"/>
                              <wps:cNvSpPr/>
                              <wps:spPr>
                                <a:xfrm>
                                  <a:off x="740567" y="1140618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2" name="Rectangle 372"/>
                              <wps:cNvSpPr/>
                              <wps:spPr>
                                <a:xfrm>
                                  <a:off x="850105" y="1147763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3" name="Rectangle 373"/>
                              <wps:cNvSpPr/>
                              <wps:spPr>
                                <a:xfrm>
                                  <a:off x="957263" y="1145380"/>
                                  <a:ext cx="73659" cy="45084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4" name="Rectangle 374"/>
                              <wps:cNvSpPr/>
                              <wps:spPr>
                                <a:xfrm>
                                  <a:off x="1066800" y="1145381"/>
                                  <a:ext cx="73660" cy="45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5" name="Rectangle 375"/>
                              <wps:cNvSpPr/>
                              <wps:spPr>
                                <a:xfrm>
                                  <a:off x="1173956" y="1143000"/>
                                  <a:ext cx="73660" cy="450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6" name="Freeform 376"/>
                              <wps:cNvSpPr/>
                              <wps:spPr>
                                <a:xfrm>
                                  <a:off x="0" y="52387"/>
                                  <a:ext cx="200025" cy="1078230"/>
                                </a:xfrm>
                                <a:custGeom>
                                  <a:avLst/>
                                  <a:gdLst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23884 w 155300"/>
                                    <a:gd name="connsiteY8" fmla="*/ 807244 h 807244"/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11906 w 155300"/>
                                    <a:gd name="connsiteY8" fmla="*/ 764381 h 807244"/>
                                    <a:gd name="connsiteX9" fmla="*/ 23884 w 155300"/>
                                    <a:gd name="connsiteY9" fmla="*/ 807244 h 807244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93102 w 155300"/>
                                    <a:gd name="connsiteY9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0956 w 155300"/>
                                    <a:gd name="connsiteY9" fmla="*/ 831056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85824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54811 w 162402"/>
                                    <a:gd name="connsiteY0" fmla="*/ 0 h 1040653"/>
                                    <a:gd name="connsiteX1" fmla="*/ 159574 w 162402"/>
                                    <a:gd name="connsiteY1" fmla="*/ 95250 h 1040653"/>
                                    <a:gd name="connsiteX2" fmla="*/ 116711 w 162402"/>
                                    <a:gd name="connsiteY2" fmla="*/ 204787 h 1040653"/>
                                    <a:gd name="connsiteX3" fmla="*/ 71467 w 162402"/>
                                    <a:gd name="connsiteY3" fmla="*/ 316706 h 1040653"/>
                                    <a:gd name="connsiteX4" fmla="*/ 30986 w 162402"/>
                                    <a:gd name="connsiteY4" fmla="*/ 388144 h 1040653"/>
                                    <a:gd name="connsiteX5" fmla="*/ 11936 w 162402"/>
                                    <a:gd name="connsiteY5" fmla="*/ 478631 h 1040653"/>
                                    <a:gd name="connsiteX6" fmla="*/ 15 w 162402"/>
                                    <a:gd name="connsiteY6" fmla="*/ 581025 h 1040653"/>
                                    <a:gd name="connsiteX7" fmla="*/ 14317 w 162402"/>
                                    <a:gd name="connsiteY7" fmla="*/ 704850 h 1040653"/>
                                    <a:gd name="connsiteX8" fmla="*/ 19008 w 162402"/>
                                    <a:gd name="connsiteY8" fmla="*/ 785824 h 1040653"/>
                                    <a:gd name="connsiteX9" fmla="*/ 42832 w 162402"/>
                                    <a:gd name="connsiteY9" fmla="*/ 893000 h 1040653"/>
                                    <a:gd name="connsiteX10" fmla="*/ 100204 w 162402"/>
                                    <a:gd name="connsiteY10" fmla="*/ 1040653 h 1040653"/>
                                    <a:gd name="connsiteX0" fmla="*/ 147704 w 155295"/>
                                    <a:gd name="connsiteY0" fmla="*/ 0 h 1040653"/>
                                    <a:gd name="connsiteX1" fmla="*/ 152467 w 155295"/>
                                    <a:gd name="connsiteY1" fmla="*/ 95250 h 1040653"/>
                                    <a:gd name="connsiteX2" fmla="*/ 109604 w 155295"/>
                                    <a:gd name="connsiteY2" fmla="*/ 204787 h 1040653"/>
                                    <a:gd name="connsiteX3" fmla="*/ 64360 w 155295"/>
                                    <a:gd name="connsiteY3" fmla="*/ 316706 h 1040653"/>
                                    <a:gd name="connsiteX4" fmla="*/ 23879 w 155295"/>
                                    <a:gd name="connsiteY4" fmla="*/ 388144 h 1040653"/>
                                    <a:gd name="connsiteX5" fmla="*/ 4829 w 155295"/>
                                    <a:gd name="connsiteY5" fmla="*/ 478631 h 1040653"/>
                                    <a:gd name="connsiteX6" fmla="*/ 73 w 155295"/>
                                    <a:gd name="connsiteY6" fmla="*/ 581025 h 1040653"/>
                                    <a:gd name="connsiteX7" fmla="*/ 7210 w 155295"/>
                                    <a:gd name="connsiteY7" fmla="*/ 704850 h 1040653"/>
                                    <a:gd name="connsiteX8" fmla="*/ 11901 w 155295"/>
                                    <a:gd name="connsiteY8" fmla="*/ 785824 h 1040653"/>
                                    <a:gd name="connsiteX9" fmla="*/ 35725 w 155295"/>
                                    <a:gd name="connsiteY9" fmla="*/ 893000 h 1040653"/>
                                    <a:gd name="connsiteX10" fmla="*/ 93097 w 155295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96061 w 158259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69057 w 158259"/>
                                    <a:gd name="connsiteY10" fmla="*/ 978694 h 1040653"/>
                                    <a:gd name="connsiteX11" fmla="*/ 96061 w 158259"/>
                                    <a:gd name="connsiteY11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23813 w 158259"/>
                                    <a:gd name="connsiteY9" fmla="*/ 835819 h 1040653"/>
                                    <a:gd name="connsiteX10" fmla="*/ 38689 w 158259"/>
                                    <a:gd name="connsiteY10" fmla="*/ 893000 h 1040653"/>
                                    <a:gd name="connsiteX11" fmla="*/ 69057 w 158259"/>
                                    <a:gd name="connsiteY11" fmla="*/ 978694 h 1040653"/>
                                    <a:gd name="connsiteX12" fmla="*/ 96061 w 158259"/>
                                    <a:gd name="connsiteY12" fmla="*/ 1040653 h 1040653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69057 w 203316"/>
                                    <a:gd name="connsiteY11" fmla="*/ 97869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50022 w 203316"/>
                                    <a:gd name="connsiteY9" fmla="*/ 926351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1166 w 203814"/>
                                    <a:gd name="connsiteY0" fmla="*/ 0 h 1078772"/>
                                    <a:gd name="connsiteX1" fmla="*/ 155929 w 203814"/>
                                    <a:gd name="connsiteY1" fmla="*/ 95250 h 1078772"/>
                                    <a:gd name="connsiteX2" fmla="*/ 113066 w 203814"/>
                                    <a:gd name="connsiteY2" fmla="*/ 204787 h 1078772"/>
                                    <a:gd name="connsiteX3" fmla="*/ 67822 w 203814"/>
                                    <a:gd name="connsiteY3" fmla="*/ 316706 h 1078772"/>
                                    <a:gd name="connsiteX4" fmla="*/ 27341 w 203814"/>
                                    <a:gd name="connsiteY4" fmla="*/ 388144 h 1078772"/>
                                    <a:gd name="connsiteX5" fmla="*/ 8291 w 203814"/>
                                    <a:gd name="connsiteY5" fmla="*/ 478631 h 1078772"/>
                                    <a:gd name="connsiteX6" fmla="*/ 3535 w 203814"/>
                                    <a:gd name="connsiteY6" fmla="*/ 581025 h 1078772"/>
                                    <a:gd name="connsiteX7" fmla="*/ 1126 w 203814"/>
                                    <a:gd name="connsiteY7" fmla="*/ 702467 h 1078772"/>
                                    <a:gd name="connsiteX8" fmla="*/ 22511 w 203814"/>
                                    <a:gd name="connsiteY8" fmla="*/ 831090 h 1078772"/>
                                    <a:gd name="connsiteX9" fmla="*/ 50520 w 203814"/>
                                    <a:gd name="connsiteY9" fmla="*/ 926351 h 1078772"/>
                                    <a:gd name="connsiteX10" fmla="*/ 79692 w 203814"/>
                                    <a:gd name="connsiteY10" fmla="*/ 1002593 h 1078772"/>
                                    <a:gd name="connsiteX11" fmla="*/ 131503 w 203814"/>
                                    <a:gd name="connsiteY11" fmla="*/ 1057314 h 1078772"/>
                                    <a:gd name="connsiteX12" fmla="*/ 203814 w 203814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57314 h 1078772"/>
                                    <a:gd name="connsiteX12" fmla="*/ 200352 w 200352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62080 h 1078772"/>
                                    <a:gd name="connsiteX12" fmla="*/ 200352 w 200352"/>
                                    <a:gd name="connsiteY12" fmla="*/ 1078772 h 107877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</a:cxnLst>
                                  <a:rect l="l" t="t" r="r" b="b"/>
                                  <a:pathLst>
                                    <a:path w="200352" h="1078772">
                                      <a:moveTo>
                                        <a:pt x="147704" y="0"/>
                                      </a:moveTo>
                                      <a:cubicBezTo>
                                        <a:pt x="153260" y="30559"/>
                                        <a:pt x="158817" y="61119"/>
                                        <a:pt x="152467" y="95250"/>
                                      </a:cubicBezTo>
                                      <a:cubicBezTo>
                                        <a:pt x="146117" y="129381"/>
                                        <a:pt x="124288" y="167878"/>
                                        <a:pt x="109604" y="204787"/>
                                      </a:cubicBezTo>
                                      <a:cubicBezTo>
                                        <a:pt x="94920" y="241696"/>
                                        <a:pt x="78647" y="286147"/>
                                        <a:pt x="64360" y="316706"/>
                                      </a:cubicBezTo>
                                      <a:cubicBezTo>
                                        <a:pt x="50073" y="347265"/>
                                        <a:pt x="33801" y="361157"/>
                                        <a:pt x="23879" y="388144"/>
                                      </a:cubicBezTo>
                                      <a:cubicBezTo>
                                        <a:pt x="13957" y="415131"/>
                                        <a:pt x="8797" y="446484"/>
                                        <a:pt x="4829" y="478631"/>
                                      </a:cubicBezTo>
                                      <a:cubicBezTo>
                                        <a:pt x="861" y="510778"/>
                                        <a:pt x="-325" y="543719"/>
                                        <a:pt x="73" y="581025"/>
                                      </a:cubicBezTo>
                                      <a:cubicBezTo>
                                        <a:pt x="471" y="618331"/>
                                        <a:pt x="4055" y="660790"/>
                                        <a:pt x="7218" y="702467"/>
                                      </a:cubicBezTo>
                                      <a:cubicBezTo>
                                        <a:pt x="10381" y="744145"/>
                                        <a:pt x="15185" y="808865"/>
                                        <a:pt x="19049" y="831090"/>
                                      </a:cubicBezTo>
                                      <a:cubicBezTo>
                                        <a:pt x="22913" y="853315"/>
                                        <a:pt x="43087" y="908488"/>
                                        <a:pt x="47058" y="926351"/>
                                      </a:cubicBezTo>
                                      <a:cubicBezTo>
                                        <a:pt x="51029" y="944214"/>
                                        <a:pt x="54393" y="971633"/>
                                        <a:pt x="76230" y="1002593"/>
                                      </a:cubicBezTo>
                                      <a:cubicBezTo>
                                        <a:pt x="90918" y="1024023"/>
                                        <a:pt x="85123" y="1035089"/>
                                        <a:pt x="128041" y="1062080"/>
                                      </a:cubicBezTo>
                                      <a:cubicBezTo>
                                        <a:pt x="166195" y="1070011"/>
                                        <a:pt x="195851" y="1068446"/>
                                        <a:pt x="200352" y="1078772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7" name="Straight Connector 377"/>
                              <wps:cNvCnPr/>
                              <wps:spPr>
                                <a:xfrm>
                                  <a:off x="192881" y="1123949"/>
                                  <a:ext cx="1073944" cy="23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78" name="Freeform 378"/>
                              <wps:cNvSpPr/>
                              <wps:spPr>
                                <a:xfrm flipH="1">
                                  <a:off x="1262062" y="54769"/>
                                  <a:ext cx="200025" cy="1078230"/>
                                </a:xfrm>
                                <a:custGeom>
                                  <a:avLst/>
                                  <a:gdLst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23884 w 155300"/>
                                    <a:gd name="connsiteY8" fmla="*/ 807244 h 807244"/>
                                    <a:gd name="connsiteX0" fmla="*/ 147709 w 155300"/>
                                    <a:gd name="connsiteY0" fmla="*/ 0 h 807244"/>
                                    <a:gd name="connsiteX1" fmla="*/ 152472 w 155300"/>
                                    <a:gd name="connsiteY1" fmla="*/ 95250 h 807244"/>
                                    <a:gd name="connsiteX2" fmla="*/ 109609 w 155300"/>
                                    <a:gd name="connsiteY2" fmla="*/ 204787 h 807244"/>
                                    <a:gd name="connsiteX3" fmla="*/ 64365 w 155300"/>
                                    <a:gd name="connsiteY3" fmla="*/ 316706 h 807244"/>
                                    <a:gd name="connsiteX4" fmla="*/ 23884 w 155300"/>
                                    <a:gd name="connsiteY4" fmla="*/ 388144 h 807244"/>
                                    <a:gd name="connsiteX5" fmla="*/ 4834 w 155300"/>
                                    <a:gd name="connsiteY5" fmla="*/ 478631 h 807244"/>
                                    <a:gd name="connsiteX6" fmla="*/ 72 w 155300"/>
                                    <a:gd name="connsiteY6" fmla="*/ 581025 h 807244"/>
                                    <a:gd name="connsiteX7" fmla="*/ 7215 w 155300"/>
                                    <a:gd name="connsiteY7" fmla="*/ 704850 h 807244"/>
                                    <a:gd name="connsiteX8" fmla="*/ 11906 w 155300"/>
                                    <a:gd name="connsiteY8" fmla="*/ 764381 h 807244"/>
                                    <a:gd name="connsiteX9" fmla="*/ 23884 w 155300"/>
                                    <a:gd name="connsiteY9" fmla="*/ 807244 h 807244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93102 w 155300"/>
                                    <a:gd name="connsiteY9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0956 w 155300"/>
                                    <a:gd name="connsiteY9" fmla="*/ 831056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64381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47709 w 155300"/>
                                    <a:gd name="connsiteY0" fmla="*/ 0 h 1040653"/>
                                    <a:gd name="connsiteX1" fmla="*/ 152472 w 155300"/>
                                    <a:gd name="connsiteY1" fmla="*/ 95250 h 1040653"/>
                                    <a:gd name="connsiteX2" fmla="*/ 109609 w 155300"/>
                                    <a:gd name="connsiteY2" fmla="*/ 204787 h 1040653"/>
                                    <a:gd name="connsiteX3" fmla="*/ 64365 w 155300"/>
                                    <a:gd name="connsiteY3" fmla="*/ 316706 h 1040653"/>
                                    <a:gd name="connsiteX4" fmla="*/ 23884 w 155300"/>
                                    <a:gd name="connsiteY4" fmla="*/ 388144 h 1040653"/>
                                    <a:gd name="connsiteX5" fmla="*/ 4834 w 155300"/>
                                    <a:gd name="connsiteY5" fmla="*/ 478631 h 1040653"/>
                                    <a:gd name="connsiteX6" fmla="*/ 72 w 155300"/>
                                    <a:gd name="connsiteY6" fmla="*/ 581025 h 1040653"/>
                                    <a:gd name="connsiteX7" fmla="*/ 7215 w 155300"/>
                                    <a:gd name="connsiteY7" fmla="*/ 704850 h 1040653"/>
                                    <a:gd name="connsiteX8" fmla="*/ 11906 w 155300"/>
                                    <a:gd name="connsiteY8" fmla="*/ 785824 h 1040653"/>
                                    <a:gd name="connsiteX9" fmla="*/ 35730 w 155300"/>
                                    <a:gd name="connsiteY9" fmla="*/ 893000 h 1040653"/>
                                    <a:gd name="connsiteX10" fmla="*/ 93102 w 155300"/>
                                    <a:gd name="connsiteY10" fmla="*/ 1040653 h 1040653"/>
                                    <a:gd name="connsiteX0" fmla="*/ 154811 w 162402"/>
                                    <a:gd name="connsiteY0" fmla="*/ 0 h 1040653"/>
                                    <a:gd name="connsiteX1" fmla="*/ 159574 w 162402"/>
                                    <a:gd name="connsiteY1" fmla="*/ 95250 h 1040653"/>
                                    <a:gd name="connsiteX2" fmla="*/ 116711 w 162402"/>
                                    <a:gd name="connsiteY2" fmla="*/ 204787 h 1040653"/>
                                    <a:gd name="connsiteX3" fmla="*/ 71467 w 162402"/>
                                    <a:gd name="connsiteY3" fmla="*/ 316706 h 1040653"/>
                                    <a:gd name="connsiteX4" fmla="*/ 30986 w 162402"/>
                                    <a:gd name="connsiteY4" fmla="*/ 388144 h 1040653"/>
                                    <a:gd name="connsiteX5" fmla="*/ 11936 w 162402"/>
                                    <a:gd name="connsiteY5" fmla="*/ 478631 h 1040653"/>
                                    <a:gd name="connsiteX6" fmla="*/ 15 w 162402"/>
                                    <a:gd name="connsiteY6" fmla="*/ 581025 h 1040653"/>
                                    <a:gd name="connsiteX7" fmla="*/ 14317 w 162402"/>
                                    <a:gd name="connsiteY7" fmla="*/ 704850 h 1040653"/>
                                    <a:gd name="connsiteX8" fmla="*/ 19008 w 162402"/>
                                    <a:gd name="connsiteY8" fmla="*/ 785824 h 1040653"/>
                                    <a:gd name="connsiteX9" fmla="*/ 42832 w 162402"/>
                                    <a:gd name="connsiteY9" fmla="*/ 893000 h 1040653"/>
                                    <a:gd name="connsiteX10" fmla="*/ 100204 w 162402"/>
                                    <a:gd name="connsiteY10" fmla="*/ 1040653 h 1040653"/>
                                    <a:gd name="connsiteX0" fmla="*/ 147704 w 155295"/>
                                    <a:gd name="connsiteY0" fmla="*/ 0 h 1040653"/>
                                    <a:gd name="connsiteX1" fmla="*/ 152467 w 155295"/>
                                    <a:gd name="connsiteY1" fmla="*/ 95250 h 1040653"/>
                                    <a:gd name="connsiteX2" fmla="*/ 109604 w 155295"/>
                                    <a:gd name="connsiteY2" fmla="*/ 204787 h 1040653"/>
                                    <a:gd name="connsiteX3" fmla="*/ 64360 w 155295"/>
                                    <a:gd name="connsiteY3" fmla="*/ 316706 h 1040653"/>
                                    <a:gd name="connsiteX4" fmla="*/ 23879 w 155295"/>
                                    <a:gd name="connsiteY4" fmla="*/ 388144 h 1040653"/>
                                    <a:gd name="connsiteX5" fmla="*/ 4829 w 155295"/>
                                    <a:gd name="connsiteY5" fmla="*/ 478631 h 1040653"/>
                                    <a:gd name="connsiteX6" fmla="*/ 73 w 155295"/>
                                    <a:gd name="connsiteY6" fmla="*/ 581025 h 1040653"/>
                                    <a:gd name="connsiteX7" fmla="*/ 7210 w 155295"/>
                                    <a:gd name="connsiteY7" fmla="*/ 704850 h 1040653"/>
                                    <a:gd name="connsiteX8" fmla="*/ 11901 w 155295"/>
                                    <a:gd name="connsiteY8" fmla="*/ 785824 h 1040653"/>
                                    <a:gd name="connsiteX9" fmla="*/ 35725 w 155295"/>
                                    <a:gd name="connsiteY9" fmla="*/ 893000 h 1040653"/>
                                    <a:gd name="connsiteX10" fmla="*/ 93097 w 155295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96061 w 158259"/>
                                    <a:gd name="connsiteY10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38689 w 158259"/>
                                    <a:gd name="connsiteY9" fmla="*/ 893000 h 1040653"/>
                                    <a:gd name="connsiteX10" fmla="*/ 69057 w 158259"/>
                                    <a:gd name="connsiteY10" fmla="*/ 978694 h 1040653"/>
                                    <a:gd name="connsiteX11" fmla="*/ 96061 w 158259"/>
                                    <a:gd name="connsiteY11" fmla="*/ 1040653 h 1040653"/>
                                    <a:gd name="connsiteX0" fmla="*/ 150668 w 158259"/>
                                    <a:gd name="connsiteY0" fmla="*/ 0 h 1040653"/>
                                    <a:gd name="connsiteX1" fmla="*/ 155431 w 158259"/>
                                    <a:gd name="connsiteY1" fmla="*/ 95250 h 1040653"/>
                                    <a:gd name="connsiteX2" fmla="*/ 112568 w 158259"/>
                                    <a:gd name="connsiteY2" fmla="*/ 204787 h 1040653"/>
                                    <a:gd name="connsiteX3" fmla="*/ 67324 w 158259"/>
                                    <a:gd name="connsiteY3" fmla="*/ 316706 h 1040653"/>
                                    <a:gd name="connsiteX4" fmla="*/ 26843 w 158259"/>
                                    <a:gd name="connsiteY4" fmla="*/ 388144 h 1040653"/>
                                    <a:gd name="connsiteX5" fmla="*/ 7793 w 158259"/>
                                    <a:gd name="connsiteY5" fmla="*/ 478631 h 1040653"/>
                                    <a:gd name="connsiteX6" fmla="*/ 3037 w 158259"/>
                                    <a:gd name="connsiteY6" fmla="*/ 581025 h 1040653"/>
                                    <a:gd name="connsiteX7" fmla="*/ 628 w 158259"/>
                                    <a:gd name="connsiteY7" fmla="*/ 702467 h 1040653"/>
                                    <a:gd name="connsiteX8" fmla="*/ 14865 w 158259"/>
                                    <a:gd name="connsiteY8" fmla="*/ 785824 h 1040653"/>
                                    <a:gd name="connsiteX9" fmla="*/ 23813 w 158259"/>
                                    <a:gd name="connsiteY9" fmla="*/ 835819 h 1040653"/>
                                    <a:gd name="connsiteX10" fmla="*/ 38689 w 158259"/>
                                    <a:gd name="connsiteY10" fmla="*/ 893000 h 1040653"/>
                                    <a:gd name="connsiteX11" fmla="*/ 69057 w 158259"/>
                                    <a:gd name="connsiteY11" fmla="*/ 978694 h 1040653"/>
                                    <a:gd name="connsiteX12" fmla="*/ 96061 w 158259"/>
                                    <a:gd name="connsiteY12" fmla="*/ 1040653 h 1040653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69057 w 203316"/>
                                    <a:gd name="connsiteY11" fmla="*/ 97869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38689 w 203316"/>
                                    <a:gd name="connsiteY10" fmla="*/ 893000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81577 w 203316"/>
                                    <a:gd name="connsiteY10" fmla="*/ 995445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23813 w 203316"/>
                                    <a:gd name="connsiteY9" fmla="*/ 835819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0668 w 203316"/>
                                    <a:gd name="connsiteY0" fmla="*/ 0 h 1078772"/>
                                    <a:gd name="connsiteX1" fmla="*/ 155431 w 203316"/>
                                    <a:gd name="connsiteY1" fmla="*/ 95250 h 1078772"/>
                                    <a:gd name="connsiteX2" fmla="*/ 112568 w 203316"/>
                                    <a:gd name="connsiteY2" fmla="*/ 204787 h 1078772"/>
                                    <a:gd name="connsiteX3" fmla="*/ 67324 w 203316"/>
                                    <a:gd name="connsiteY3" fmla="*/ 316706 h 1078772"/>
                                    <a:gd name="connsiteX4" fmla="*/ 26843 w 203316"/>
                                    <a:gd name="connsiteY4" fmla="*/ 388144 h 1078772"/>
                                    <a:gd name="connsiteX5" fmla="*/ 7793 w 203316"/>
                                    <a:gd name="connsiteY5" fmla="*/ 478631 h 1078772"/>
                                    <a:gd name="connsiteX6" fmla="*/ 3037 w 203316"/>
                                    <a:gd name="connsiteY6" fmla="*/ 581025 h 1078772"/>
                                    <a:gd name="connsiteX7" fmla="*/ 628 w 203316"/>
                                    <a:gd name="connsiteY7" fmla="*/ 702467 h 1078772"/>
                                    <a:gd name="connsiteX8" fmla="*/ 14865 w 203316"/>
                                    <a:gd name="connsiteY8" fmla="*/ 785824 h 1078772"/>
                                    <a:gd name="connsiteX9" fmla="*/ 50022 w 203316"/>
                                    <a:gd name="connsiteY9" fmla="*/ 926351 h 1078772"/>
                                    <a:gd name="connsiteX10" fmla="*/ 79194 w 203316"/>
                                    <a:gd name="connsiteY10" fmla="*/ 1002593 h 1078772"/>
                                    <a:gd name="connsiteX11" fmla="*/ 131005 w 203316"/>
                                    <a:gd name="connsiteY11" fmla="*/ 1057314 h 1078772"/>
                                    <a:gd name="connsiteX12" fmla="*/ 203316 w 203316"/>
                                    <a:gd name="connsiteY12" fmla="*/ 1078772 h 1078772"/>
                                    <a:gd name="connsiteX0" fmla="*/ 151166 w 203814"/>
                                    <a:gd name="connsiteY0" fmla="*/ 0 h 1078772"/>
                                    <a:gd name="connsiteX1" fmla="*/ 155929 w 203814"/>
                                    <a:gd name="connsiteY1" fmla="*/ 95250 h 1078772"/>
                                    <a:gd name="connsiteX2" fmla="*/ 113066 w 203814"/>
                                    <a:gd name="connsiteY2" fmla="*/ 204787 h 1078772"/>
                                    <a:gd name="connsiteX3" fmla="*/ 67822 w 203814"/>
                                    <a:gd name="connsiteY3" fmla="*/ 316706 h 1078772"/>
                                    <a:gd name="connsiteX4" fmla="*/ 27341 w 203814"/>
                                    <a:gd name="connsiteY4" fmla="*/ 388144 h 1078772"/>
                                    <a:gd name="connsiteX5" fmla="*/ 8291 w 203814"/>
                                    <a:gd name="connsiteY5" fmla="*/ 478631 h 1078772"/>
                                    <a:gd name="connsiteX6" fmla="*/ 3535 w 203814"/>
                                    <a:gd name="connsiteY6" fmla="*/ 581025 h 1078772"/>
                                    <a:gd name="connsiteX7" fmla="*/ 1126 w 203814"/>
                                    <a:gd name="connsiteY7" fmla="*/ 702467 h 1078772"/>
                                    <a:gd name="connsiteX8" fmla="*/ 22511 w 203814"/>
                                    <a:gd name="connsiteY8" fmla="*/ 831090 h 1078772"/>
                                    <a:gd name="connsiteX9" fmla="*/ 50520 w 203814"/>
                                    <a:gd name="connsiteY9" fmla="*/ 926351 h 1078772"/>
                                    <a:gd name="connsiteX10" fmla="*/ 79692 w 203814"/>
                                    <a:gd name="connsiteY10" fmla="*/ 1002593 h 1078772"/>
                                    <a:gd name="connsiteX11" fmla="*/ 131503 w 203814"/>
                                    <a:gd name="connsiteY11" fmla="*/ 1057314 h 1078772"/>
                                    <a:gd name="connsiteX12" fmla="*/ 203814 w 203814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57314 h 1078772"/>
                                    <a:gd name="connsiteX12" fmla="*/ 200352 w 200352"/>
                                    <a:gd name="connsiteY12" fmla="*/ 1078772 h 1078772"/>
                                    <a:gd name="connsiteX0" fmla="*/ 147704 w 200352"/>
                                    <a:gd name="connsiteY0" fmla="*/ 0 h 1078772"/>
                                    <a:gd name="connsiteX1" fmla="*/ 152467 w 200352"/>
                                    <a:gd name="connsiteY1" fmla="*/ 95250 h 1078772"/>
                                    <a:gd name="connsiteX2" fmla="*/ 109604 w 200352"/>
                                    <a:gd name="connsiteY2" fmla="*/ 204787 h 1078772"/>
                                    <a:gd name="connsiteX3" fmla="*/ 64360 w 200352"/>
                                    <a:gd name="connsiteY3" fmla="*/ 316706 h 1078772"/>
                                    <a:gd name="connsiteX4" fmla="*/ 23879 w 200352"/>
                                    <a:gd name="connsiteY4" fmla="*/ 388144 h 1078772"/>
                                    <a:gd name="connsiteX5" fmla="*/ 4829 w 200352"/>
                                    <a:gd name="connsiteY5" fmla="*/ 478631 h 1078772"/>
                                    <a:gd name="connsiteX6" fmla="*/ 73 w 200352"/>
                                    <a:gd name="connsiteY6" fmla="*/ 581025 h 1078772"/>
                                    <a:gd name="connsiteX7" fmla="*/ 7218 w 200352"/>
                                    <a:gd name="connsiteY7" fmla="*/ 702467 h 1078772"/>
                                    <a:gd name="connsiteX8" fmla="*/ 19049 w 200352"/>
                                    <a:gd name="connsiteY8" fmla="*/ 831090 h 1078772"/>
                                    <a:gd name="connsiteX9" fmla="*/ 47058 w 200352"/>
                                    <a:gd name="connsiteY9" fmla="*/ 926351 h 1078772"/>
                                    <a:gd name="connsiteX10" fmla="*/ 76230 w 200352"/>
                                    <a:gd name="connsiteY10" fmla="*/ 1002593 h 1078772"/>
                                    <a:gd name="connsiteX11" fmla="*/ 128041 w 200352"/>
                                    <a:gd name="connsiteY11" fmla="*/ 1062080 h 1078772"/>
                                    <a:gd name="connsiteX12" fmla="*/ 200352 w 200352"/>
                                    <a:gd name="connsiteY12" fmla="*/ 1078772 h 1078772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</a:cxnLst>
                                  <a:rect l="l" t="t" r="r" b="b"/>
                                  <a:pathLst>
                                    <a:path w="200352" h="1078772">
                                      <a:moveTo>
                                        <a:pt x="147704" y="0"/>
                                      </a:moveTo>
                                      <a:cubicBezTo>
                                        <a:pt x="153260" y="30559"/>
                                        <a:pt x="158817" y="61119"/>
                                        <a:pt x="152467" y="95250"/>
                                      </a:cubicBezTo>
                                      <a:cubicBezTo>
                                        <a:pt x="146117" y="129381"/>
                                        <a:pt x="124288" y="167878"/>
                                        <a:pt x="109604" y="204787"/>
                                      </a:cubicBezTo>
                                      <a:cubicBezTo>
                                        <a:pt x="94920" y="241696"/>
                                        <a:pt x="78647" y="286147"/>
                                        <a:pt x="64360" y="316706"/>
                                      </a:cubicBezTo>
                                      <a:cubicBezTo>
                                        <a:pt x="50073" y="347265"/>
                                        <a:pt x="33801" y="361157"/>
                                        <a:pt x="23879" y="388144"/>
                                      </a:cubicBezTo>
                                      <a:cubicBezTo>
                                        <a:pt x="13957" y="415131"/>
                                        <a:pt x="8797" y="446484"/>
                                        <a:pt x="4829" y="478631"/>
                                      </a:cubicBezTo>
                                      <a:cubicBezTo>
                                        <a:pt x="861" y="510778"/>
                                        <a:pt x="-325" y="543719"/>
                                        <a:pt x="73" y="581025"/>
                                      </a:cubicBezTo>
                                      <a:cubicBezTo>
                                        <a:pt x="471" y="618331"/>
                                        <a:pt x="4055" y="660790"/>
                                        <a:pt x="7218" y="702467"/>
                                      </a:cubicBezTo>
                                      <a:cubicBezTo>
                                        <a:pt x="10381" y="744145"/>
                                        <a:pt x="15185" y="808865"/>
                                        <a:pt x="19049" y="831090"/>
                                      </a:cubicBezTo>
                                      <a:cubicBezTo>
                                        <a:pt x="22913" y="853315"/>
                                        <a:pt x="43087" y="908488"/>
                                        <a:pt x="47058" y="926351"/>
                                      </a:cubicBezTo>
                                      <a:cubicBezTo>
                                        <a:pt x="51029" y="944214"/>
                                        <a:pt x="54393" y="971633"/>
                                        <a:pt x="76230" y="1002593"/>
                                      </a:cubicBezTo>
                                      <a:cubicBezTo>
                                        <a:pt x="90918" y="1024023"/>
                                        <a:pt x="85123" y="1035089"/>
                                        <a:pt x="128041" y="1062080"/>
                                      </a:cubicBezTo>
                                      <a:cubicBezTo>
                                        <a:pt x="166195" y="1070011"/>
                                        <a:pt x="195851" y="1068446"/>
                                        <a:pt x="200352" y="1078772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79" name="Oval 379"/>
                              <wps:cNvSpPr/>
                              <wps:spPr>
                                <a:xfrm>
                                  <a:off x="1260453" y="0"/>
                                  <a:ext cx="83185" cy="8096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380" name="Group 380"/>
                            <wpg:cNvGrpSpPr/>
                            <wpg:grpSpPr>
                              <a:xfrm flipV="1">
                                <a:off x="57150" y="1057275"/>
                                <a:ext cx="1342700" cy="1269682"/>
                                <a:chOff x="0" y="0"/>
                                <a:chExt cx="1342700" cy="1269682"/>
                              </a:xfrm>
                              <a:grpFill/>
                            </wpg:grpSpPr>
                            <wpg:grpSp>
                              <wpg:cNvPr id="381" name="Group 381"/>
                              <wpg:cNvGrpSpPr/>
                              <wpg:grpSpPr>
                                <a:xfrm>
                                  <a:off x="1243005" y="1092994"/>
                                  <a:ext cx="99695" cy="167163"/>
                                  <a:chOff x="-23820" y="-2381"/>
                                  <a:chExt cx="99695" cy="167163"/>
                                </a:xfrm>
                                <a:grpFill/>
                              </wpg:grpSpPr>
                              <wps:wsp>
                                <wps:cNvPr id="382" name="Oval 382"/>
                                <wps:cNvSpPr/>
                                <wps:spPr>
                                  <a:xfrm>
                                    <a:off x="11903" y="119063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3" name="Arc 383"/>
                                <wps:cNvSpPr/>
                                <wps:spPr>
                                  <a:xfrm>
                                    <a:off x="-23820" y="-2381"/>
                                    <a:ext cx="99695" cy="139700"/>
                                  </a:xfrm>
                                  <a:prstGeom prst="arc">
                                    <a:avLst>
                                      <a:gd name="adj1" fmla="val 15850601"/>
                                      <a:gd name="adj2" fmla="val 4568619"/>
                                    </a:avLst>
                                  </a:pr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384" name="Group 384"/>
                              <wpg:cNvGrpSpPr/>
                              <wpg:grpSpPr>
                                <a:xfrm flipH="1">
                                  <a:off x="0" y="1102519"/>
                                  <a:ext cx="99695" cy="167163"/>
                                  <a:chOff x="0" y="-2381"/>
                                  <a:chExt cx="99695" cy="167163"/>
                                </a:xfrm>
                                <a:grpFill/>
                              </wpg:grpSpPr>
                              <wps:wsp>
                                <wps:cNvPr id="385" name="Oval 385"/>
                                <wps:cNvSpPr/>
                                <wps:spPr>
                                  <a:xfrm>
                                    <a:off x="30956" y="119063"/>
                                    <a:ext cx="45719" cy="4571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86" name="Arc 386"/>
                                <wps:cNvSpPr/>
                                <wps:spPr>
                                  <a:xfrm>
                                    <a:off x="0" y="-2381"/>
                                    <a:ext cx="99695" cy="139700"/>
                                  </a:xfrm>
                                  <a:prstGeom prst="arc">
                                    <a:avLst>
                                      <a:gd name="adj1" fmla="val 15850601"/>
                                      <a:gd name="adj2" fmla="val 4568619"/>
                                    </a:avLst>
                                  </a:pr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87" name="Freeform 387"/>
                              <wps:cNvSpPr/>
                              <wps:spPr>
                                <a:xfrm>
                                  <a:off x="47625" y="1000125"/>
                                  <a:ext cx="1240687" cy="99957"/>
                                </a:xfrm>
                                <a:custGeom>
                                  <a:avLst/>
                                  <a:gdLst>
                                    <a:gd name="connsiteX0" fmla="*/ 0 w 1271170"/>
                                    <a:gd name="connsiteY0" fmla="*/ 91815 h 577944"/>
                                    <a:gd name="connsiteX1" fmla="*/ 276225 w 1271170"/>
                                    <a:gd name="connsiteY1" fmla="*/ 98958 h 577944"/>
                                    <a:gd name="connsiteX2" fmla="*/ 328613 w 1271170"/>
                                    <a:gd name="connsiteY2" fmla="*/ 89433 h 577944"/>
                                    <a:gd name="connsiteX3" fmla="*/ 359569 w 1271170"/>
                                    <a:gd name="connsiteY3" fmla="*/ 58477 h 577944"/>
                                    <a:gd name="connsiteX4" fmla="*/ 385763 w 1271170"/>
                                    <a:gd name="connsiteY4" fmla="*/ 20377 h 577944"/>
                                    <a:gd name="connsiteX5" fmla="*/ 414338 w 1271170"/>
                                    <a:gd name="connsiteY5" fmla="*/ 3708 h 577944"/>
                                    <a:gd name="connsiteX6" fmla="*/ 497682 w 1271170"/>
                                    <a:gd name="connsiteY6" fmla="*/ 1327 h 577944"/>
                                    <a:gd name="connsiteX7" fmla="*/ 559594 w 1271170"/>
                                    <a:gd name="connsiteY7" fmla="*/ 1327 h 577944"/>
                                    <a:gd name="connsiteX8" fmla="*/ 607219 w 1271170"/>
                                    <a:gd name="connsiteY8" fmla="*/ 17996 h 577944"/>
                                    <a:gd name="connsiteX9" fmla="*/ 626269 w 1271170"/>
                                    <a:gd name="connsiteY9" fmla="*/ 48952 h 577944"/>
                                    <a:gd name="connsiteX10" fmla="*/ 650082 w 1271170"/>
                                    <a:gd name="connsiteY10" fmla="*/ 79908 h 577944"/>
                                    <a:gd name="connsiteX11" fmla="*/ 681038 w 1271170"/>
                                    <a:gd name="connsiteY11" fmla="*/ 91815 h 577944"/>
                                    <a:gd name="connsiteX12" fmla="*/ 728663 w 1271170"/>
                                    <a:gd name="connsiteY12" fmla="*/ 91815 h 577944"/>
                                    <a:gd name="connsiteX13" fmla="*/ 1259682 w 1271170"/>
                                    <a:gd name="connsiteY13" fmla="*/ 91815 h 577944"/>
                                    <a:gd name="connsiteX14" fmla="*/ 154782 w 1271170"/>
                                    <a:gd name="connsiteY14" fmla="*/ 568065 h 577944"/>
                                    <a:gd name="connsiteX15" fmla="*/ 159544 w 1271170"/>
                                    <a:gd name="connsiteY15" fmla="*/ 368040 h 577944"/>
                                    <a:gd name="connsiteX0" fmla="*/ 0 w 1271170"/>
                                    <a:gd name="connsiteY0" fmla="*/ 91815 h 568065"/>
                                    <a:gd name="connsiteX1" fmla="*/ 276225 w 1271170"/>
                                    <a:gd name="connsiteY1" fmla="*/ 98958 h 568065"/>
                                    <a:gd name="connsiteX2" fmla="*/ 328613 w 1271170"/>
                                    <a:gd name="connsiteY2" fmla="*/ 89433 h 568065"/>
                                    <a:gd name="connsiteX3" fmla="*/ 359569 w 1271170"/>
                                    <a:gd name="connsiteY3" fmla="*/ 58477 h 568065"/>
                                    <a:gd name="connsiteX4" fmla="*/ 385763 w 1271170"/>
                                    <a:gd name="connsiteY4" fmla="*/ 20377 h 568065"/>
                                    <a:gd name="connsiteX5" fmla="*/ 414338 w 1271170"/>
                                    <a:gd name="connsiteY5" fmla="*/ 3708 h 568065"/>
                                    <a:gd name="connsiteX6" fmla="*/ 497682 w 1271170"/>
                                    <a:gd name="connsiteY6" fmla="*/ 1327 h 568065"/>
                                    <a:gd name="connsiteX7" fmla="*/ 559594 w 1271170"/>
                                    <a:gd name="connsiteY7" fmla="*/ 1327 h 568065"/>
                                    <a:gd name="connsiteX8" fmla="*/ 607219 w 1271170"/>
                                    <a:gd name="connsiteY8" fmla="*/ 17996 h 568065"/>
                                    <a:gd name="connsiteX9" fmla="*/ 626269 w 1271170"/>
                                    <a:gd name="connsiteY9" fmla="*/ 48952 h 568065"/>
                                    <a:gd name="connsiteX10" fmla="*/ 650082 w 1271170"/>
                                    <a:gd name="connsiteY10" fmla="*/ 79908 h 568065"/>
                                    <a:gd name="connsiteX11" fmla="*/ 681038 w 1271170"/>
                                    <a:gd name="connsiteY11" fmla="*/ 91815 h 568065"/>
                                    <a:gd name="connsiteX12" fmla="*/ 728663 w 1271170"/>
                                    <a:gd name="connsiteY12" fmla="*/ 91815 h 568065"/>
                                    <a:gd name="connsiteX13" fmla="*/ 1259682 w 1271170"/>
                                    <a:gd name="connsiteY13" fmla="*/ 91815 h 568065"/>
                                    <a:gd name="connsiteX14" fmla="*/ 154782 w 1271170"/>
                                    <a:gd name="connsiteY14" fmla="*/ 568065 h 568065"/>
                                    <a:gd name="connsiteX0" fmla="*/ 0 w 1271170"/>
                                    <a:gd name="connsiteY0" fmla="*/ 91815 h 98958"/>
                                    <a:gd name="connsiteX1" fmla="*/ 276225 w 1271170"/>
                                    <a:gd name="connsiteY1" fmla="*/ 98958 h 98958"/>
                                    <a:gd name="connsiteX2" fmla="*/ 328613 w 1271170"/>
                                    <a:gd name="connsiteY2" fmla="*/ 89433 h 98958"/>
                                    <a:gd name="connsiteX3" fmla="*/ 359569 w 1271170"/>
                                    <a:gd name="connsiteY3" fmla="*/ 58477 h 98958"/>
                                    <a:gd name="connsiteX4" fmla="*/ 385763 w 1271170"/>
                                    <a:gd name="connsiteY4" fmla="*/ 20377 h 98958"/>
                                    <a:gd name="connsiteX5" fmla="*/ 414338 w 1271170"/>
                                    <a:gd name="connsiteY5" fmla="*/ 3708 h 98958"/>
                                    <a:gd name="connsiteX6" fmla="*/ 497682 w 1271170"/>
                                    <a:gd name="connsiteY6" fmla="*/ 1327 h 98958"/>
                                    <a:gd name="connsiteX7" fmla="*/ 559594 w 1271170"/>
                                    <a:gd name="connsiteY7" fmla="*/ 1327 h 98958"/>
                                    <a:gd name="connsiteX8" fmla="*/ 607219 w 1271170"/>
                                    <a:gd name="connsiteY8" fmla="*/ 17996 h 98958"/>
                                    <a:gd name="connsiteX9" fmla="*/ 626269 w 1271170"/>
                                    <a:gd name="connsiteY9" fmla="*/ 48952 h 98958"/>
                                    <a:gd name="connsiteX10" fmla="*/ 650082 w 1271170"/>
                                    <a:gd name="connsiteY10" fmla="*/ 79908 h 98958"/>
                                    <a:gd name="connsiteX11" fmla="*/ 681038 w 1271170"/>
                                    <a:gd name="connsiteY11" fmla="*/ 91815 h 98958"/>
                                    <a:gd name="connsiteX12" fmla="*/ 728663 w 1271170"/>
                                    <a:gd name="connsiteY12" fmla="*/ 91815 h 98958"/>
                                    <a:gd name="connsiteX13" fmla="*/ 1259682 w 1271170"/>
                                    <a:gd name="connsiteY13" fmla="*/ 91815 h 98958"/>
                                    <a:gd name="connsiteX0" fmla="*/ 0 w 1259682"/>
                                    <a:gd name="connsiteY0" fmla="*/ 91815 h 98958"/>
                                    <a:gd name="connsiteX1" fmla="*/ 276225 w 1259682"/>
                                    <a:gd name="connsiteY1" fmla="*/ 98958 h 98958"/>
                                    <a:gd name="connsiteX2" fmla="*/ 328613 w 1259682"/>
                                    <a:gd name="connsiteY2" fmla="*/ 89433 h 98958"/>
                                    <a:gd name="connsiteX3" fmla="*/ 359569 w 1259682"/>
                                    <a:gd name="connsiteY3" fmla="*/ 58477 h 98958"/>
                                    <a:gd name="connsiteX4" fmla="*/ 385763 w 1259682"/>
                                    <a:gd name="connsiteY4" fmla="*/ 20377 h 98958"/>
                                    <a:gd name="connsiteX5" fmla="*/ 414338 w 1259682"/>
                                    <a:gd name="connsiteY5" fmla="*/ 3708 h 98958"/>
                                    <a:gd name="connsiteX6" fmla="*/ 497682 w 1259682"/>
                                    <a:gd name="connsiteY6" fmla="*/ 1327 h 98958"/>
                                    <a:gd name="connsiteX7" fmla="*/ 559594 w 1259682"/>
                                    <a:gd name="connsiteY7" fmla="*/ 1327 h 98958"/>
                                    <a:gd name="connsiteX8" fmla="*/ 607219 w 1259682"/>
                                    <a:gd name="connsiteY8" fmla="*/ 17996 h 98958"/>
                                    <a:gd name="connsiteX9" fmla="*/ 626269 w 1259682"/>
                                    <a:gd name="connsiteY9" fmla="*/ 48952 h 98958"/>
                                    <a:gd name="connsiteX10" fmla="*/ 650082 w 1259682"/>
                                    <a:gd name="connsiteY10" fmla="*/ 79908 h 98958"/>
                                    <a:gd name="connsiteX11" fmla="*/ 681038 w 1259682"/>
                                    <a:gd name="connsiteY11" fmla="*/ 91815 h 98958"/>
                                    <a:gd name="connsiteX12" fmla="*/ 728663 w 1259682"/>
                                    <a:gd name="connsiteY12" fmla="*/ 91815 h 98958"/>
                                    <a:gd name="connsiteX13" fmla="*/ 1004888 w 1259682"/>
                                    <a:gd name="connsiteY13" fmla="*/ 64294 h 98958"/>
                                    <a:gd name="connsiteX14" fmla="*/ 1259682 w 1259682"/>
                                    <a:gd name="connsiteY14" fmla="*/ 91815 h 98958"/>
                                    <a:gd name="connsiteX0" fmla="*/ 0 w 1004888"/>
                                    <a:gd name="connsiteY0" fmla="*/ 91815 h 98958"/>
                                    <a:gd name="connsiteX1" fmla="*/ 276225 w 1004888"/>
                                    <a:gd name="connsiteY1" fmla="*/ 98958 h 98958"/>
                                    <a:gd name="connsiteX2" fmla="*/ 328613 w 1004888"/>
                                    <a:gd name="connsiteY2" fmla="*/ 89433 h 98958"/>
                                    <a:gd name="connsiteX3" fmla="*/ 359569 w 1004888"/>
                                    <a:gd name="connsiteY3" fmla="*/ 58477 h 98958"/>
                                    <a:gd name="connsiteX4" fmla="*/ 385763 w 1004888"/>
                                    <a:gd name="connsiteY4" fmla="*/ 20377 h 98958"/>
                                    <a:gd name="connsiteX5" fmla="*/ 414338 w 1004888"/>
                                    <a:gd name="connsiteY5" fmla="*/ 3708 h 98958"/>
                                    <a:gd name="connsiteX6" fmla="*/ 497682 w 1004888"/>
                                    <a:gd name="connsiteY6" fmla="*/ 1327 h 98958"/>
                                    <a:gd name="connsiteX7" fmla="*/ 559594 w 1004888"/>
                                    <a:gd name="connsiteY7" fmla="*/ 1327 h 98958"/>
                                    <a:gd name="connsiteX8" fmla="*/ 607219 w 1004888"/>
                                    <a:gd name="connsiteY8" fmla="*/ 17996 h 98958"/>
                                    <a:gd name="connsiteX9" fmla="*/ 626269 w 1004888"/>
                                    <a:gd name="connsiteY9" fmla="*/ 48952 h 98958"/>
                                    <a:gd name="connsiteX10" fmla="*/ 650082 w 1004888"/>
                                    <a:gd name="connsiteY10" fmla="*/ 79908 h 98958"/>
                                    <a:gd name="connsiteX11" fmla="*/ 681038 w 1004888"/>
                                    <a:gd name="connsiteY11" fmla="*/ 91815 h 98958"/>
                                    <a:gd name="connsiteX12" fmla="*/ 728663 w 1004888"/>
                                    <a:gd name="connsiteY12" fmla="*/ 91815 h 98958"/>
                                    <a:gd name="connsiteX13" fmla="*/ 1004888 w 1004888"/>
                                    <a:gd name="connsiteY13" fmla="*/ 64294 h 98958"/>
                                    <a:gd name="connsiteX0" fmla="*/ 0 w 1350279"/>
                                    <a:gd name="connsiteY0" fmla="*/ 91815 h 98958"/>
                                    <a:gd name="connsiteX1" fmla="*/ 276225 w 1350279"/>
                                    <a:gd name="connsiteY1" fmla="*/ 98958 h 98958"/>
                                    <a:gd name="connsiteX2" fmla="*/ 328613 w 1350279"/>
                                    <a:gd name="connsiteY2" fmla="*/ 89433 h 98958"/>
                                    <a:gd name="connsiteX3" fmla="*/ 359569 w 1350279"/>
                                    <a:gd name="connsiteY3" fmla="*/ 58477 h 98958"/>
                                    <a:gd name="connsiteX4" fmla="*/ 385763 w 1350279"/>
                                    <a:gd name="connsiteY4" fmla="*/ 20377 h 98958"/>
                                    <a:gd name="connsiteX5" fmla="*/ 414338 w 1350279"/>
                                    <a:gd name="connsiteY5" fmla="*/ 3708 h 98958"/>
                                    <a:gd name="connsiteX6" fmla="*/ 497682 w 1350279"/>
                                    <a:gd name="connsiteY6" fmla="*/ 1327 h 98958"/>
                                    <a:gd name="connsiteX7" fmla="*/ 559594 w 1350279"/>
                                    <a:gd name="connsiteY7" fmla="*/ 1327 h 98958"/>
                                    <a:gd name="connsiteX8" fmla="*/ 607219 w 1350279"/>
                                    <a:gd name="connsiteY8" fmla="*/ 17996 h 98958"/>
                                    <a:gd name="connsiteX9" fmla="*/ 626269 w 1350279"/>
                                    <a:gd name="connsiteY9" fmla="*/ 48952 h 98958"/>
                                    <a:gd name="connsiteX10" fmla="*/ 650082 w 1350279"/>
                                    <a:gd name="connsiteY10" fmla="*/ 79908 h 98958"/>
                                    <a:gd name="connsiteX11" fmla="*/ 681038 w 1350279"/>
                                    <a:gd name="connsiteY11" fmla="*/ 91815 h 98958"/>
                                    <a:gd name="connsiteX12" fmla="*/ 728663 w 1350279"/>
                                    <a:gd name="connsiteY12" fmla="*/ 91815 h 98958"/>
                                    <a:gd name="connsiteX13" fmla="*/ 1350279 w 1350279"/>
                                    <a:gd name="connsiteY13" fmla="*/ 93024 h 98958"/>
                                    <a:gd name="connsiteX0" fmla="*/ 0 w 1350279"/>
                                    <a:gd name="connsiteY0" fmla="*/ 91815 h 98958"/>
                                    <a:gd name="connsiteX1" fmla="*/ 276225 w 1350279"/>
                                    <a:gd name="connsiteY1" fmla="*/ 98958 h 98958"/>
                                    <a:gd name="connsiteX2" fmla="*/ 328613 w 1350279"/>
                                    <a:gd name="connsiteY2" fmla="*/ 89433 h 98958"/>
                                    <a:gd name="connsiteX3" fmla="*/ 359569 w 1350279"/>
                                    <a:gd name="connsiteY3" fmla="*/ 58477 h 98958"/>
                                    <a:gd name="connsiteX4" fmla="*/ 385763 w 1350279"/>
                                    <a:gd name="connsiteY4" fmla="*/ 20377 h 98958"/>
                                    <a:gd name="connsiteX5" fmla="*/ 414338 w 1350279"/>
                                    <a:gd name="connsiteY5" fmla="*/ 3708 h 98958"/>
                                    <a:gd name="connsiteX6" fmla="*/ 497682 w 1350279"/>
                                    <a:gd name="connsiteY6" fmla="*/ 1327 h 98958"/>
                                    <a:gd name="connsiteX7" fmla="*/ 559594 w 1350279"/>
                                    <a:gd name="connsiteY7" fmla="*/ 1327 h 98958"/>
                                    <a:gd name="connsiteX8" fmla="*/ 607219 w 1350279"/>
                                    <a:gd name="connsiteY8" fmla="*/ 17996 h 98958"/>
                                    <a:gd name="connsiteX9" fmla="*/ 626269 w 1350279"/>
                                    <a:gd name="connsiteY9" fmla="*/ 48952 h 98958"/>
                                    <a:gd name="connsiteX10" fmla="*/ 650082 w 1350279"/>
                                    <a:gd name="connsiteY10" fmla="*/ 79908 h 98958"/>
                                    <a:gd name="connsiteX11" fmla="*/ 681038 w 1350279"/>
                                    <a:gd name="connsiteY11" fmla="*/ 91815 h 98958"/>
                                    <a:gd name="connsiteX12" fmla="*/ 728663 w 1350279"/>
                                    <a:gd name="connsiteY12" fmla="*/ 91815 h 98958"/>
                                    <a:gd name="connsiteX13" fmla="*/ 1350279 w 1350279"/>
                                    <a:gd name="connsiteY13" fmla="*/ 93024 h 98958"/>
                                    <a:gd name="connsiteX0" fmla="*/ 0 w 1038273"/>
                                    <a:gd name="connsiteY0" fmla="*/ 242993 h 261441"/>
                                    <a:gd name="connsiteX1" fmla="*/ 276225 w 1038273"/>
                                    <a:gd name="connsiteY1" fmla="*/ 250136 h 261441"/>
                                    <a:gd name="connsiteX2" fmla="*/ 328613 w 1038273"/>
                                    <a:gd name="connsiteY2" fmla="*/ 240611 h 261441"/>
                                    <a:gd name="connsiteX3" fmla="*/ 359569 w 1038273"/>
                                    <a:gd name="connsiteY3" fmla="*/ 209655 h 261441"/>
                                    <a:gd name="connsiteX4" fmla="*/ 385763 w 1038273"/>
                                    <a:gd name="connsiteY4" fmla="*/ 171555 h 261441"/>
                                    <a:gd name="connsiteX5" fmla="*/ 414338 w 1038273"/>
                                    <a:gd name="connsiteY5" fmla="*/ 154886 h 261441"/>
                                    <a:gd name="connsiteX6" fmla="*/ 497682 w 1038273"/>
                                    <a:gd name="connsiteY6" fmla="*/ 152505 h 261441"/>
                                    <a:gd name="connsiteX7" fmla="*/ 559594 w 1038273"/>
                                    <a:gd name="connsiteY7" fmla="*/ 152505 h 261441"/>
                                    <a:gd name="connsiteX8" fmla="*/ 607219 w 1038273"/>
                                    <a:gd name="connsiteY8" fmla="*/ 169174 h 261441"/>
                                    <a:gd name="connsiteX9" fmla="*/ 626269 w 1038273"/>
                                    <a:gd name="connsiteY9" fmla="*/ 200130 h 261441"/>
                                    <a:gd name="connsiteX10" fmla="*/ 650082 w 1038273"/>
                                    <a:gd name="connsiteY10" fmla="*/ 231086 h 261441"/>
                                    <a:gd name="connsiteX11" fmla="*/ 681038 w 1038273"/>
                                    <a:gd name="connsiteY11" fmla="*/ 242993 h 261441"/>
                                    <a:gd name="connsiteX12" fmla="*/ 728663 w 1038273"/>
                                    <a:gd name="connsiteY12" fmla="*/ 242993 h 261441"/>
                                    <a:gd name="connsiteX13" fmla="*/ 1038273 w 1038273"/>
                                    <a:gd name="connsiteY13" fmla="*/ 0 h 261441"/>
                                    <a:gd name="connsiteX0" fmla="*/ 0 w 1038273"/>
                                    <a:gd name="connsiteY0" fmla="*/ 242993 h 261441"/>
                                    <a:gd name="connsiteX1" fmla="*/ 276225 w 1038273"/>
                                    <a:gd name="connsiteY1" fmla="*/ 250136 h 261441"/>
                                    <a:gd name="connsiteX2" fmla="*/ 328613 w 1038273"/>
                                    <a:gd name="connsiteY2" fmla="*/ 240611 h 261441"/>
                                    <a:gd name="connsiteX3" fmla="*/ 359569 w 1038273"/>
                                    <a:gd name="connsiteY3" fmla="*/ 209655 h 261441"/>
                                    <a:gd name="connsiteX4" fmla="*/ 385763 w 1038273"/>
                                    <a:gd name="connsiteY4" fmla="*/ 171555 h 261441"/>
                                    <a:gd name="connsiteX5" fmla="*/ 414338 w 1038273"/>
                                    <a:gd name="connsiteY5" fmla="*/ 154886 h 261441"/>
                                    <a:gd name="connsiteX6" fmla="*/ 497682 w 1038273"/>
                                    <a:gd name="connsiteY6" fmla="*/ 152505 h 261441"/>
                                    <a:gd name="connsiteX7" fmla="*/ 559594 w 1038273"/>
                                    <a:gd name="connsiteY7" fmla="*/ 152505 h 261441"/>
                                    <a:gd name="connsiteX8" fmla="*/ 607219 w 1038273"/>
                                    <a:gd name="connsiteY8" fmla="*/ 169174 h 261441"/>
                                    <a:gd name="connsiteX9" fmla="*/ 626269 w 1038273"/>
                                    <a:gd name="connsiteY9" fmla="*/ 200130 h 261441"/>
                                    <a:gd name="connsiteX10" fmla="*/ 650082 w 1038273"/>
                                    <a:gd name="connsiteY10" fmla="*/ 231086 h 261441"/>
                                    <a:gd name="connsiteX11" fmla="*/ 681038 w 1038273"/>
                                    <a:gd name="connsiteY11" fmla="*/ 242993 h 261441"/>
                                    <a:gd name="connsiteX12" fmla="*/ 728663 w 1038273"/>
                                    <a:gd name="connsiteY12" fmla="*/ 242993 h 261441"/>
                                    <a:gd name="connsiteX13" fmla="*/ 1038273 w 1038273"/>
                                    <a:gd name="connsiteY13" fmla="*/ 0 h 261441"/>
                                    <a:gd name="connsiteX0" fmla="*/ 0 w 1254977"/>
                                    <a:gd name="connsiteY0" fmla="*/ 91816 h 122566"/>
                                    <a:gd name="connsiteX1" fmla="*/ 276225 w 1254977"/>
                                    <a:gd name="connsiteY1" fmla="*/ 98959 h 122566"/>
                                    <a:gd name="connsiteX2" fmla="*/ 328613 w 1254977"/>
                                    <a:gd name="connsiteY2" fmla="*/ 89434 h 122566"/>
                                    <a:gd name="connsiteX3" fmla="*/ 359569 w 1254977"/>
                                    <a:gd name="connsiteY3" fmla="*/ 58478 h 122566"/>
                                    <a:gd name="connsiteX4" fmla="*/ 385763 w 1254977"/>
                                    <a:gd name="connsiteY4" fmla="*/ 20378 h 122566"/>
                                    <a:gd name="connsiteX5" fmla="*/ 414338 w 1254977"/>
                                    <a:gd name="connsiteY5" fmla="*/ 3709 h 122566"/>
                                    <a:gd name="connsiteX6" fmla="*/ 497682 w 1254977"/>
                                    <a:gd name="connsiteY6" fmla="*/ 1328 h 122566"/>
                                    <a:gd name="connsiteX7" fmla="*/ 559594 w 1254977"/>
                                    <a:gd name="connsiteY7" fmla="*/ 1328 h 122566"/>
                                    <a:gd name="connsiteX8" fmla="*/ 607219 w 1254977"/>
                                    <a:gd name="connsiteY8" fmla="*/ 17997 h 122566"/>
                                    <a:gd name="connsiteX9" fmla="*/ 626269 w 1254977"/>
                                    <a:gd name="connsiteY9" fmla="*/ 48953 h 122566"/>
                                    <a:gd name="connsiteX10" fmla="*/ 650082 w 1254977"/>
                                    <a:gd name="connsiteY10" fmla="*/ 79909 h 122566"/>
                                    <a:gd name="connsiteX11" fmla="*/ 681038 w 1254977"/>
                                    <a:gd name="connsiteY11" fmla="*/ 91816 h 122566"/>
                                    <a:gd name="connsiteX12" fmla="*/ 728663 w 1254977"/>
                                    <a:gd name="connsiteY12" fmla="*/ 91816 h 122566"/>
                                    <a:gd name="connsiteX13" fmla="*/ 1254977 w 1254977"/>
                                    <a:gd name="connsiteY13" fmla="*/ 84979 h 122566"/>
                                    <a:gd name="connsiteX0" fmla="*/ 0 w 1254977"/>
                                    <a:gd name="connsiteY0" fmla="*/ 91816 h 98959"/>
                                    <a:gd name="connsiteX1" fmla="*/ 276225 w 1254977"/>
                                    <a:gd name="connsiteY1" fmla="*/ 98959 h 98959"/>
                                    <a:gd name="connsiteX2" fmla="*/ 328613 w 1254977"/>
                                    <a:gd name="connsiteY2" fmla="*/ 89434 h 98959"/>
                                    <a:gd name="connsiteX3" fmla="*/ 359569 w 1254977"/>
                                    <a:gd name="connsiteY3" fmla="*/ 58478 h 98959"/>
                                    <a:gd name="connsiteX4" fmla="*/ 385763 w 1254977"/>
                                    <a:gd name="connsiteY4" fmla="*/ 20378 h 98959"/>
                                    <a:gd name="connsiteX5" fmla="*/ 414338 w 1254977"/>
                                    <a:gd name="connsiteY5" fmla="*/ 3709 h 98959"/>
                                    <a:gd name="connsiteX6" fmla="*/ 497682 w 1254977"/>
                                    <a:gd name="connsiteY6" fmla="*/ 1328 h 98959"/>
                                    <a:gd name="connsiteX7" fmla="*/ 559594 w 1254977"/>
                                    <a:gd name="connsiteY7" fmla="*/ 1328 h 98959"/>
                                    <a:gd name="connsiteX8" fmla="*/ 607219 w 1254977"/>
                                    <a:gd name="connsiteY8" fmla="*/ 17997 h 98959"/>
                                    <a:gd name="connsiteX9" fmla="*/ 626269 w 1254977"/>
                                    <a:gd name="connsiteY9" fmla="*/ 48953 h 98959"/>
                                    <a:gd name="connsiteX10" fmla="*/ 650082 w 1254977"/>
                                    <a:gd name="connsiteY10" fmla="*/ 79909 h 98959"/>
                                    <a:gd name="connsiteX11" fmla="*/ 681038 w 1254977"/>
                                    <a:gd name="connsiteY11" fmla="*/ 91816 h 98959"/>
                                    <a:gd name="connsiteX12" fmla="*/ 728663 w 1254977"/>
                                    <a:gd name="connsiteY12" fmla="*/ 91816 h 98959"/>
                                    <a:gd name="connsiteX13" fmla="*/ 1254977 w 1254977"/>
                                    <a:gd name="connsiteY13" fmla="*/ 84979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28663 w 1240687"/>
                                    <a:gd name="connsiteY12" fmla="*/ 91816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28663 w 1240687"/>
                                    <a:gd name="connsiteY12" fmla="*/ 91816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8959"/>
                                    <a:gd name="connsiteX1" fmla="*/ 276225 w 1240687"/>
                                    <a:gd name="connsiteY1" fmla="*/ 98959 h 98959"/>
                                    <a:gd name="connsiteX2" fmla="*/ 328613 w 1240687"/>
                                    <a:gd name="connsiteY2" fmla="*/ 89434 h 98959"/>
                                    <a:gd name="connsiteX3" fmla="*/ 359569 w 1240687"/>
                                    <a:gd name="connsiteY3" fmla="*/ 58478 h 98959"/>
                                    <a:gd name="connsiteX4" fmla="*/ 385763 w 1240687"/>
                                    <a:gd name="connsiteY4" fmla="*/ 20378 h 98959"/>
                                    <a:gd name="connsiteX5" fmla="*/ 414338 w 1240687"/>
                                    <a:gd name="connsiteY5" fmla="*/ 3709 h 98959"/>
                                    <a:gd name="connsiteX6" fmla="*/ 497682 w 1240687"/>
                                    <a:gd name="connsiteY6" fmla="*/ 1328 h 98959"/>
                                    <a:gd name="connsiteX7" fmla="*/ 559594 w 1240687"/>
                                    <a:gd name="connsiteY7" fmla="*/ 1328 h 98959"/>
                                    <a:gd name="connsiteX8" fmla="*/ 607219 w 1240687"/>
                                    <a:gd name="connsiteY8" fmla="*/ 17997 h 98959"/>
                                    <a:gd name="connsiteX9" fmla="*/ 626269 w 1240687"/>
                                    <a:gd name="connsiteY9" fmla="*/ 48953 h 98959"/>
                                    <a:gd name="connsiteX10" fmla="*/ 650082 w 1240687"/>
                                    <a:gd name="connsiteY10" fmla="*/ 79909 h 98959"/>
                                    <a:gd name="connsiteX11" fmla="*/ 681038 w 1240687"/>
                                    <a:gd name="connsiteY11" fmla="*/ 91816 h 98959"/>
                                    <a:gd name="connsiteX12" fmla="*/ 735810 w 1240687"/>
                                    <a:gd name="connsiteY12" fmla="*/ 96604 h 98959"/>
                                    <a:gd name="connsiteX13" fmla="*/ 1240687 w 1240687"/>
                                    <a:gd name="connsiteY13" fmla="*/ 92160 h 98959"/>
                                    <a:gd name="connsiteX0" fmla="*/ 0 w 1240687"/>
                                    <a:gd name="connsiteY0" fmla="*/ 91816 h 99957"/>
                                    <a:gd name="connsiteX1" fmla="*/ 276225 w 1240687"/>
                                    <a:gd name="connsiteY1" fmla="*/ 98959 h 99957"/>
                                    <a:gd name="connsiteX2" fmla="*/ 328613 w 1240687"/>
                                    <a:gd name="connsiteY2" fmla="*/ 89434 h 99957"/>
                                    <a:gd name="connsiteX3" fmla="*/ 359569 w 1240687"/>
                                    <a:gd name="connsiteY3" fmla="*/ 58478 h 99957"/>
                                    <a:gd name="connsiteX4" fmla="*/ 385763 w 1240687"/>
                                    <a:gd name="connsiteY4" fmla="*/ 20378 h 99957"/>
                                    <a:gd name="connsiteX5" fmla="*/ 414338 w 1240687"/>
                                    <a:gd name="connsiteY5" fmla="*/ 3709 h 99957"/>
                                    <a:gd name="connsiteX6" fmla="*/ 497682 w 1240687"/>
                                    <a:gd name="connsiteY6" fmla="*/ 1328 h 99957"/>
                                    <a:gd name="connsiteX7" fmla="*/ 559594 w 1240687"/>
                                    <a:gd name="connsiteY7" fmla="*/ 1328 h 99957"/>
                                    <a:gd name="connsiteX8" fmla="*/ 607219 w 1240687"/>
                                    <a:gd name="connsiteY8" fmla="*/ 17997 h 99957"/>
                                    <a:gd name="connsiteX9" fmla="*/ 626269 w 1240687"/>
                                    <a:gd name="connsiteY9" fmla="*/ 48953 h 99957"/>
                                    <a:gd name="connsiteX10" fmla="*/ 650082 w 1240687"/>
                                    <a:gd name="connsiteY10" fmla="*/ 79909 h 99957"/>
                                    <a:gd name="connsiteX11" fmla="*/ 681038 w 1240687"/>
                                    <a:gd name="connsiteY11" fmla="*/ 98998 h 99957"/>
                                    <a:gd name="connsiteX12" fmla="*/ 735810 w 1240687"/>
                                    <a:gd name="connsiteY12" fmla="*/ 96604 h 99957"/>
                                    <a:gd name="connsiteX13" fmla="*/ 1240687 w 1240687"/>
                                    <a:gd name="connsiteY13" fmla="*/ 92160 h 99957"/>
                                    <a:gd name="connsiteX0" fmla="*/ 0 w 1240687"/>
                                    <a:gd name="connsiteY0" fmla="*/ 98977 h 99957"/>
                                    <a:gd name="connsiteX1" fmla="*/ 276225 w 1240687"/>
                                    <a:gd name="connsiteY1" fmla="*/ 98959 h 99957"/>
                                    <a:gd name="connsiteX2" fmla="*/ 328613 w 1240687"/>
                                    <a:gd name="connsiteY2" fmla="*/ 89434 h 99957"/>
                                    <a:gd name="connsiteX3" fmla="*/ 359569 w 1240687"/>
                                    <a:gd name="connsiteY3" fmla="*/ 58478 h 99957"/>
                                    <a:gd name="connsiteX4" fmla="*/ 385763 w 1240687"/>
                                    <a:gd name="connsiteY4" fmla="*/ 20378 h 99957"/>
                                    <a:gd name="connsiteX5" fmla="*/ 414338 w 1240687"/>
                                    <a:gd name="connsiteY5" fmla="*/ 3709 h 99957"/>
                                    <a:gd name="connsiteX6" fmla="*/ 497682 w 1240687"/>
                                    <a:gd name="connsiteY6" fmla="*/ 1328 h 99957"/>
                                    <a:gd name="connsiteX7" fmla="*/ 559594 w 1240687"/>
                                    <a:gd name="connsiteY7" fmla="*/ 1328 h 99957"/>
                                    <a:gd name="connsiteX8" fmla="*/ 607219 w 1240687"/>
                                    <a:gd name="connsiteY8" fmla="*/ 17997 h 99957"/>
                                    <a:gd name="connsiteX9" fmla="*/ 626269 w 1240687"/>
                                    <a:gd name="connsiteY9" fmla="*/ 48953 h 99957"/>
                                    <a:gd name="connsiteX10" fmla="*/ 650082 w 1240687"/>
                                    <a:gd name="connsiteY10" fmla="*/ 79909 h 99957"/>
                                    <a:gd name="connsiteX11" fmla="*/ 681038 w 1240687"/>
                                    <a:gd name="connsiteY11" fmla="*/ 98998 h 99957"/>
                                    <a:gd name="connsiteX12" fmla="*/ 735810 w 1240687"/>
                                    <a:gd name="connsiteY12" fmla="*/ 96604 h 99957"/>
                                    <a:gd name="connsiteX13" fmla="*/ 1240687 w 1240687"/>
                                    <a:gd name="connsiteY13" fmla="*/ 92160 h 9995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</a:cxnLst>
                                  <a:rect l="l" t="t" r="r" b="b"/>
                                  <a:pathLst>
                                    <a:path w="1240687" h="99957">
                                      <a:moveTo>
                                        <a:pt x="0" y="98977"/>
                                      </a:moveTo>
                                      <a:lnTo>
                                        <a:pt x="276225" y="98959"/>
                                      </a:lnTo>
                                      <a:cubicBezTo>
                                        <a:pt x="330994" y="97369"/>
                                        <a:pt x="314722" y="96181"/>
                                        <a:pt x="328613" y="89434"/>
                                      </a:cubicBezTo>
                                      <a:cubicBezTo>
                                        <a:pt x="342504" y="82687"/>
                                        <a:pt x="350044" y="69987"/>
                                        <a:pt x="359569" y="58478"/>
                                      </a:cubicBezTo>
                                      <a:cubicBezTo>
                                        <a:pt x="369094" y="46969"/>
                                        <a:pt x="376635" y="29506"/>
                                        <a:pt x="385763" y="20378"/>
                                      </a:cubicBezTo>
                                      <a:cubicBezTo>
                                        <a:pt x="394891" y="11250"/>
                                        <a:pt x="395685" y="6884"/>
                                        <a:pt x="414338" y="3709"/>
                                      </a:cubicBezTo>
                                      <a:cubicBezTo>
                                        <a:pt x="432991" y="534"/>
                                        <a:pt x="473473" y="1725"/>
                                        <a:pt x="497682" y="1328"/>
                                      </a:cubicBezTo>
                                      <a:cubicBezTo>
                                        <a:pt x="521891" y="931"/>
                                        <a:pt x="541338" y="-1450"/>
                                        <a:pt x="559594" y="1328"/>
                                      </a:cubicBezTo>
                                      <a:cubicBezTo>
                                        <a:pt x="577850" y="4106"/>
                                        <a:pt x="596107" y="10059"/>
                                        <a:pt x="607219" y="17997"/>
                                      </a:cubicBezTo>
                                      <a:cubicBezTo>
                                        <a:pt x="618332" y="25934"/>
                                        <a:pt x="619125" y="38634"/>
                                        <a:pt x="626269" y="48953"/>
                                      </a:cubicBezTo>
                                      <a:cubicBezTo>
                                        <a:pt x="633413" y="59272"/>
                                        <a:pt x="640954" y="71568"/>
                                        <a:pt x="650082" y="79909"/>
                                      </a:cubicBezTo>
                                      <a:cubicBezTo>
                                        <a:pt x="659210" y="88250"/>
                                        <a:pt x="666750" y="96216"/>
                                        <a:pt x="681038" y="98998"/>
                                      </a:cubicBezTo>
                                      <a:cubicBezTo>
                                        <a:pt x="695326" y="101780"/>
                                        <a:pt x="642535" y="97744"/>
                                        <a:pt x="735810" y="96604"/>
                                      </a:cubicBezTo>
                                      <a:cubicBezTo>
                                        <a:pt x="829085" y="95464"/>
                                        <a:pt x="970768" y="87323"/>
                                        <a:pt x="1240687" y="92160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88" name="Freeform 388"/>
                              <wps:cNvSpPr/>
                              <wps:spPr>
                                <a:xfrm>
                                  <a:off x="533400" y="0"/>
                                  <a:ext cx="150168" cy="997744"/>
                                </a:xfrm>
                                <a:custGeom>
                                  <a:avLst/>
                                  <a:gdLst>
                                    <a:gd name="connsiteX0" fmla="*/ 22076 w 151101"/>
                                    <a:gd name="connsiteY0" fmla="*/ 997744 h 997744"/>
                                    <a:gd name="connsiteX1" fmla="*/ 14932 w 151101"/>
                                    <a:gd name="connsiteY1" fmla="*/ 840582 h 997744"/>
                                    <a:gd name="connsiteX2" fmla="*/ 22076 w 151101"/>
                                    <a:gd name="connsiteY2" fmla="*/ 804863 h 997744"/>
                                    <a:gd name="connsiteX3" fmla="*/ 43507 w 151101"/>
                                    <a:gd name="connsiteY3" fmla="*/ 769144 h 997744"/>
                                    <a:gd name="connsiteX4" fmla="*/ 91132 w 151101"/>
                                    <a:gd name="connsiteY4" fmla="*/ 738188 h 997744"/>
                                    <a:gd name="connsiteX5" fmla="*/ 122088 w 151101"/>
                                    <a:gd name="connsiteY5" fmla="*/ 704850 h 997744"/>
                                    <a:gd name="connsiteX6" fmla="*/ 138757 w 151101"/>
                                    <a:gd name="connsiteY6" fmla="*/ 669132 h 997744"/>
                                    <a:gd name="connsiteX7" fmla="*/ 150663 w 151101"/>
                                    <a:gd name="connsiteY7" fmla="*/ 638175 h 997744"/>
                                    <a:gd name="connsiteX8" fmla="*/ 148282 w 151101"/>
                                    <a:gd name="connsiteY8" fmla="*/ 600075 h 997744"/>
                                    <a:gd name="connsiteX9" fmla="*/ 145901 w 151101"/>
                                    <a:gd name="connsiteY9" fmla="*/ 426244 h 997744"/>
                                    <a:gd name="connsiteX10" fmla="*/ 145901 w 151101"/>
                                    <a:gd name="connsiteY10" fmla="*/ 383382 h 997744"/>
                                    <a:gd name="connsiteX11" fmla="*/ 126851 w 151101"/>
                                    <a:gd name="connsiteY11" fmla="*/ 352425 h 997744"/>
                                    <a:gd name="connsiteX12" fmla="*/ 93513 w 151101"/>
                                    <a:gd name="connsiteY12" fmla="*/ 319088 h 997744"/>
                                    <a:gd name="connsiteX13" fmla="*/ 50651 w 151101"/>
                                    <a:gd name="connsiteY13" fmla="*/ 288132 h 997744"/>
                                    <a:gd name="connsiteX14" fmla="*/ 26838 w 151101"/>
                                    <a:gd name="connsiteY14" fmla="*/ 252413 h 997744"/>
                                    <a:gd name="connsiteX15" fmla="*/ 645 w 151101"/>
                                    <a:gd name="connsiteY15" fmla="*/ 223838 h 997744"/>
                                    <a:gd name="connsiteX16" fmla="*/ 7788 w 151101"/>
                                    <a:gd name="connsiteY16" fmla="*/ 102394 h 997744"/>
                                    <a:gd name="connsiteX17" fmla="*/ 5407 w 151101"/>
                                    <a:gd name="connsiteY17" fmla="*/ 0 h 997744"/>
                                    <a:gd name="connsiteX0" fmla="*/ 21841 w 150866"/>
                                    <a:gd name="connsiteY0" fmla="*/ 997744 h 997744"/>
                                    <a:gd name="connsiteX1" fmla="*/ 14697 w 150866"/>
                                    <a:gd name="connsiteY1" fmla="*/ 840582 h 997744"/>
                                    <a:gd name="connsiteX2" fmla="*/ 21841 w 150866"/>
                                    <a:gd name="connsiteY2" fmla="*/ 804863 h 997744"/>
                                    <a:gd name="connsiteX3" fmla="*/ 43272 w 150866"/>
                                    <a:gd name="connsiteY3" fmla="*/ 769144 h 997744"/>
                                    <a:gd name="connsiteX4" fmla="*/ 90897 w 150866"/>
                                    <a:gd name="connsiteY4" fmla="*/ 738188 h 997744"/>
                                    <a:gd name="connsiteX5" fmla="*/ 121853 w 150866"/>
                                    <a:gd name="connsiteY5" fmla="*/ 704850 h 997744"/>
                                    <a:gd name="connsiteX6" fmla="*/ 138522 w 150866"/>
                                    <a:gd name="connsiteY6" fmla="*/ 669132 h 997744"/>
                                    <a:gd name="connsiteX7" fmla="*/ 150428 w 150866"/>
                                    <a:gd name="connsiteY7" fmla="*/ 638175 h 997744"/>
                                    <a:gd name="connsiteX8" fmla="*/ 148047 w 150866"/>
                                    <a:gd name="connsiteY8" fmla="*/ 600075 h 997744"/>
                                    <a:gd name="connsiteX9" fmla="*/ 145666 w 150866"/>
                                    <a:gd name="connsiteY9" fmla="*/ 426244 h 997744"/>
                                    <a:gd name="connsiteX10" fmla="*/ 145666 w 150866"/>
                                    <a:gd name="connsiteY10" fmla="*/ 383382 h 997744"/>
                                    <a:gd name="connsiteX11" fmla="*/ 126616 w 150866"/>
                                    <a:gd name="connsiteY11" fmla="*/ 352425 h 997744"/>
                                    <a:gd name="connsiteX12" fmla="*/ 93278 w 150866"/>
                                    <a:gd name="connsiteY12" fmla="*/ 319088 h 997744"/>
                                    <a:gd name="connsiteX13" fmla="*/ 50416 w 150866"/>
                                    <a:gd name="connsiteY13" fmla="*/ 288132 h 997744"/>
                                    <a:gd name="connsiteX14" fmla="*/ 21820 w 150866"/>
                                    <a:gd name="connsiteY14" fmla="*/ 259558 h 997744"/>
                                    <a:gd name="connsiteX15" fmla="*/ 410 w 150866"/>
                                    <a:gd name="connsiteY15" fmla="*/ 223838 h 997744"/>
                                    <a:gd name="connsiteX16" fmla="*/ 7553 w 150866"/>
                                    <a:gd name="connsiteY16" fmla="*/ 102394 h 997744"/>
                                    <a:gd name="connsiteX17" fmla="*/ 5172 w 150866"/>
                                    <a:gd name="connsiteY17" fmla="*/ 0 h 997744"/>
                                    <a:gd name="connsiteX0" fmla="*/ 16669 w 145694"/>
                                    <a:gd name="connsiteY0" fmla="*/ 997744 h 997744"/>
                                    <a:gd name="connsiteX1" fmla="*/ 9525 w 145694"/>
                                    <a:gd name="connsiteY1" fmla="*/ 840582 h 997744"/>
                                    <a:gd name="connsiteX2" fmla="*/ 16669 w 145694"/>
                                    <a:gd name="connsiteY2" fmla="*/ 804863 h 997744"/>
                                    <a:gd name="connsiteX3" fmla="*/ 38100 w 145694"/>
                                    <a:gd name="connsiteY3" fmla="*/ 769144 h 997744"/>
                                    <a:gd name="connsiteX4" fmla="*/ 85725 w 145694"/>
                                    <a:gd name="connsiteY4" fmla="*/ 738188 h 997744"/>
                                    <a:gd name="connsiteX5" fmla="*/ 116681 w 145694"/>
                                    <a:gd name="connsiteY5" fmla="*/ 704850 h 997744"/>
                                    <a:gd name="connsiteX6" fmla="*/ 133350 w 145694"/>
                                    <a:gd name="connsiteY6" fmla="*/ 669132 h 997744"/>
                                    <a:gd name="connsiteX7" fmla="*/ 145256 w 145694"/>
                                    <a:gd name="connsiteY7" fmla="*/ 638175 h 997744"/>
                                    <a:gd name="connsiteX8" fmla="*/ 142875 w 145694"/>
                                    <a:gd name="connsiteY8" fmla="*/ 600075 h 997744"/>
                                    <a:gd name="connsiteX9" fmla="*/ 140494 w 145694"/>
                                    <a:gd name="connsiteY9" fmla="*/ 426244 h 997744"/>
                                    <a:gd name="connsiteX10" fmla="*/ 140494 w 145694"/>
                                    <a:gd name="connsiteY10" fmla="*/ 383382 h 997744"/>
                                    <a:gd name="connsiteX11" fmla="*/ 121444 w 145694"/>
                                    <a:gd name="connsiteY11" fmla="*/ 352425 h 997744"/>
                                    <a:gd name="connsiteX12" fmla="*/ 88106 w 145694"/>
                                    <a:gd name="connsiteY12" fmla="*/ 319088 h 997744"/>
                                    <a:gd name="connsiteX13" fmla="*/ 45244 w 145694"/>
                                    <a:gd name="connsiteY13" fmla="*/ 288132 h 997744"/>
                                    <a:gd name="connsiteX14" fmla="*/ 16648 w 145694"/>
                                    <a:gd name="connsiteY14" fmla="*/ 259558 h 997744"/>
                                    <a:gd name="connsiteX15" fmla="*/ 2400 w 145694"/>
                                    <a:gd name="connsiteY15" fmla="*/ 216693 h 997744"/>
                                    <a:gd name="connsiteX16" fmla="*/ 2381 w 145694"/>
                                    <a:gd name="connsiteY16" fmla="*/ 102394 h 997744"/>
                                    <a:gd name="connsiteX17" fmla="*/ 0 w 145694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16669 w 150168"/>
                                    <a:gd name="connsiteY2" fmla="*/ 804863 h 997744"/>
                                    <a:gd name="connsiteX3" fmla="*/ 38100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26214 w 150168"/>
                                    <a:gd name="connsiteY2" fmla="*/ 804863 h 997744"/>
                                    <a:gd name="connsiteX3" fmla="*/ 38100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  <a:gd name="connsiteX0" fmla="*/ 16669 w 150168"/>
                                    <a:gd name="connsiteY0" fmla="*/ 997744 h 997744"/>
                                    <a:gd name="connsiteX1" fmla="*/ 9525 w 150168"/>
                                    <a:gd name="connsiteY1" fmla="*/ 840582 h 997744"/>
                                    <a:gd name="connsiteX2" fmla="*/ 26214 w 150168"/>
                                    <a:gd name="connsiteY2" fmla="*/ 804863 h 997744"/>
                                    <a:gd name="connsiteX3" fmla="*/ 50032 w 150168"/>
                                    <a:gd name="connsiteY3" fmla="*/ 769144 h 997744"/>
                                    <a:gd name="connsiteX4" fmla="*/ 85725 w 150168"/>
                                    <a:gd name="connsiteY4" fmla="*/ 738188 h 997744"/>
                                    <a:gd name="connsiteX5" fmla="*/ 116681 w 150168"/>
                                    <a:gd name="connsiteY5" fmla="*/ 704850 h 997744"/>
                                    <a:gd name="connsiteX6" fmla="*/ 133350 w 150168"/>
                                    <a:gd name="connsiteY6" fmla="*/ 669132 h 997744"/>
                                    <a:gd name="connsiteX7" fmla="*/ 145256 w 150168"/>
                                    <a:gd name="connsiteY7" fmla="*/ 638175 h 997744"/>
                                    <a:gd name="connsiteX8" fmla="*/ 150031 w 150168"/>
                                    <a:gd name="connsiteY8" fmla="*/ 600075 h 997744"/>
                                    <a:gd name="connsiteX9" fmla="*/ 140494 w 150168"/>
                                    <a:gd name="connsiteY9" fmla="*/ 426244 h 997744"/>
                                    <a:gd name="connsiteX10" fmla="*/ 140494 w 150168"/>
                                    <a:gd name="connsiteY10" fmla="*/ 383382 h 997744"/>
                                    <a:gd name="connsiteX11" fmla="*/ 121444 w 150168"/>
                                    <a:gd name="connsiteY11" fmla="*/ 352425 h 997744"/>
                                    <a:gd name="connsiteX12" fmla="*/ 88106 w 150168"/>
                                    <a:gd name="connsiteY12" fmla="*/ 319088 h 997744"/>
                                    <a:gd name="connsiteX13" fmla="*/ 45244 w 150168"/>
                                    <a:gd name="connsiteY13" fmla="*/ 288132 h 997744"/>
                                    <a:gd name="connsiteX14" fmla="*/ 16648 w 150168"/>
                                    <a:gd name="connsiteY14" fmla="*/ 259558 h 997744"/>
                                    <a:gd name="connsiteX15" fmla="*/ 2400 w 150168"/>
                                    <a:gd name="connsiteY15" fmla="*/ 216693 h 997744"/>
                                    <a:gd name="connsiteX16" fmla="*/ 2381 w 150168"/>
                                    <a:gd name="connsiteY16" fmla="*/ 102394 h 997744"/>
                                    <a:gd name="connsiteX17" fmla="*/ 0 w 150168"/>
                                    <a:gd name="connsiteY17" fmla="*/ 0 h 997744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</a:cxnLst>
                                  <a:rect l="l" t="t" r="r" b="b"/>
                                  <a:pathLst>
                                    <a:path w="150168" h="997744">
                                      <a:moveTo>
                                        <a:pt x="16669" y="997744"/>
                                      </a:moveTo>
                                      <a:cubicBezTo>
                                        <a:pt x="13097" y="935236"/>
                                        <a:pt x="7934" y="872729"/>
                                        <a:pt x="9525" y="840582"/>
                                      </a:cubicBezTo>
                                      <a:cubicBezTo>
                                        <a:pt x="11116" y="808435"/>
                                        <a:pt x="19463" y="816769"/>
                                        <a:pt x="26214" y="804863"/>
                                      </a:cubicBezTo>
                                      <a:cubicBezTo>
                                        <a:pt x="32965" y="792957"/>
                                        <a:pt x="40114" y="780256"/>
                                        <a:pt x="50032" y="769144"/>
                                      </a:cubicBezTo>
                                      <a:cubicBezTo>
                                        <a:pt x="59950" y="758032"/>
                                        <a:pt x="74617" y="748904"/>
                                        <a:pt x="85725" y="738188"/>
                                      </a:cubicBezTo>
                                      <a:cubicBezTo>
                                        <a:pt x="96833" y="727472"/>
                                        <a:pt x="108744" y="716359"/>
                                        <a:pt x="116681" y="704850"/>
                                      </a:cubicBezTo>
                                      <a:cubicBezTo>
                                        <a:pt x="124619" y="693341"/>
                                        <a:pt x="128588" y="680244"/>
                                        <a:pt x="133350" y="669132"/>
                                      </a:cubicBezTo>
                                      <a:cubicBezTo>
                                        <a:pt x="138112" y="658020"/>
                                        <a:pt x="142476" y="649684"/>
                                        <a:pt x="145256" y="638175"/>
                                      </a:cubicBezTo>
                                      <a:cubicBezTo>
                                        <a:pt x="148036" y="626666"/>
                                        <a:pt x="150825" y="635397"/>
                                        <a:pt x="150031" y="600075"/>
                                      </a:cubicBezTo>
                                      <a:cubicBezTo>
                                        <a:pt x="149237" y="564753"/>
                                        <a:pt x="142084" y="462360"/>
                                        <a:pt x="140494" y="426244"/>
                                      </a:cubicBezTo>
                                      <a:cubicBezTo>
                                        <a:pt x="138905" y="390129"/>
                                        <a:pt x="143669" y="395685"/>
                                        <a:pt x="140494" y="383382"/>
                                      </a:cubicBezTo>
                                      <a:cubicBezTo>
                                        <a:pt x="137319" y="371079"/>
                                        <a:pt x="130175" y="363141"/>
                                        <a:pt x="121444" y="352425"/>
                                      </a:cubicBezTo>
                                      <a:cubicBezTo>
                                        <a:pt x="112713" y="341709"/>
                                        <a:pt x="100806" y="329803"/>
                                        <a:pt x="88106" y="319088"/>
                                      </a:cubicBezTo>
                                      <a:cubicBezTo>
                                        <a:pt x="75406" y="308373"/>
                                        <a:pt x="57154" y="298054"/>
                                        <a:pt x="45244" y="288132"/>
                                      </a:cubicBezTo>
                                      <a:cubicBezTo>
                                        <a:pt x="33334" y="278210"/>
                                        <a:pt x="23789" y="271464"/>
                                        <a:pt x="16648" y="259558"/>
                                      </a:cubicBezTo>
                                      <a:cubicBezTo>
                                        <a:pt x="9507" y="247652"/>
                                        <a:pt x="4778" y="242887"/>
                                        <a:pt x="2400" y="216693"/>
                                      </a:cubicBezTo>
                                      <a:cubicBezTo>
                                        <a:pt x="22" y="190499"/>
                                        <a:pt x="2781" y="138509"/>
                                        <a:pt x="2381" y="102394"/>
                                      </a:cubicBezTo>
                                      <a:cubicBezTo>
                                        <a:pt x="1981" y="66279"/>
                                        <a:pt x="1587" y="32544"/>
                                        <a:pt x="0" y="0"/>
                                      </a:cubicBezTo>
                                    </a:path>
                                  </a:pathLst>
                                </a:cu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</wpg:grpSp>
                      <wps:wsp>
                        <wps:cNvPr id="401" name="Freeform 401"/>
                        <wps:cNvSpPr/>
                        <wps:spPr>
                          <a:xfrm>
                            <a:off x="1109662" y="238126"/>
                            <a:ext cx="364173" cy="179070"/>
                          </a:xfrm>
                          <a:custGeom>
                            <a:avLst/>
                            <a:gdLst>
                              <a:gd name="connsiteX0" fmla="*/ 178594 w 185738"/>
                              <a:gd name="connsiteY0" fmla="*/ 80963 h 190500"/>
                              <a:gd name="connsiteX1" fmla="*/ 185738 w 185738"/>
                              <a:gd name="connsiteY1" fmla="*/ 190500 h 190500"/>
                              <a:gd name="connsiteX2" fmla="*/ 88107 w 185738"/>
                              <a:gd name="connsiteY2" fmla="*/ 83344 h 190500"/>
                              <a:gd name="connsiteX3" fmla="*/ 0 w 185738"/>
                              <a:gd name="connsiteY3" fmla="*/ 176213 h 190500"/>
                              <a:gd name="connsiteX4" fmla="*/ 0 w 185738"/>
                              <a:gd name="connsiteY4" fmla="*/ 0 h 190500"/>
                              <a:gd name="connsiteX5" fmla="*/ 178594 w 185738"/>
                              <a:gd name="connsiteY5" fmla="*/ 4763 h 190500"/>
                              <a:gd name="connsiteX6" fmla="*/ 178594 w 185738"/>
                              <a:gd name="connsiteY6" fmla="*/ 80963 h 190500"/>
                              <a:gd name="connsiteX0" fmla="*/ 178594 w 274314"/>
                              <a:gd name="connsiteY0" fmla="*/ 80963 h 176213"/>
                              <a:gd name="connsiteX1" fmla="*/ 274314 w 274314"/>
                              <a:gd name="connsiteY1" fmla="*/ 87154 h 176213"/>
                              <a:gd name="connsiteX2" fmla="*/ 88107 w 274314"/>
                              <a:gd name="connsiteY2" fmla="*/ 83344 h 176213"/>
                              <a:gd name="connsiteX3" fmla="*/ 0 w 274314"/>
                              <a:gd name="connsiteY3" fmla="*/ 176213 h 176213"/>
                              <a:gd name="connsiteX4" fmla="*/ 0 w 274314"/>
                              <a:gd name="connsiteY4" fmla="*/ 0 h 176213"/>
                              <a:gd name="connsiteX5" fmla="*/ 178594 w 274314"/>
                              <a:gd name="connsiteY5" fmla="*/ 4763 h 176213"/>
                              <a:gd name="connsiteX6" fmla="*/ 178594 w 274314"/>
                              <a:gd name="connsiteY6" fmla="*/ 80963 h 176213"/>
                              <a:gd name="connsiteX0" fmla="*/ 178594 w 274473"/>
                              <a:gd name="connsiteY0" fmla="*/ 80963 h 178917"/>
                              <a:gd name="connsiteX1" fmla="*/ 274314 w 274473"/>
                              <a:gd name="connsiteY1" fmla="*/ 87154 h 178917"/>
                              <a:gd name="connsiteX2" fmla="*/ 274473 w 274473"/>
                              <a:gd name="connsiteY2" fmla="*/ 178917 h 178917"/>
                              <a:gd name="connsiteX3" fmla="*/ 0 w 274473"/>
                              <a:gd name="connsiteY3" fmla="*/ 176213 h 178917"/>
                              <a:gd name="connsiteX4" fmla="*/ 0 w 274473"/>
                              <a:gd name="connsiteY4" fmla="*/ 0 h 178917"/>
                              <a:gd name="connsiteX5" fmla="*/ 178594 w 274473"/>
                              <a:gd name="connsiteY5" fmla="*/ 4763 h 178917"/>
                              <a:gd name="connsiteX6" fmla="*/ 178594 w 274473"/>
                              <a:gd name="connsiteY6" fmla="*/ 80963 h 178917"/>
                              <a:gd name="connsiteX0" fmla="*/ 178594 w 274473"/>
                              <a:gd name="connsiteY0" fmla="*/ 80963 h 178917"/>
                              <a:gd name="connsiteX1" fmla="*/ 274314 w 274473"/>
                              <a:gd name="connsiteY1" fmla="*/ 87154 h 178917"/>
                              <a:gd name="connsiteX2" fmla="*/ 274473 w 274473"/>
                              <a:gd name="connsiteY2" fmla="*/ 178917 h 178917"/>
                              <a:gd name="connsiteX3" fmla="*/ 100013 w 274473"/>
                              <a:gd name="connsiteY3" fmla="*/ 178594 h 178917"/>
                              <a:gd name="connsiteX4" fmla="*/ 0 w 274473"/>
                              <a:gd name="connsiteY4" fmla="*/ 176213 h 178917"/>
                              <a:gd name="connsiteX5" fmla="*/ 0 w 274473"/>
                              <a:gd name="connsiteY5" fmla="*/ 0 h 178917"/>
                              <a:gd name="connsiteX6" fmla="*/ 178594 w 274473"/>
                              <a:gd name="connsiteY6" fmla="*/ 4763 h 178917"/>
                              <a:gd name="connsiteX7" fmla="*/ 178594 w 274473"/>
                              <a:gd name="connsiteY7" fmla="*/ 80963 h 178917"/>
                              <a:gd name="connsiteX0" fmla="*/ 178594 w 274473"/>
                              <a:gd name="connsiteY0" fmla="*/ 80963 h 178917"/>
                              <a:gd name="connsiteX1" fmla="*/ 274314 w 274473"/>
                              <a:gd name="connsiteY1" fmla="*/ 87154 h 178917"/>
                              <a:gd name="connsiteX2" fmla="*/ 274473 w 274473"/>
                              <a:gd name="connsiteY2" fmla="*/ 178917 h 178917"/>
                              <a:gd name="connsiteX3" fmla="*/ 91015 w 274473"/>
                              <a:gd name="connsiteY3" fmla="*/ 87389 h 178917"/>
                              <a:gd name="connsiteX4" fmla="*/ 0 w 274473"/>
                              <a:gd name="connsiteY4" fmla="*/ 176213 h 178917"/>
                              <a:gd name="connsiteX5" fmla="*/ 0 w 274473"/>
                              <a:gd name="connsiteY5" fmla="*/ 0 h 178917"/>
                              <a:gd name="connsiteX6" fmla="*/ 178594 w 274473"/>
                              <a:gd name="connsiteY6" fmla="*/ 4763 h 178917"/>
                              <a:gd name="connsiteX7" fmla="*/ 178594 w 274473"/>
                              <a:gd name="connsiteY7" fmla="*/ 80963 h 178917"/>
                              <a:gd name="connsiteX0" fmla="*/ 178594 w 274473"/>
                              <a:gd name="connsiteY0" fmla="*/ 80963 h 178917"/>
                              <a:gd name="connsiteX1" fmla="*/ 274314 w 274473"/>
                              <a:gd name="connsiteY1" fmla="*/ 87154 h 178917"/>
                              <a:gd name="connsiteX2" fmla="*/ 274473 w 274473"/>
                              <a:gd name="connsiteY2" fmla="*/ 178917 h 178917"/>
                              <a:gd name="connsiteX3" fmla="*/ 91015 w 274473"/>
                              <a:gd name="connsiteY3" fmla="*/ 87389 h 178917"/>
                              <a:gd name="connsiteX4" fmla="*/ 0 w 274473"/>
                              <a:gd name="connsiteY4" fmla="*/ 176213 h 178917"/>
                              <a:gd name="connsiteX5" fmla="*/ 0 w 274473"/>
                              <a:gd name="connsiteY5" fmla="*/ 45244 h 178917"/>
                              <a:gd name="connsiteX6" fmla="*/ 0 w 274473"/>
                              <a:gd name="connsiteY6" fmla="*/ 0 h 178917"/>
                              <a:gd name="connsiteX7" fmla="*/ 178594 w 274473"/>
                              <a:gd name="connsiteY7" fmla="*/ 4763 h 178917"/>
                              <a:gd name="connsiteX8" fmla="*/ 178594 w 274473"/>
                              <a:gd name="connsiteY8" fmla="*/ 80963 h 178917"/>
                              <a:gd name="connsiteX0" fmla="*/ 179070 w 274949"/>
                              <a:gd name="connsiteY0" fmla="*/ 80963 h 178917"/>
                              <a:gd name="connsiteX1" fmla="*/ 274790 w 274949"/>
                              <a:gd name="connsiteY1" fmla="*/ 87154 h 178917"/>
                              <a:gd name="connsiteX2" fmla="*/ 274949 w 274949"/>
                              <a:gd name="connsiteY2" fmla="*/ 178917 h 178917"/>
                              <a:gd name="connsiteX3" fmla="*/ 91491 w 274949"/>
                              <a:gd name="connsiteY3" fmla="*/ 87389 h 178917"/>
                              <a:gd name="connsiteX4" fmla="*/ 476 w 274949"/>
                              <a:gd name="connsiteY4" fmla="*/ 176213 h 178917"/>
                              <a:gd name="connsiteX5" fmla="*/ 0 w 274949"/>
                              <a:gd name="connsiteY5" fmla="*/ 87389 h 178917"/>
                              <a:gd name="connsiteX6" fmla="*/ 476 w 274949"/>
                              <a:gd name="connsiteY6" fmla="*/ 0 h 178917"/>
                              <a:gd name="connsiteX7" fmla="*/ 179070 w 274949"/>
                              <a:gd name="connsiteY7" fmla="*/ 4763 h 178917"/>
                              <a:gd name="connsiteX8" fmla="*/ 179070 w 274949"/>
                              <a:gd name="connsiteY8" fmla="*/ 80963 h 178917"/>
                              <a:gd name="connsiteX0" fmla="*/ 271197 w 367076"/>
                              <a:gd name="connsiteY0" fmla="*/ 80963 h 178917"/>
                              <a:gd name="connsiteX1" fmla="*/ 366917 w 367076"/>
                              <a:gd name="connsiteY1" fmla="*/ 87154 h 178917"/>
                              <a:gd name="connsiteX2" fmla="*/ 367076 w 367076"/>
                              <a:gd name="connsiteY2" fmla="*/ 178917 h 178917"/>
                              <a:gd name="connsiteX3" fmla="*/ 183618 w 367076"/>
                              <a:gd name="connsiteY3" fmla="*/ 87389 h 178917"/>
                              <a:gd name="connsiteX4" fmla="*/ 0 w 367076"/>
                              <a:gd name="connsiteY4" fmla="*/ 87389 h 178917"/>
                              <a:gd name="connsiteX5" fmla="*/ 92127 w 367076"/>
                              <a:gd name="connsiteY5" fmla="*/ 87389 h 178917"/>
                              <a:gd name="connsiteX6" fmla="*/ 92603 w 367076"/>
                              <a:gd name="connsiteY6" fmla="*/ 0 h 178917"/>
                              <a:gd name="connsiteX7" fmla="*/ 271197 w 367076"/>
                              <a:gd name="connsiteY7" fmla="*/ 4763 h 178917"/>
                              <a:gd name="connsiteX8" fmla="*/ 271197 w 367076"/>
                              <a:gd name="connsiteY8" fmla="*/ 80963 h 178917"/>
                              <a:gd name="connsiteX0" fmla="*/ 270246 w 366125"/>
                              <a:gd name="connsiteY0" fmla="*/ 80963 h 179076"/>
                              <a:gd name="connsiteX1" fmla="*/ 365966 w 366125"/>
                              <a:gd name="connsiteY1" fmla="*/ 87154 h 179076"/>
                              <a:gd name="connsiteX2" fmla="*/ 366125 w 366125"/>
                              <a:gd name="connsiteY2" fmla="*/ 178917 h 179076"/>
                              <a:gd name="connsiteX3" fmla="*/ 182667 w 366125"/>
                              <a:gd name="connsiteY3" fmla="*/ 87389 h 179076"/>
                              <a:gd name="connsiteX4" fmla="*/ 1 w 366125"/>
                              <a:gd name="connsiteY4" fmla="*/ 179076 h 179076"/>
                              <a:gd name="connsiteX5" fmla="*/ 91176 w 366125"/>
                              <a:gd name="connsiteY5" fmla="*/ 87389 h 179076"/>
                              <a:gd name="connsiteX6" fmla="*/ 91652 w 366125"/>
                              <a:gd name="connsiteY6" fmla="*/ 0 h 179076"/>
                              <a:gd name="connsiteX7" fmla="*/ 270246 w 366125"/>
                              <a:gd name="connsiteY7" fmla="*/ 4763 h 179076"/>
                              <a:gd name="connsiteX8" fmla="*/ 270246 w 366125"/>
                              <a:gd name="connsiteY8" fmla="*/ 80963 h 179076"/>
                              <a:gd name="connsiteX0" fmla="*/ 270246 w 366125"/>
                              <a:gd name="connsiteY0" fmla="*/ 80963 h 179076"/>
                              <a:gd name="connsiteX1" fmla="*/ 365966 w 366125"/>
                              <a:gd name="connsiteY1" fmla="*/ 87154 h 179076"/>
                              <a:gd name="connsiteX2" fmla="*/ 366125 w 366125"/>
                              <a:gd name="connsiteY2" fmla="*/ 178917 h 179076"/>
                              <a:gd name="connsiteX3" fmla="*/ 182667 w 366125"/>
                              <a:gd name="connsiteY3" fmla="*/ 87389 h 179076"/>
                              <a:gd name="connsiteX4" fmla="*/ 135731 w 366125"/>
                              <a:gd name="connsiteY4" fmla="*/ 109538 h 179076"/>
                              <a:gd name="connsiteX5" fmla="*/ 1 w 366125"/>
                              <a:gd name="connsiteY5" fmla="*/ 179076 h 179076"/>
                              <a:gd name="connsiteX6" fmla="*/ 91176 w 366125"/>
                              <a:gd name="connsiteY6" fmla="*/ 87389 h 179076"/>
                              <a:gd name="connsiteX7" fmla="*/ 91652 w 366125"/>
                              <a:gd name="connsiteY7" fmla="*/ 0 h 179076"/>
                              <a:gd name="connsiteX8" fmla="*/ 270246 w 366125"/>
                              <a:gd name="connsiteY8" fmla="*/ 4763 h 179076"/>
                              <a:gd name="connsiteX9" fmla="*/ 270246 w 366125"/>
                              <a:gd name="connsiteY9" fmla="*/ 80963 h 179076"/>
                              <a:gd name="connsiteX0" fmla="*/ 270246 w 366125"/>
                              <a:gd name="connsiteY0" fmla="*/ 80963 h 179076"/>
                              <a:gd name="connsiteX1" fmla="*/ 365966 w 366125"/>
                              <a:gd name="connsiteY1" fmla="*/ 87154 h 179076"/>
                              <a:gd name="connsiteX2" fmla="*/ 366125 w 366125"/>
                              <a:gd name="connsiteY2" fmla="*/ 178917 h 179076"/>
                              <a:gd name="connsiteX3" fmla="*/ 182667 w 366125"/>
                              <a:gd name="connsiteY3" fmla="*/ 87389 h 179076"/>
                              <a:gd name="connsiteX4" fmla="*/ 92484 w 366125"/>
                              <a:gd name="connsiteY4" fmla="*/ 178600 h 179076"/>
                              <a:gd name="connsiteX5" fmla="*/ 1 w 366125"/>
                              <a:gd name="connsiteY5" fmla="*/ 179076 h 179076"/>
                              <a:gd name="connsiteX6" fmla="*/ 91176 w 366125"/>
                              <a:gd name="connsiteY6" fmla="*/ 87389 h 179076"/>
                              <a:gd name="connsiteX7" fmla="*/ 91652 w 366125"/>
                              <a:gd name="connsiteY7" fmla="*/ 0 h 179076"/>
                              <a:gd name="connsiteX8" fmla="*/ 270246 w 366125"/>
                              <a:gd name="connsiteY8" fmla="*/ 4763 h 179076"/>
                              <a:gd name="connsiteX9" fmla="*/ 270246 w 366125"/>
                              <a:gd name="connsiteY9" fmla="*/ 80963 h 179076"/>
                              <a:gd name="connsiteX0" fmla="*/ 269294 w 365173"/>
                              <a:gd name="connsiteY0" fmla="*/ 80963 h 178917"/>
                              <a:gd name="connsiteX1" fmla="*/ 365014 w 365173"/>
                              <a:gd name="connsiteY1" fmla="*/ 87154 h 178917"/>
                              <a:gd name="connsiteX2" fmla="*/ 365173 w 365173"/>
                              <a:gd name="connsiteY2" fmla="*/ 178917 h 178917"/>
                              <a:gd name="connsiteX3" fmla="*/ 181715 w 365173"/>
                              <a:gd name="connsiteY3" fmla="*/ 87389 h 178917"/>
                              <a:gd name="connsiteX4" fmla="*/ 91532 w 365173"/>
                              <a:gd name="connsiteY4" fmla="*/ 178600 h 178917"/>
                              <a:gd name="connsiteX5" fmla="*/ 1 w 365173"/>
                              <a:gd name="connsiteY5" fmla="*/ 87157 h 178917"/>
                              <a:gd name="connsiteX6" fmla="*/ 90224 w 365173"/>
                              <a:gd name="connsiteY6" fmla="*/ 87389 h 178917"/>
                              <a:gd name="connsiteX7" fmla="*/ 90700 w 365173"/>
                              <a:gd name="connsiteY7" fmla="*/ 0 h 178917"/>
                              <a:gd name="connsiteX8" fmla="*/ 269294 w 365173"/>
                              <a:gd name="connsiteY8" fmla="*/ 4763 h 178917"/>
                              <a:gd name="connsiteX9" fmla="*/ 269294 w 365173"/>
                              <a:gd name="connsiteY9" fmla="*/ 80963 h 178917"/>
                              <a:gd name="connsiteX0" fmla="*/ 269294 w 365173"/>
                              <a:gd name="connsiteY0" fmla="*/ 80963 h 179076"/>
                              <a:gd name="connsiteX1" fmla="*/ 365014 w 365173"/>
                              <a:gd name="connsiteY1" fmla="*/ 87154 h 179076"/>
                              <a:gd name="connsiteX2" fmla="*/ 365173 w 365173"/>
                              <a:gd name="connsiteY2" fmla="*/ 178917 h 179076"/>
                              <a:gd name="connsiteX3" fmla="*/ 181715 w 365173"/>
                              <a:gd name="connsiteY3" fmla="*/ 87389 h 179076"/>
                              <a:gd name="connsiteX4" fmla="*/ 952 w 365173"/>
                              <a:gd name="connsiteY4" fmla="*/ 179076 h 179076"/>
                              <a:gd name="connsiteX5" fmla="*/ 1 w 365173"/>
                              <a:gd name="connsiteY5" fmla="*/ 87157 h 179076"/>
                              <a:gd name="connsiteX6" fmla="*/ 90224 w 365173"/>
                              <a:gd name="connsiteY6" fmla="*/ 87389 h 179076"/>
                              <a:gd name="connsiteX7" fmla="*/ 90700 w 365173"/>
                              <a:gd name="connsiteY7" fmla="*/ 0 h 179076"/>
                              <a:gd name="connsiteX8" fmla="*/ 269294 w 365173"/>
                              <a:gd name="connsiteY8" fmla="*/ 4763 h 179076"/>
                              <a:gd name="connsiteX9" fmla="*/ 269294 w 365173"/>
                              <a:gd name="connsiteY9" fmla="*/ 80963 h 179076"/>
                              <a:gd name="connsiteX0" fmla="*/ 269294 w 365173"/>
                              <a:gd name="connsiteY0" fmla="*/ 80963 h 179076"/>
                              <a:gd name="connsiteX1" fmla="*/ 365014 w 365173"/>
                              <a:gd name="connsiteY1" fmla="*/ 87154 h 179076"/>
                              <a:gd name="connsiteX2" fmla="*/ 365173 w 365173"/>
                              <a:gd name="connsiteY2" fmla="*/ 178917 h 179076"/>
                              <a:gd name="connsiteX3" fmla="*/ 181715 w 365173"/>
                              <a:gd name="connsiteY3" fmla="*/ 87389 h 179076"/>
                              <a:gd name="connsiteX4" fmla="*/ 952 w 365173"/>
                              <a:gd name="connsiteY4" fmla="*/ 179076 h 179076"/>
                              <a:gd name="connsiteX5" fmla="*/ 1 w 365173"/>
                              <a:gd name="connsiteY5" fmla="*/ 87157 h 179076"/>
                              <a:gd name="connsiteX6" fmla="*/ 92404 w 365173"/>
                              <a:gd name="connsiteY6" fmla="*/ 87157 h 179076"/>
                              <a:gd name="connsiteX7" fmla="*/ 90700 w 365173"/>
                              <a:gd name="connsiteY7" fmla="*/ 0 h 179076"/>
                              <a:gd name="connsiteX8" fmla="*/ 269294 w 365173"/>
                              <a:gd name="connsiteY8" fmla="*/ 4763 h 179076"/>
                              <a:gd name="connsiteX9" fmla="*/ 269294 w 365173"/>
                              <a:gd name="connsiteY9" fmla="*/ 80963 h 179076"/>
                              <a:gd name="connsiteX0" fmla="*/ 269294 w 365173"/>
                              <a:gd name="connsiteY0" fmla="*/ 80963 h 179076"/>
                              <a:gd name="connsiteX1" fmla="*/ 365014 w 365173"/>
                              <a:gd name="connsiteY1" fmla="*/ 87154 h 179076"/>
                              <a:gd name="connsiteX2" fmla="*/ 365173 w 365173"/>
                              <a:gd name="connsiteY2" fmla="*/ 178917 h 179076"/>
                              <a:gd name="connsiteX3" fmla="*/ 181715 w 365173"/>
                              <a:gd name="connsiteY3" fmla="*/ 87389 h 179076"/>
                              <a:gd name="connsiteX4" fmla="*/ 952 w 365173"/>
                              <a:gd name="connsiteY4" fmla="*/ 179076 h 179076"/>
                              <a:gd name="connsiteX5" fmla="*/ 1 w 365173"/>
                              <a:gd name="connsiteY5" fmla="*/ 87157 h 179076"/>
                              <a:gd name="connsiteX6" fmla="*/ 92404 w 365173"/>
                              <a:gd name="connsiteY6" fmla="*/ 87157 h 179076"/>
                              <a:gd name="connsiteX7" fmla="*/ 90700 w 365173"/>
                              <a:gd name="connsiteY7" fmla="*/ 0 h 179076"/>
                              <a:gd name="connsiteX8" fmla="*/ 269294 w 365173"/>
                              <a:gd name="connsiteY8" fmla="*/ 4763 h 179076"/>
                              <a:gd name="connsiteX9" fmla="*/ 269294 w 365173"/>
                              <a:gd name="connsiteY9" fmla="*/ 80963 h 179076"/>
                              <a:gd name="connsiteX0" fmla="*/ 269294 w 365173"/>
                              <a:gd name="connsiteY0" fmla="*/ 80963 h 179076"/>
                              <a:gd name="connsiteX1" fmla="*/ 365014 w 365173"/>
                              <a:gd name="connsiteY1" fmla="*/ 87154 h 179076"/>
                              <a:gd name="connsiteX2" fmla="*/ 365173 w 365173"/>
                              <a:gd name="connsiteY2" fmla="*/ 178917 h 179076"/>
                              <a:gd name="connsiteX3" fmla="*/ 181715 w 365173"/>
                              <a:gd name="connsiteY3" fmla="*/ 87389 h 179076"/>
                              <a:gd name="connsiteX4" fmla="*/ 952 w 365173"/>
                              <a:gd name="connsiteY4" fmla="*/ 179076 h 179076"/>
                              <a:gd name="connsiteX5" fmla="*/ 1 w 365173"/>
                              <a:gd name="connsiteY5" fmla="*/ 87157 h 179076"/>
                              <a:gd name="connsiteX6" fmla="*/ 92404 w 365173"/>
                              <a:gd name="connsiteY6" fmla="*/ 87157 h 179076"/>
                              <a:gd name="connsiteX7" fmla="*/ 90700 w 365173"/>
                              <a:gd name="connsiteY7" fmla="*/ 0 h 179076"/>
                              <a:gd name="connsiteX8" fmla="*/ 269294 w 365173"/>
                              <a:gd name="connsiteY8" fmla="*/ 4763 h 179076"/>
                              <a:gd name="connsiteX9" fmla="*/ 269294 w 365173"/>
                              <a:gd name="connsiteY9" fmla="*/ 80963 h 179076"/>
                              <a:gd name="connsiteX0" fmla="*/ 269294 w 365173"/>
                              <a:gd name="connsiteY0" fmla="*/ 80963 h 179076"/>
                              <a:gd name="connsiteX1" fmla="*/ 365014 w 365173"/>
                              <a:gd name="connsiteY1" fmla="*/ 87154 h 179076"/>
                              <a:gd name="connsiteX2" fmla="*/ 365173 w 365173"/>
                              <a:gd name="connsiteY2" fmla="*/ 178917 h 179076"/>
                              <a:gd name="connsiteX3" fmla="*/ 181715 w 365173"/>
                              <a:gd name="connsiteY3" fmla="*/ 87389 h 179076"/>
                              <a:gd name="connsiteX4" fmla="*/ 952 w 365173"/>
                              <a:gd name="connsiteY4" fmla="*/ 179076 h 179076"/>
                              <a:gd name="connsiteX5" fmla="*/ 1 w 365173"/>
                              <a:gd name="connsiteY5" fmla="*/ 87157 h 179076"/>
                              <a:gd name="connsiteX6" fmla="*/ 92404 w 365173"/>
                              <a:gd name="connsiteY6" fmla="*/ 87157 h 179076"/>
                              <a:gd name="connsiteX7" fmla="*/ 90700 w 365173"/>
                              <a:gd name="connsiteY7" fmla="*/ 0 h 179076"/>
                              <a:gd name="connsiteX8" fmla="*/ 269294 w 365173"/>
                              <a:gd name="connsiteY8" fmla="*/ 4763 h 179076"/>
                              <a:gd name="connsiteX9" fmla="*/ 269294 w 365173"/>
                              <a:gd name="connsiteY9" fmla="*/ 80963 h 179076"/>
                              <a:gd name="connsiteX0" fmla="*/ 268343 w 364222"/>
                              <a:gd name="connsiteY0" fmla="*/ 80963 h 179076"/>
                              <a:gd name="connsiteX1" fmla="*/ 364063 w 364222"/>
                              <a:gd name="connsiteY1" fmla="*/ 87154 h 179076"/>
                              <a:gd name="connsiteX2" fmla="*/ 364222 w 364222"/>
                              <a:gd name="connsiteY2" fmla="*/ 178917 h 179076"/>
                              <a:gd name="connsiteX3" fmla="*/ 180764 w 364222"/>
                              <a:gd name="connsiteY3" fmla="*/ 87389 h 179076"/>
                              <a:gd name="connsiteX4" fmla="*/ 1 w 364222"/>
                              <a:gd name="connsiteY4" fmla="*/ 179076 h 179076"/>
                              <a:gd name="connsiteX5" fmla="*/ 1 w 364222"/>
                              <a:gd name="connsiteY5" fmla="*/ 87157 h 179076"/>
                              <a:gd name="connsiteX6" fmla="*/ 91453 w 364222"/>
                              <a:gd name="connsiteY6" fmla="*/ 87157 h 179076"/>
                              <a:gd name="connsiteX7" fmla="*/ 89749 w 364222"/>
                              <a:gd name="connsiteY7" fmla="*/ 0 h 179076"/>
                              <a:gd name="connsiteX8" fmla="*/ 268343 w 364222"/>
                              <a:gd name="connsiteY8" fmla="*/ 4763 h 179076"/>
                              <a:gd name="connsiteX9" fmla="*/ 268343 w 364222"/>
                              <a:gd name="connsiteY9" fmla="*/ 80963 h 179076"/>
                              <a:gd name="connsiteX0" fmla="*/ 268342 w 364221"/>
                              <a:gd name="connsiteY0" fmla="*/ 80963 h 179076"/>
                              <a:gd name="connsiteX1" fmla="*/ 364062 w 364221"/>
                              <a:gd name="connsiteY1" fmla="*/ 87154 h 179076"/>
                              <a:gd name="connsiteX2" fmla="*/ 364221 w 364221"/>
                              <a:gd name="connsiteY2" fmla="*/ 178917 h 179076"/>
                              <a:gd name="connsiteX3" fmla="*/ 180763 w 364221"/>
                              <a:gd name="connsiteY3" fmla="*/ 87389 h 179076"/>
                              <a:gd name="connsiteX4" fmla="*/ 0 w 364221"/>
                              <a:gd name="connsiteY4" fmla="*/ 179076 h 179076"/>
                              <a:gd name="connsiteX5" fmla="*/ 0 w 364221"/>
                              <a:gd name="connsiteY5" fmla="*/ 87157 h 179076"/>
                              <a:gd name="connsiteX6" fmla="*/ 91452 w 364221"/>
                              <a:gd name="connsiteY6" fmla="*/ 87157 h 179076"/>
                              <a:gd name="connsiteX7" fmla="*/ 89748 w 364221"/>
                              <a:gd name="connsiteY7" fmla="*/ 0 h 179076"/>
                              <a:gd name="connsiteX8" fmla="*/ 268342 w 364221"/>
                              <a:gd name="connsiteY8" fmla="*/ 4763 h 179076"/>
                              <a:gd name="connsiteX9" fmla="*/ 268342 w 364221"/>
                              <a:gd name="connsiteY9" fmla="*/ 80963 h 17907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</a:cxnLst>
                            <a:rect l="l" t="t" r="r" b="b"/>
                            <a:pathLst>
                              <a:path w="364221" h="179076">
                                <a:moveTo>
                                  <a:pt x="268342" y="80963"/>
                                </a:moveTo>
                                <a:lnTo>
                                  <a:pt x="364062" y="87154"/>
                                </a:lnTo>
                                <a:lnTo>
                                  <a:pt x="364221" y="178917"/>
                                </a:lnTo>
                                <a:lnTo>
                                  <a:pt x="180763" y="87389"/>
                                </a:lnTo>
                                <a:lnTo>
                                  <a:pt x="0" y="179076"/>
                                </a:lnTo>
                                <a:lnTo>
                                  <a:pt x="0" y="87157"/>
                                </a:lnTo>
                                <a:lnTo>
                                  <a:pt x="91452" y="87157"/>
                                </a:lnTo>
                                <a:cubicBezTo>
                                  <a:pt x="91611" y="58027"/>
                                  <a:pt x="89589" y="29130"/>
                                  <a:pt x="89748" y="0"/>
                                </a:cubicBezTo>
                                <a:lnTo>
                                  <a:pt x="268342" y="4763"/>
                                </a:lnTo>
                                <a:lnTo>
                                  <a:pt x="268342" y="809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3" name="Isosceles Triangle 403"/>
                        <wps:cNvSpPr/>
                        <wps:spPr>
                          <a:xfrm>
                            <a:off x="1109662" y="323851"/>
                            <a:ext cx="366712" cy="273367"/>
                          </a:xfrm>
                          <a:prstGeom prst="triangle">
                            <a:avLst>
                              <a:gd name="adj" fmla="val 50044"/>
                            </a:avLst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5" name="Straight Connector 405"/>
                        <wps:cNvCnPr/>
                        <wps:spPr>
                          <a:xfrm flipH="1">
                            <a:off x="1109662" y="600076"/>
                            <a:ext cx="91440" cy="914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6" name="Straight Connector 406"/>
                        <wps:cNvCnPr/>
                        <wps:spPr>
                          <a:xfrm flipH="1">
                            <a:off x="1200149" y="595313"/>
                            <a:ext cx="91440" cy="914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7" name="Straight Connector 407"/>
                        <wps:cNvCnPr/>
                        <wps:spPr>
                          <a:xfrm flipH="1">
                            <a:off x="1290637" y="595313"/>
                            <a:ext cx="91440" cy="914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8" name="Straight Connector 408"/>
                        <wps:cNvCnPr/>
                        <wps:spPr>
                          <a:xfrm flipH="1">
                            <a:off x="1385887" y="595313"/>
                            <a:ext cx="91440" cy="9144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FEE60C2" id="Group 462" o:spid="_x0000_s1026" style="position:absolute;margin-left:27.75pt;margin-top:9.1pt;width:203pt;height:59pt;z-index:251652096" coordsize="25781,74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">
                <v:group id="Group 336" o:spid="_x0000_s1027" style="position:absolute;left:9144;top:-9144;width:7493;height:25781;rotation:90" coordorigin=",1" coordsize="14617,503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EkngfFAAAA3AAA&#10;AA8AAAAAAAAAAAAAAAAAqgIAAGRycy9kb3ducmV2LnhtbFBLBQYAAAAABAAEAPoAAACcAwAAAAA=&#10;">
                  <o:lock v:ext="edit" aspectratio="t"/>
                  <v:group id="Group 337" o:spid="_x0000_s1028" style="position:absolute;top:1;width:14524;height:23265" coordorigin=",1" coordsize="14527,232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4WmdMUAAADcAAAADwAAAGRycy9kb3ducmV2LnhtbESPT2vCQBTE7wW/w/KE&#10;3uomhlaJriKipQcR/APi7ZF9JsHs25Bdk/jtuwWhx2FmfsPMl72pREuNKy0riEcRCOLM6pJzBefT&#10;9mMKwnlkjZVlUvAkB8vF4G2OqbYdH6g9+lwECLsUFRTe16mULivIoBvZmjh4N9sY9EE2udQNdgFu&#10;KjmOoi9psOSwUGBN64Ky+/FhFHx32K2SeNPu7rf183r63F92MSn1PuxXMxCeev8ffrV/tIIkmc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eFpnTFAAAA3AAA&#10;AA8AAAAAAAAAAAAAAAAAqgIAAGRycy9kb3ducmV2LnhtbFBLBQYAAAAABAAEAPoAAACcAwAAAAA=&#10;">
                    <v:group id="Group 338" o:spid="_x0000_s1029" style="position:absolute;top:1;width:14527;height:11927;flip:y" coordsize="14527,119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xbzAPsEAAADcAAAADwAA&#10;AAAAAAAAAAAAAACqAgAAZHJzL2Rvd25yZXYueG1sUEsFBgAAAAAEAAQA+gAAAJgDAAAAAA==&#10;">
                      <v:oval id="Oval 339" o:spid="_x0000_s1030" style="position:absolute;left:1260;top:71;width:832;height: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P1PMYA&#10;AADcAAAADwAAAGRycy9kb3ducmV2LnhtbESPQWvCQBSE7wX/w/KE3upGrVKjq6RCi6eKthS8PbLP&#10;bDD7Ns1uY/LvuwXB4zAz3zCrTWcr0VLjS8cKxqMEBHHudMmFgq/Pt6cXED4ga6wck4KePGzWg4cV&#10;ptpd+UDtMRQiQtinqMCEUKdS+tyQRT9yNXH0zq6xGKJsCqkbvEa4reQkSebSYslxwWBNW0P55fhr&#10;FexC9mPm+9f3U59/f9DzrM367Vmpx2GXLUEE6sI9fGvvtILpdAH/Z+IR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uP1PMYAAADcAAAADwAAAAAAAAAAAAAAAACYAgAAZHJz&#10;L2Rvd25yZXYueG1sUEsFBgAAAAAEAAQA9QAAAIsDAAAAAA==&#10;" fillcolor="black [3213]" strokecolor="black [3213]" strokeweight="1pt">
                        <v:stroke joinstyle="miter"/>
                      </v:oval>
                      <v:rect id="Rectangle 340" o:spid="_x0000_s1031" style="position:absolute;left:2236;top:11430;width:737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wq6b8A&#10;AADcAAAADwAAAGRycy9kb3ducmV2LnhtbERPy4rCMBTdC/5DuII7TX0i1SgiyozufIAuL821LTY3&#10;JYm18/eTxcAsD+e92rSmEg05X1pWMBomIIgzq0vOFdyuh8EChA/IGivLpOCHPGzW3c4KU20/fKbm&#10;EnIRQ9inqKAIoU6l9FlBBv3Q1sSRe1pnMETocqkdfmK4qeQ4SebSYMmxocCadgVlr8vbKJj75nFc&#10;uFl5q7ZTc3Tu6xT2d6X6vXa7BBGoDf/iP/e3VjCZxvnxTDwCcv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nCrpvwAAANwAAAAPAAAAAAAAAAAAAAAAAJgCAABkcnMvZG93bnJl&#10;di54bWxQSwUGAAAAAAQABAD1AAAAhAMAAAAA&#10;" fillcolor="black [3213]" strokecolor="black [3213]" strokeweight="1pt"/>
                      <v:rect id="Rectangle 341" o:spid="_x0000_s1032" style="position:absolute;left:3308;top:11428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CPcsQA&#10;AADcAAAADwAAAGRycy9kb3ducmV2LnhtbESPQWvCQBSE74X+h+UVvDUbNYpEV5FisfFWG2iPj+wz&#10;Cc2+DbvbGP99t1DwOMzMN8xmN5pODOR8a1nBNElBEFdWt1wrKD9en1cgfEDW2FkmBTfysNs+Pmww&#10;1/bK7zScQy0ihH2OCpoQ+lxKXzVk0Ce2J47exTqDIUpXS+3wGuGmk7M0XUqDLceFBnt6aaj6Pv8Y&#10;BUs/fBUrt2jLbp+ZwrnjKRw+lZo8jfs1iEBjuIf/229awTybwt+Ze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Qj3LEAAAA3AAAAA8AAAAAAAAAAAAAAAAAmAIAAGRycy9k&#10;b3ducmV2LnhtbFBLBQYAAAAABAAEAPUAAACJAwAAAAA=&#10;" fillcolor="black [3213]" strokecolor="black [3213]" strokeweight="1pt"/>
                      <v:rect id="Rectangle 342" o:spid="_x0000_s1033" style="position:absolute;left:4403;top:11453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IRBcQA&#10;AADcAAAADwAAAGRycy9kb3ducmV2LnhtbESPQWvCQBSE7wX/w/KE3pqNNhWJriJiadNbbUCPj+wz&#10;CWbfht1tTP99t1DwOMzMN8x6O5pODOR8a1nBLElBEFdWt1wrKL9en5YgfEDW2FkmBT/kYbuZPKwx&#10;1/bGnzQcQy0ihH2OCpoQ+lxKXzVk0Ce2J47exTqDIUpXS+3wFuGmk/M0XUiDLceFBnvaN1Rdj99G&#10;wcIP52LpXtqy22WmcO7tIxxOSj1Ox90KRKAx3MP/7Xet4Dmbw9+ZeAT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CEQXEAAAA3AAAAA8AAAAAAAAAAAAAAAAAmAIAAGRycy9k&#10;b3ducmV2LnhtbFBLBQYAAAAABAAEAPUAAACJAwAAAAA=&#10;" fillcolor="black [3213]" strokecolor="black [3213]" strokeweight="1pt"/>
                      <v:rect id="Rectangle 343" o:spid="_x0000_s1034" style="position:absolute;left:5428;top:11476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60nsQA&#10;AADcAAAADwAAAGRycy9kb3ducmV2LnhtbESPQWvCQBSE7wX/w/KE3pqNmopEVxFpadNbbUCPj+wz&#10;CWbfht1tTP99t1DwOMzMN8xmN5pODOR8a1nBLElBEFdWt1wrKL9en1YgfEDW2FkmBT/kYbedPGww&#10;1/bGnzQcQy0ihH2OCpoQ+lxKXzVk0Ce2J47exTqDIUpXS+3wFuGmk/M0XUqDLceFBns6NFRdj99G&#10;wdIP52Llntuy22emcO7tI7yclHqcjvs1iEBjuIf/2+9awSJbwN+Ze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OtJ7EAAAA3AAAAA8AAAAAAAAAAAAAAAAAmAIAAGRycy9k&#10;b3ducmV2LnhtbFBLBQYAAAAABAAEAPUAAACJAwAAAAA=&#10;" fillcolor="black [3213]" strokecolor="black [3213]" strokeweight="1pt"/>
                      <v:rect id="Rectangle 344" o:spid="_x0000_s1035" style="position:absolute;left:6473;top:11429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cs6sQA&#10;AADcAAAADwAAAGRycy9kb3ducmV2LnhtbESPT4vCMBTE78J+h/AWvGm6axWpRpFlxT83XWE9Ppq3&#10;bdnmpSSx1m9vBMHjMDO/YebLztSiJecrywo+hgkI4tzqigsFp5/1YArCB2SNtWVScCMPy8Vbb46Z&#10;tlc+UHsMhYgQ9hkqKENoMil9XpJBP7QNcfT+rDMYonSF1A6vEW5q+ZkkE2mw4rhQYkNfJeX/x4tR&#10;MPHteTd14+pUr1Kzc26zD9+/SvXfu9UMRKAuvMLP9lYrGKUpPM7EIy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nLOrEAAAA3AAAAA8AAAAAAAAAAAAAAAAAmAIAAGRycy9k&#10;b3ducmV2LnhtbFBLBQYAAAAABAAEAPUAAACJAwAAAAA=&#10;" fillcolor="black [3213]" strokecolor="black [3213]" strokeweight="1pt"/>
                      <v:rect id="Rectangle 345" o:spid="_x0000_s1036" style="position:absolute;left:7498;top:11452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uJccMA&#10;AADcAAAADwAAAGRycy9kb3ducmV2LnhtbESPW4vCMBSE3xf8D+EI+7amXpFqFBFldd+8gD4emmNb&#10;bE5KEmv995uFBR+HmfmGmS9bU4mGnC8tK+j3EhDEmdUl5wrOp+3XFIQPyBory6TgRR6Wi87HHFNt&#10;n3yg5hhyESHsU1RQhFCnUvqsIIO+Z2vi6N2sMxiidLnUDp8Rbio5SJKJNFhyXCiwpnVB2f34MAom&#10;vrnup25cnqvVyOyd+/4Jm4tSn912NQMRqA3v8H97pxUMR2P4OxOPgF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uJccMAAADcAAAADwAAAAAAAAAAAAAAAACYAgAAZHJzL2Rv&#10;d25yZXYueG1sUEsFBgAAAAAEAAQA9QAAAIgDAAAAAA==&#10;" fillcolor="black [3213]" strokecolor="black [3213]" strokeweight="1pt"/>
                      <v:rect id="Rectangle 346" o:spid="_x0000_s1037" style="position:absolute;left:8547;top:11431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kXBsQA&#10;AADcAAAADwAAAGRycy9kb3ducmV2LnhtbESPT4vCMBTE7wt+h/CEva2prlukGkVE2XVv/gE9Pppn&#10;W2xeShJr99tvBMHjMDO/YWaLztSiJecrywqGgwQEcW51xYWC42HzMQHhA7LG2jIp+CMPi3nvbYaZ&#10;tnfeUbsPhYgQ9hkqKENoMil9XpJBP7ANcfQu1hkMUbpCaof3CDe1HCVJKg1WHBdKbGhVUn7d34yC&#10;1Lfn7cR9Vcd6OTZb575/w/qk1Hu/W05BBOrCK/xs/2gFn+MUHmfiEZ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5FwbEAAAA3AAAAA8AAAAAAAAAAAAAAAAAmAIAAGRycy9k&#10;b3ducmV2LnhtbFBLBQYAAAAABAAEAPUAAACJAwAAAAA=&#10;" fillcolor="black [3213]" strokecolor="black [3213]" strokeweight="1pt"/>
                      <v:rect id="Rectangle 347" o:spid="_x0000_s1038" style="position:absolute;left:9619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yncUA&#10;AADcAAAADwAAAGRycy9kb3ducmV2LnhtbESPW2vCQBSE3wv9D8sR+qYbW5tKdBURxcubF6iPh+xp&#10;Epo9G3bXGP+9WxD6OMzMN8x03platOR8ZVnBcJCAIM6trrhQcD6t+2MQPiBrrC2Tgjt5mM9eX6aY&#10;aXvjA7XHUIgIYZ+hgjKEJpPS5yUZ9APbEEfvxzqDIUpXSO3wFuGmlu9JkkqDFceFEhtalpT/Hq9G&#10;Qerby27sPqtzvRiZnXObfVh9K/XW6xYTEIG68B9+trdawcfoC/7OxCM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dbKdxQAAANwAAAAPAAAAAAAAAAAAAAAAAJgCAABkcnMv&#10;ZG93bnJldi54bWxQSwUGAAAAAAQABAD1AAAAigMAAAAA&#10;" fillcolor="black [3213]" strokecolor="black [3213]" strokeweight="1pt"/>
                      <v:rect id="Rectangle 348" o:spid="_x0000_s1039" style="position:absolute;left:10668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om778A&#10;AADcAAAADwAAAGRycy9kb3ducmV2LnhtbERPy4rCMBTdC/5DuII7TX0i1SgiyozufIAuL821LTY3&#10;JYm18/eTxcAsD+e92rSmEg05X1pWMBomIIgzq0vOFdyuh8EChA/IGivLpOCHPGzW3c4KU20/fKbm&#10;EnIRQ9inqKAIoU6l9FlBBv3Q1sSRe1pnMETocqkdfmK4qeQ4SebSYMmxocCadgVlr8vbKJj75nFc&#10;uFl5q7ZTc3Tu6xT2d6X6vXa7BBGoDf/iP/e3VjCZxrXxTDwCcv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6ibvvwAAANwAAAAPAAAAAAAAAAAAAAAAAJgCAABkcnMvZG93bnJl&#10;di54bWxQSwUGAAAAAAQABAD1AAAAhAMAAAAA&#10;" fillcolor="black [3213]" strokecolor="black [3213]" strokeweight="1pt"/>
                      <v:rect id="Rectangle 349" o:spid="_x0000_s1040" style="position:absolute;left:11739;top:11430;width:737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aDdMQA&#10;AADcAAAADwAAAGRycy9kb3ducmV2LnhtbESPT2vCQBTE74LfYXkFb3VT/6ExG5HS0uqtVtDjI/tM&#10;gtm3YXcb02/fFQoeh5n5DZNtetOIjpyvLSt4GScgiAuray4VHL/fn5cgfEDW2FgmBb/kYZMPBxmm&#10;2t74i7pDKEWEsE9RQRVCm0rpi4oM+rFtiaN3sc5giNKVUju8Rbhp5CRJFtJgzXGhwpZeKyquhx+j&#10;YOG7827p5vWx2c7MzrmPfXg7KTV66rdrEIH68Aj/tz+1gulsBfcz8QjI/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mg3TEAAAA3AAAAA8AAAAAAAAAAAAAAAAAmAIAAGRycy9k&#10;b3ducmV2LnhtbFBLBQYAAAAABAAEAPUAAACJAwAAAAA=&#10;" fillcolor="black [3213]" strokecolor="black [3213]" strokeweight="1pt"/>
                      <v:shape id="Freeform 350" o:spid="_x0000_s1041" style="position:absolute;top:523;width:2000;height:10783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cf58MA&#10;AADcAAAADwAAAGRycy9kb3ducmV2LnhtbERPz2vCMBS+D/wfwhN2GZp2Y0OqscjKwIMgc168PZJn&#10;W21eSpO1nX/9chA8fny/V/loG9FT52vHCtJ5AoJYO1NzqeD48zVbgPAB2WDjmBT8kYd8PXlaYWbc&#10;wN/UH0IpYgj7DBVUIbSZlF5XZNHPXUscubPrLIYIu1KaDocYbhv5miQf0mLNsaHClj4r0tfDr1XQ&#10;X/Y6PRU7PNvdbXs7Fppf9gulnqfjZgki0Bge4rt7axS8vcf58Uw8An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4cf58MAAADcAAAADwAAAAAAAAAAAAAAAACYAgAAZHJzL2Rv&#10;d25yZXYueG1sUEsFBgAAAAAEAAQA9QAAAIgD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<v:stroke joinstyle="miter"/>
  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  </v:shape>
                      <v:line id="Straight Connector 351" o:spid="_x0000_s1042" style="position:absolute;visibility:visible;mso-wrap-style:square" from="2118,11239" to="12858,11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mbWMQAAADcAAAADwAAAGRycy9kb3ducmV2LnhtbESPQWvCQBSE7wX/w/KE3urGSotEN0Gs&#10;gqWnGg8eH9lnNpp9G7JrEv99t1DocZiZb5h1PtpG9NT52rGC+SwBQVw6XXOl4FTsX5YgfEDW2Dgm&#10;BQ/ykGeTpzWm2g38Tf0xVCJC2KeowITQplL60pBFP3MtcfQurrMYouwqqTscItw28jVJ3qXFmuOC&#10;wZa2hsrb8W4V9OfhrE+DKa6m/vwqzK4/PD6kUs/TcbMCEWgM/+G/9kErWLzN4fdMPAIy+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iZtYxAAAANwAAAAPAAAAAAAAAAAA&#10;AAAAAKECAABkcnMvZG93bnJldi54bWxQSwUGAAAAAAQABAD5AAAAkgMAAAAA&#10;" strokecolor="black [3213]" strokeweight="2.25pt">
                        <v:stroke joinstyle="miter"/>
                      </v:line>
                      <v:shape id="Freeform 352" o:spid="_x0000_s1043" style="position:absolute;left:12527;top:547;width:2000;height:10782;flip:x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hMiccA&#10;AADcAAAADwAAAGRycy9kb3ducmV2LnhtbESPQWvCQBCF7wX/wzKCt2ZjtGJTV5FCtaAealtLb0N2&#10;TILZ2ZBdY/rvXaHg8fHmfW/ebNGZSrTUuNKygmEUgyDOrC45V/D1+fY4BeE8ssbKMin4IweLee9h&#10;hqm2F/6gdu9zESDsUlRQeF+nUrqsIIMusjVx8I62MeiDbHKpG7wEuKlkEscTabDk0FBgTa8FZaf9&#10;2YQ36vZgRt34B7/XU5tsf1e7581BqUG/W76A8NT5+/F/+l0rGD0lcBsTCCD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KITInHAAAA3AAAAA8AAAAAAAAAAAAAAAAAmAIAAGRy&#10;cy9kb3ducmV2LnhtbFBLBQYAAAAABAAEAPUAAACMAwAAAAA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<v:stroke joinstyle="miter"/>
                        <v:path arrowok="t" o:connecttype="custom" o:connectlocs="147464,0;152219,95202;109426,204684;64255,316547;23840,387949;4821,478390;73,580733;7206,702113;19018,830672;46981,925885;76106,1002088;127833,1061545;200026,1078229" o:connectangles="0,0,0,0,0,0,0,0,0,0,0,0,0"/>
                      </v:shape>
                      <v:oval id="Oval 353" o:spid="_x0000_s1044" style="position:absolute;left:12604;width:832;height:8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QndsYA&#10;AADcAAAADwAAAGRycy9kb3ducmV2LnhtbESPT2vCQBTE7wW/w/IKvdVN6x9K6ipRqHhS1FLo7ZF9&#10;ZkOzb9PsGpNv7wqCx2FmfsPMFp2tREuNLx0reBsmIIhzp0suFHwfv14/QPiArLFyTAp68rCYD55m&#10;mGp34T21h1CICGGfogITQp1K6XNDFv3Q1cTRO7nGYoiyKaRu8BLhtpLvSTKVFkuOCwZrWhnK/w5n&#10;q2ATsn8z3S3Xv33+s6XxpM361Umpl+cu+wQRqAuP8L290QpGkxH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tQndsYAAADcAAAADwAAAAAAAAAAAAAAAACYAgAAZHJz&#10;L2Rvd25yZXYueG1sUEsFBgAAAAAEAAQA9QAAAIsDAAAAAA==&#10;" fillcolor="black [3213]" strokecolor="black [3213]" strokeweight="1pt">
                        <v:stroke joinstyle="miter"/>
                      </v:oval>
                    </v:group>
                    <v:group id="Group 354" o:spid="_x0000_s1045" style="position:absolute;left:571;top:10572;width:13427;height:12697;flip:y" coordsize="13427,12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S4vm8QAAADcAAAA&#10;DwAAAAAAAAAAAAAAAACqAgAAZHJzL2Rvd25yZXYueG1sUEsFBgAAAAAEAAQA+gAAAJsDAAAAAA==&#10;">
                      <v:group id="Group 355" o:spid="_x0000_s1046" style="position:absolute;left:12430;top:10929;width:997;height:1672" coordorigin="-23820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cR4O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mS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cR4OMQAAADcAAAA&#10;DwAAAAAAAAAAAAAAAACqAgAAZHJzL2Rvd25yZXYueG1sUEsFBgAAAAAEAAQA+gAAAJsDAAAAAA==&#10;">
                        <v:oval id="Oval 356" o:spid="_x0000_s1047" style="position:absolute;left:11903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AsocUA&#10;AADcAAAADwAAAGRycy9kb3ducmV2LnhtbESPS2vDMBCE74X+B7GB3mo5DXm5lkNbGppjHj7kuLG2&#10;trG1MpbqOP++ChR6HGbmGybdjKYVA/WutqxgGsUgiAuray4V5Kft8wqE88gaW8uk4EYONtnjQ4qJ&#10;tlc+0HD0pQgQdgkqqLzvEildUZFBF9mOOHjftjfog+xLqXu8Brhp5UscL6TBmsNChR19VFQ0xx+j&#10;QI+Hz/Nglvtt3FzydV7O3gf9pdTTZHx7BeFp9P/hv/ZOK5jNF3A/E46Az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wCyhxQAAANwAAAAPAAAAAAAAAAAAAAAAAJgCAABkcnMv&#10;ZG93bnJldi54bWxQSwUGAAAAAAQABAD1AAAAigMAAAAA&#10;" filled="f" strokecolor="black [3213]" strokeweight="1pt">
                          <v:stroke joinstyle="miter"/>
                        </v:oval>
                        <v:shape id="Arc 357" o:spid="_x0000_s1048" style="position:absolute;left:-23820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FzzMQA&#10;AADcAAAADwAAAGRycy9kb3ducmV2LnhtbESPQWsCMRSE74L/ITyhN82qVcvWKGIpetW20N4em9fd&#10;pZuXNXnq9t83gtDjMDPfMMt15xp1oRBrzwbGowwUceFtzaWB97fX4ROoKMgWG89k4JcirFf93hJz&#10;6698oMtRSpUgHHM0UIm0udaxqMhhHPmWOHnfPjiUJEOpbcBrgrtGT7Jsrh3WnBYqbGlbUfFzPDsD&#10;i2B3h/PUFu2nnL7mu5exPNYfxjwMus0zKKFO/sP39t4amM4WcDuTjoBe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Bc8zEAAAA3AAAAA8AAAAAAAAAAAAAAAAAmAIAAGRycy9k&#10;b3ducmV2LnhtbFBLBQYAAAAABAAEAPUAAACJAw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<v:stroke joinstyle="miter"/>
                          <v:path arrowok="t" o:connecttype="custom" o:connectlocs="42795,703;99318,61270;66132,135868" o:connectangles="0,0,0"/>
                        </v:shape>
                      </v:group>
                      <v:group id="Group 358" o:spid="_x0000_s1049" style="position:absolute;top:11025;width:996;height:1671;flip:x" coordorigin="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AYYyWewAAAANwAAAAPAAAA&#10;AAAAAAAAAAAAAKoCAABkcnMvZG93bnJldi54bWxQSwUGAAAAAAQABAD6AAAAlwMAAAAA&#10;">
                        <v:oval id="Oval 359" o:spid="_x0000_s1050" style="position:absolute;left:30956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+408UA&#10;AADcAAAADwAAAGRycy9kb3ducmV2LnhtbESPQWvCQBSE7wX/w/IEb3Wj0lpTN8GWij2amEOPr9ln&#10;Esy+Ddk1pv++KxR6HGbmG2abjqYVA/WusaxgMY9AEJdWN1wpKE77xxcQziNrbC2Tgh9ykCaThy3G&#10;2t44oyH3lQgQdjEqqL3vYildWZNBN7cdcfDOtjfog+wrqXu8Bbhp5TKKnqXBhsNCjR2911Re8qtR&#10;oMfs42sw6+M+unwXm6JavQ36oNRsOu5eQXga/X/4r/2pFayeNnA/E46ATH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X7jTxQAAANwAAAAPAAAAAAAAAAAAAAAAAJgCAABkcnMv&#10;ZG93bnJldi54bWxQSwUGAAAAAAQABAD1AAAAigMAAAAA&#10;" filled="f" strokecolor="black [3213]" strokeweight="1pt">
                          <v:stroke joinstyle="miter"/>
                        </v:oval>
                        <v:shape id="Arc 360" o:spid="_x0000_s1051" style="position:absolute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QhBcEA&#10;AADcAAAADwAAAGRycy9kb3ducmV2LnhtbERPS2vCQBC+C/6HZQq96cYqsaSuIi1Frz4K7W3ITpPQ&#10;7Gy6O2r89+5B8PjxvRer3rXqTCE2ng1Mxhko4tLbhisDx8Pn6BVUFGSLrWcycKUIq+VwsMDC+gvv&#10;6LyXSqUQjgUaqEW6QutY1uQwjn1HnLhfHxxKgqHSNuAlhbtWv2RZrh02nBpq7Oi9pvJvf3IG5sFu&#10;dqepLbtv+f/JNx8TmTVfxjw/9es3UEK9PMR399YamOZpfjqTjoBe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EIQXBAAAA3AAAAA8AAAAAAAAAAAAAAAAAmAIAAGRycy9kb3du&#10;cmV2LnhtbFBLBQYAAAAABAAEAPUAAACGAw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<v:stroke joinstyle="miter"/>
                          <v:path arrowok="t" o:connecttype="custom" o:connectlocs="42795,703;99318,61270;66132,135868" o:connectangles="0,0,0"/>
                        </v:shape>
                      </v:group>
                      <v:shape id="Freeform 361" o:spid="_x0000_s1052" style="position:absolute;left:476;top:10001;width:12407;height:999;visibility:visible;mso-wrap-style:square;v-text-anchor:middle" coordsize="1240687,99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PMv8YA&#10;AADcAAAADwAAAGRycy9kb3ducmV2LnhtbESPQUsDMRSE74X+h/AEL6XNrmKpa9NSREEQD24Fr4/N&#10;62Zp8rLdxG76740g9DjMzDfMepucFWcaQudZQbkoQBA3XnfcKvjav85XIEJE1mg9k4ILBdhuppM1&#10;VtqP/EnnOrYiQzhUqMDE2FdShsaQw7DwPXH2Dn5wGLMcWqkHHDPcWXlXFEvpsOO8YLCnZ0PNsf5x&#10;Cr7fj+PpMsqPF7t/SPaxTLvDzCh1e5N2TyAipXgN/7fftIL7ZQl/Z/IR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4PMv8YAAADcAAAADwAAAAAAAAAAAAAAAACYAgAAZHJz&#10;L2Rvd25yZXYueG1sUEsFBgAAAAAEAAQA9QAAAIsDAAAAAA==&#10;" path="m,98977r276225,-18c330994,97369,314722,96181,328613,89434v13891,-6747,21431,-19447,30956,-30956c369094,46969,376635,29506,385763,20378v9128,-9128,9922,-13494,28575,-16669c432991,534,473473,1725,497682,1328v24209,-397,43656,-2778,61912,c577850,4106,596107,10059,607219,17997v11113,7937,11906,20637,19050,30956c633413,59272,640954,71568,650082,79909v9128,8341,16668,16307,30956,19089c695326,101780,642535,97744,735810,96604v93275,-1140,234958,-9281,504877,-4444e" filled="f" strokecolor="black [3213]" strokeweight="2.25pt">
                        <v:stroke joinstyle="miter"/>
                        <v:path arrowok="t" o:connecttype="custom" o:connectlocs="0,98977;276225,98959;328613,89434;359569,58478;385763,20378;414338,3709;497682,1328;559594,1328;607219,17997;626269,48953;650082,79909;681038,98998;735810,96604;1240687,92160" o:connectangles="0,0,0,0,0,0,0,0,0,0,0,0,0,0"/>
                      </v:shape>
                      <v:shape id="Freeform 362" o:spid="_x0000_s1053" style="position:absolute;left:5334;width:1501;height:9977;visibility:visible;mso-wrap-style:square;v-text-anchor:middle" coordsize="150168,9977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4BD1cUA&#10;AADcAAAADwAAAGRycy9kb3ducmV2LnhtbESPQWvCQBSE74L/YXlCb7pplFCiq5SCtB5ETEU9PrLP&#10;JG32bciuJv33XUHwOMzMN8xi1Zta3Kh1lWUFr5MIBHFudcWFgsP3evwGwnlkjbVlUvBHDlbL4WCB&#10;qbYd7+mW+UIECLsUFZTeN6mULi/JoJvYhjh4F9sa9EG2hdQtdgFuahlHUSINVhwWSmzoo6T8N7sa&#10;BTxN9GcfuWxz3s7W3eF8PP3sYqVeRv37HISn3j/Dj/aXVjBNYrifCUd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gEPVxQAAANwAAAAPAAAAAAAAAAAAAAAAAJgCAABkcnMv&#10;ZG93bnJldi54bWxQSwUGAAAAAAQABAD1AAAAigMAAAAA&#10;" path="m16669,997744c13097,935236,7934,872729,9525,840582v1591,-32147,9938,-23813,16689,-35719c32965,792957,40114,780256,50032,769144v9918,-11112,24585,-20240,35693,-30956c96833,727472,108744,716359,116681,704850v7938,-11509,11907,-24606,16669,-35718c138112,658020,142476,649684,145256,638175v2780,-11509,5569,-2778,4775,-38100c149237,564753,142084,462360,140494,426244v-1589,-36115,3175,-30559,,-42862c137319,371079,130175,363141,121444,352425,112713,341709,100806,329803,88106,319088,75406,308373,57154,298054,45244,288132,33334,278210,23789,271464,16648,259558,9507,247652,4778,242887,2400,216693,22,190499,2781,138509,2381,102394,1981,66279,1587,32544,,e" filled="f" strokecolor="black [3213]" strokeweight="2.25pt">
                        <v:stroke joinstyle="miter"/>
                        <v:path arrowok="t" o:connecttype="custom" o:connectlocs="16669,997744;9525,840582;26214,804863;50032,769144;85725,738188;116681,704850;133350,669132;145256,638175;150031,600075;140494,426244;140494,383382;121444,352425;88106,319088;45244,288132;16648,259558;2400,216693;2381,102394;0,0" o:connectangles="0,0,0,0,0,0,0,0,0,0,0,0,0,0,0,0,0,0"/>
                      </v:shape>
                    </v:group>
                  </v:group>
                  <v:group id="Group 363" o:spid="_x0000_s1054" style="position:absolute;top:27051;width:14617;height:23266;flip:y" coordsize="14620,232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irfVLCAAAA3AAAAA8A&#10;AAAAAAAAAAAAAAAAqgIAAGRycy9kb3ducmV2LnhtbFBLBQYAAAAABAAEAPoAAACZAwAAAAA=&#10;">
                    <v:group id="Group 364" o:spid="_x0000_s1055" style="position:absolute;width:14620;height:11928;flip:y" coordsize="14620,119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0LlJsQAAADcAAAA&#10;DwAAAAAAAAAAAAAAAACqAgAAZHJzL2Rvd25yZXYueG1sUEsFBgAAAAAEAAQA+gAAAJsDAAAAAA==&#10;">
                      <v:oval id="Oval 365" o:spid="_x0000_s1056" style="position:absolute;left:1260;top:71;width:832;height:8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3QJMUA&#10;AADcAAAADwAAAGRycy9kb3ducmV2LnhtbESPQWvCQBSE74L/YXlCb7qpraGkrhIFiyeLthR6e2Sf&#10;2dDs25jdxuTfd4WCx2FmvmGW697WoqPWV44VPM4SEMSF0xWXCj4/dtMXED4ga6wdk4KBPKxX49ES&#10;M+2ufKTuFEoRIewzVGBCaDIpfWHIop+5hjh6Z9daDFG2pdQtXiPc1nKeJKm0WHFcMNjQ1lDxc/q1&#10;CvYhv5j0ffP2PRRfB3pedPmwPSv1MOnzVxCB+nAP/7f3WsFTuoDbmXgE5O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HdAkxQAAANwAAAAPAAAAAAAAAAAAAAAAAJgCAABkcnMv&#10;ZG93bnJldi54bWxQSwUGAAAAAAQABAD1AAAAigMAAAAA&#10;" fillcolor="black [3213]" strokecolor="black [3213]" strokeweight="1pt">
                        <v:stroke joinstyle="miter"/>
                      </v:oval>
                      <v:rect id="Rectangle 366" o:spid="_x0000_s1057" style="position:absolute;left:2000;top:11429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xLZsMA&#10;AADcAAAADwAAAGRycy9kb3ducmV2LnhtbESPQWvCQBSE70L/w/IKvenGWoNEV5FSafVmFPT4yD6T&#10;YPZt2N3G9N93BcHjMDPfMItVbxrRkfO1ZQXjUQKCuLC65lLB8bAZzkD4gKyxsUwK/sjDavkyWGCm&#10;7Y331OWhFBHCPkMFVQhtJqUvKjLoR7Yljt7FOoMhSldK7fAW4aaR70mSSoM1x4UKW/qsqLjmv0ZB&#10;6rvzduam9bFZf5itc9+78HVS6u21X89BBOrDM/xo/2gFkzSF+5l4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YxLZsMAAADcAAAADwAAAAAAAAAAAAAAAACYAgAAZHJzL2Rv&#10;d25yZXYueG1sUEsFBgAAAAAEAAQA9QAAAIgDAAAAAA==&#10;" fillcolor="black [3213]" strokecolor="black [3213]" strokeweight="1pt"/>
                      <v:rect id="Rectangle 367" o:spid="_x0000_s1058" style="position:absolute;left:3071;top:11382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Du/cQA&#10;AADcAAAADwAAAGRycy9kb3ducmV2LnhtbESPQWvCQBSE70L/w/IKvenGqqmkriLFUvWmFfT4yL4m&#10;wezbsLuN8d+7guBxmJlvmNmiM7VoyfnKsoLhIAFBnFtdcaHg8Pvdn4LwAVljbZkUXMnDYv7Sm2Gm&#10;7YV31O5DISKEfYYKyhCaTEqfl2TQD2xDHL0/6wyGKF0htcNLhJtavidJKg1WHBdKbOirpPy8/zcK&#10;Ut+eNlM3qQ71cmw2zv1sw+qo1Ntrt/wEEagLz/CjvdYKRukH3M/EIy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A7v3EAAAA3AAAAA8AAAAAAAAAAAAAAAAAmAIAAGRycy9k&#10;b3ducmV2LnhtbFBLBQYAAAAABAAEAPUAAACJAwAAAAA=&#10;" fillcolor="black [3213]" strokecolor="black [3213]" strokeweight="1pt"/>
                      <v:rect id="Rectangle 368" o:spid="_x0000_s1059" style="position:absolute;left:4167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96j8AA&#10;AADcAAAADwAAAGRycy9kb3ducmV2LnhtbERPy4rCMBTdC/5DuMLsNPUxRapRREZGZ+cDdHlprm2x&#10;uSlJpta/N4uBWR7Oe7nuTC1acr6yrGA8SkAQ51ZXXCi4nHfDOQgfkDXWlknBizysV/3eEjNtn3yk&#10;9hQKEUPYZ6igDKHJpPR5SQb9yDbEkbtbZzBE6AqpHT5juKnlJElSabDi2FBiQ9uS8sfp1yhIfXs7&#10;zN1ndak3M3Nw7vsnfF2V+hh0mwWIQF34F/+591rBNI1r45l4BOTq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196j8AAAADcAAAADwAAAAAAAAAAAAAAAACYAgAAZHJzL2Rvd25y&#10;ZXYueG1sUEsFBgAAAAAEAAQA9QAAAIUDAAAAAA==&#10;" fillcolor="black [3213]" strokecolor="black [3213]" strokeweight="1pt"/>
                      <v:rect id="Rectangle 369" o:spid="_x0000_s1060" style="position:absolute;left:5238;top:11429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PfFMQA&#10;AADcAAAADwAAAGRycy9kb3ducmV2LnhtbESPT2vCQBTE7wW/w/KE3urGPw0aXUXEUu2tKujxkX0m&#10;wezbsLuN8du7hUKPw8z8hlmsOlOLlpyvLCsYDhIQxLnVFRcKTsePtykIH5A11pZJwYM8rJa9lwVm&#10;2t75m9pDKESEsM9QQRlCk0np85IM+oFtiKN3tc5giNIVUju8R7ip5ShJUmmw4rhQYkObkvLb4cco&#10;SH172U/de3Wq1xOzd+7zK2zPSr32u/UcRKAu/If/2jutYJzO4PdMPAJy+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T3xTEAAAA3AAAAA8AAAAAAAAAAAAAAAAAmAIAAGRycy9k&#10;b3ducmV2LnhtbFBLBQYAAAAABAAEAPUAAACJAwAAAAA=&#10;" fillcolor="black [3213]" strokecolor="black [3213]" strokeweight="1pt"/>
                      <v:rect id="Rectangle 370" o:spid="_x0000_s1061" style="position:absolute;left:6334;top:11429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DgVMAA&#10;AADcAAAADwAAAGRycy9kb3ducmV2LnhtbERPy4rCMBTdC/MP4Q7MTtOZ8UU1iojiY+cDdHlp7rRl&#10;mpuSxFr/3iwEl4fzns5bU4mGnC8tK/juJSCIM6tLzhWcT+vuGIQPyBory6TgQR7ms4/OFFNt73yg&#10;5hhyEUPYp6igCKFOpfRZQQZ9z9bEkfuzzmCI0OVSO7zHcFPJnyQZSoMlx4YCa1oWlP0fb0bB0DfX&#10;3dgNynO16Judc5t9WF2U+vpsFxMQgdrwFr/cW63gdxTnxzPxCMjZ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PDgVMAAAADcAAAADwAAAAAAAAAAAAAAAACYAgAAZHJzL2Rvd25y&#10;ZXYueG1sUEsFBgAAAAAEAAQA9QAAAIUDAAAAAA==&#10;" fillcolor="black [3213]" strokecolor="black [3213]" strokeweight="1pt"/>
                      <v:rect id="Rectangle 371" o:spid="_x0000_s1062" style="position:absolute;left:7405;top:11406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xFz8QA&#10;AADcAAAADwAAAGRycy9kb3ducmV2LnhtbESPW4vCMBSE3xf8D+EI+7amXlalGkXEZdU3L6CPh+bY&#10;FpuTkmRr/fdmYWEfh5n5hpkvW1OJhpwvLSvo9xIQxJnVJecKzqevjykIH5A1VpZJwZM8LBedtzmm&#10;2j74QM0x5CJC2KeooAihTqX0WUEGfc/WxNG7WWcwROlyqR0+ItxUcpAkY2mw5LhQYE3rgrL78cco&#10;GPvmupu6z/JcrUZm59z3PmwuSr1329UMRKA2/If/2lutYDjpw++ZeATk4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8Rc/EAAAA3AAAAA8AAAAAAAAAAAAAAAAAmAIAAGRycy9k&#10;b3ducmV2LnhtbFBLBQYAAAAABAAEAPUAAACJAwAAAAA=&#10;" fillcolor="black [3213]" strokecolor="black [3213]" strokeweight="1pt"/>
                      <v:rect id="Rectangle 372" o:spid="_x0000_s1063" style="position:absolute;left:8501;top:11477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7buMUA&#10;AADcAAAADwAAAGRycy9kb3ducmV2LnhtbESPT2vCQBTE70K/w/KE3nSjranEbERKS6s3/0A9PrKv&#10;SWj2bdjdxvTbdwXB4zAzv2Hy9WBa0ZPzjWUFs2kCgri0uuFKwen4PlmC8AFZY2uZFPyRh3XxMMox&#10;0/bCe+oPoRIRwj5DBXUIXSalL2sy6Ke2I47et3UGQ5SuktrhJcJNK+dJkkqDDceFGjt6ran8Ofwa&#10;Banvz9ulWzSndvNsts597MLbl1KP42GzAhFoCPfwrf2pFTy9zOF6Jh4BW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btu4xQAAANwAAAAPAAAAAAAAAAAAAAAAAJgCAABkcnMv&#10;ZG93bnJldi54bWxQSwUGAAAAAAQABAD1AAAAigMAAAAA&#10;" fillcolor="black [3213]" strokecolor="black [3213]" strokeweight="1pt"/>
                      <v:rect id="Rectangle 373" o:spid="_x0000_s1064" style="position:absolute;left:9572;top:11453;width:737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J+I8QA&#10;AADcAAAADwAAAGRycy9kb3ducmV2LnhtbESPT4vCMBTE7wt+h/AWvK3pqqtSjSKi+Oe2rqDHR/Ns&#10;i81LSWKt394sLOxxmJnfMLNFayrRkPOlZQWfvQQEcWZ1ybmC08/mYwLCB2SNlWVS8CQPi3nnbYap&#10;tg/+puYYchEh7FNUUIRQp1L6rCCDvmdr4uhdrTMYonS51A4fEW4q2U+SkTRYclwosKZVQdnteDcK&#10;Rr657CfuqzxVy6HZO7c9hPVZqe57u5yCCNSG//Bfe6cVDMYD+D0Tj4Cc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ifiPEAAAA3AAAAA8AAAAAAAAAAAAAAAAAmAIAAGRycy9k&#10;b3ducmV2LnhtbFBLBQYAAAAABAAEAPUAAACJAwAAAAA=&#10;" fillcolor="black [3213]" strokecolor="black [3213]" strokeweight="1pt"/>
                      <v:rect id="Rectangle 374" o:spid="_x0000_s1065" style="position:absolute;left:10668;top:11453;width:736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vmV8UA&#10;AADcAAAADwAAAGRycy9kb3ducmV2LnhtbESPW2vCQBSE3wv9D8sR+qYbW5tKdBURxcubF6iPh+xp&#10;Epo9G3bXGP+9WxD6OMzMN8x03platOR8ZVnBcJCAIM6trrhQcD6t+2MQPiBrrC2Tgjt5mM9eX6aY&#10;aXvjA7XHUIgIYZ+hgjKEJpPS5yUZ9APbEEfvxzqDIUpXSO3wFuGmlu9JkkqDFceFEhtalpT/Hq9G&#10;Qerby27sPqtzvRiZnXObfVh9K/XW6xYTEIG68B9+trdawcfXCP7OxCMgZ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+ZXxQAAANwAAAAPAAAAAAAAAAAAAAAAAJgCAABkcnMv&#10;ZG93bnJldi54bWxQSwUGAAAAAAQABAD1AAAAigMAAAAA&#10;" fillcolor="black [3213]" strokecolor="black [3213]" strokeweight="1pt"/>
                      <v:rect id="Rectangle 375" o:spid="_x0000_s1066" style="position:absolute;left:11739;top:11430;width:737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dDzMQA&#10;AADcAAAADwAAAGRycy9kb3ducmV2LnhtbESPT2vCQBTE70K/w/KE3urGtqYSXUVEqXrzD9TjI/ua&#10;hGbfht01xm/vCgWPw8z8hpnOO1OLlpyvLCsYDhIQxLnVFRcKTsf12xiED8gaa8uk4EYe5rOX3hQz&#10;ba+8p/YQChEh7DNUUIbQZFL6vCSDfmAb4uj9WmcwROkKqR1eI9zU8j1JUmmw4rhQYkPLkvK/w8Uo&#10;SH173o7dqDrVi0+zde57F1Y/Sr32u8UERKAuPMP/7Y1W8PE1gseZeATk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HQ8zEAAAA3AAAAA8AAAAAAAAAAAAAAAAAmAIAAGRycy9k&#10;b3ducmV2LnhtbFBLBQYAAAAABAAEAPUAAACJAwAAAAA=&#10;" fillcolor="black [3213]" strokecolor="black [3213]" strokeweight="1pt"/>
                      <v:shape id="Freeform 376" o:spid="_x0000_s1067" style="position:absolute;top:523;width:2000;height:10783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d+aMYA&#10;AADcAAAADwAAAGRycy9kb3ducmV2LnhtbESPQWvCQBSE7wX/w/IEL6VutBAldRVRCjkEpKkXb4/d&#10;Z5I2+zZktzH113cLhR6HmfmG2exG24qBet84VrCYJyCItTMNVwrO769PaxA+IBtsHZOCb/Kw204e&#10;NpgZd+M3GspQiQhhn6GCOoQuk9Lrmiz6ueuIo3d1vcUQZV9J0+Mtwm0rl0mSSosNx4UaOzrUpD/L&#10;L6tg+DjpxeVY4NUW9/x+Pmp+PK2Vmk3H/QuIQGP4D/+1c6PgeZXC75l4BOT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Jd+aMYAAADcAAAADwAAAAAAAAAAAAAAAACYAgAAZHJz&#10;L2Rvd25yZXYueG1sUEsFBgAAAAAEAAQA9QAAAIsD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<v:stroke joinstyle="miter"/>
  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  </v:shape>
                      <v:line id="Straight Connector 377" o:spid="_x0000_s1068" style="position:absolute;visibility:visible;mso-wrap-style:square" from="1928,11239" to="12668,11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5n618QAAADcAAAADwAAAGRycy9kb3ducmV2LnhtbESPQWvCQBSE7wX/w/IEb3XTClWim1C0&#10;gtJTjQePj+wzmzb7NmTXJP57t1DocZiZb5hNPtpG9NT52rGCl3kCgrh0uuZKwbnYP69A+ICssXFM&#10;Cu7kIc8mTxtMtRv4i/pTqESEsE9RgQmhTaX0pSGLfu5a4uhdXWcxRNlVUnc4RLht5GuSvEmLNccF&#10;gy1tDZU/p5tV0F+Giz4Ppvg29fGzMB/94b6TSs2m4/saRKAx/If/2getYLFcwu+ZeARk9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mfrXxAAAANwAAAAPAAAAAAAAAAAA&#10;AAAAAKECAABkcnMvZG93bnJldi54bWxQSwUGAAAAAAQABAD5AAAAkgMAAAAA&#10;" strokecolor="black [3213]" strokeweight="2.25pt">
                        <v:stroke joinstyle="miter"/>
                      </v:line>
                      <v:shape id="Freeform 378" o:spid="_x0000_s1069" style="position:absolute;left:12620;top:547;width:2000;height:10782;flip:x;visibility:visible;mso-wrap-style:square;v-text-anchor:middle" coordsize="200352,10787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UnA8YA&#10;AADcAAAADwAAAGRycy9kb3ducmV2LnhtbESPTWvCQBCG7wX/wzJCb3VTLa1GVymCtVB78BtvQ3aa&#10;hGZnQ3aN6b/vHAo9Du+8zzwzW3SuUi01ofRs4HGQgCLOvC05N3DYrx7GoEJEtlh5JgM/FGAx793N&#10;MLX+xltqdzFXAuGQooEixjrVOmQFOQwDXxNL9uUbh1HGJte2wZvAXaWHSfKsHZYsFwqsaVlQ9r27&#10;OtGo25MbdU9nPK7Hfri5vH1OPk7G3Pe71ymoSF38X/5rv1sDoxexlWeEAHr+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NUnA8YAAADcAAAADwAAAAAAAAAAAAAAAACYAgAAZHJz&#10;L2Rvd25yZXYueG1sUEsFBgAAAAAEAAQA9QAAAIsD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<v:stroke joinstyle="miter"/>
  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  </v:shape>
                      <v:oval id="Oval 379" o:spid="_x0000_s1070" style="position:absolute;left:12604;width:832;height:8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lM/McA&#10;AADcAAAADwAAAGRycy9kb3ducmV2LnhtbESPT2vCQBTE74V+h+UVvNVN65/W1FVSoeJJqS0Fb4/s&#10;MxuafZtmtzH59q4geBxm5jfMfNnZSrTU+NKxgqdhAoI4d7rkQsH318fjKwgfkDVWjklBTx6Wi/u7&#10;OabanfiT2n0oRISwT1GBCaFOpfS5IYt+6Gri6B1dYzFE2RRSN3iKcFvJ5ySZSoslxwWDNa0M5b/7&#10;f6tgE7I/M929rw99/rOl8aTN+tVRqcFDl72BCNSFW/ja3mgFo5cZXM7EIyAXZ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SJTPzHAAAA3AAAAA8AAAAAAAAAAAAAAAAAmAIAAGRy&#10;cy9kb3ducmV2LnhtbFBLBQYAAAAABAAEAPUAAACMAwAAAAA=&#10;" fillcolor="black [3213]" strokecolor="black [3213]" strokeweight="1pt">
                        <v:stroke joinstyle="miter"/>
                      </v:oval>
                    </v:group>
                    <v:group id="Group 380" o:spid="_x0000_s1071" style="position:absolute;left:571;top:10572;width:13427;height:12697;flip:y" coordsize="13427,126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mHUF38EAAADcAAAADwAA&#10;AAAAAAAAAAAAAACqAgAAZHJzL2Rvd25yZXYueG1sUEsFBgAAAAAEAAQA+gAAAJgDAAAAAA==&#10;">
                      <v:group id="Group 381" o:spid="_x0000_s1072" style="position:absolute;left:12430;top:10929;width:997;height:1672" coordorigin="-23820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J9SfMQAAADcAAAA&#10;DwAAAAAAAAAAAAAAAACqAgAAZHJzL2Rvd25yZXYueG1sUEsFBgAAAAAEAAQA+gAAAJsDAAAAAA==&#10;">
                        <v:oval id="Oval 382" o:spid="_x0000_s1073" style="position:absolute;left:11903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iuqsUA&#10;AADcAAAADwAAAGRycy9kb3ducmV2LnhtbESPQWvCQBSE74X+h+UVequbahVJXSUKFk+KWgq9PbLP&#10;bGj2bcxuY/LvXUHwOMzMN8xs0dlKtNT40rGC90ECgjh3uuRCwfdx/TYF4QOyxsoxKejJw2L+/DTD&#10;VLsL76k9hEJECPsUFZgQ6lRKnxuy6AeuJo7eyTUWQ5RNIXWDlwi3lRwmyURaLDkuGKxpZSj/O/xb&#10;BZuQnc1kt/z67fOfLX2M26xfnZR6femyTxCBuvAI39sbrWA0HcLtTDwC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+K6qxQAAANwAAAAPAAAAAAAAAAAAAAAAAJgCAABkcnMv&#10;ZG93bnJldi54bWxQSwUGAAAAAAQABAD1AAAAigMAAAAA&#10;" fillcolor="black [3213]" strokecolor="black [3213]" strokeweight="1pt">
                          <v:stroke joinstyle="miter"/>
                        </v:oval>
                        <v:shape id="Arc 383" o:spid="_x0000_s1074" style="position:absolute;left:-23820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pZiMQA&#10;AADcAAAADwAAAGRycy9kb3ducmV2LnhtbESPQWvCQBSE70L/w/IKvdWNpliJriKK2KvaQr09sq9J&#10;aPZt3H1q+u+7hYLHYWa+YebL3rXqSiE2ng2Mhhko4tLbhisD78ft8xRUFGSLrWcy8EMRlouHwRwL&#10;62+8p+tBKpUgHAs0UIt0hdaxrMlhHPqOOHlfPjiUJEOlbcBbgrtWj7Nsoh02nBZq7GhdU/l9uDgD&#10;r8Hu9pfclt2nnE+T3WYkL82HMU+P/WoGSqiXe/i//WYN5NMc/s6kI6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aWYjEAAAA3AAAAA8AAAAAAAAAAAAAAAAAmAIAAGRycy9k&#10;b3ducmV2LnhtbFBLBQYAAAAABAAEAPUAAACJAw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<v:stroke joinstyle="miter"/>
                          <v:path arrowok="t" o:connecttype="custom" o:connectlocs="42795,703;99318,61270;66132,135868" o:connectangles="0,0,0"/>
                        </v:shape>
                      </v:group>
                      <v:group id="Group 384" o:spid="_x0000_s1075" style="position:absolute;top:11025;width:996;height:1671;flip:x" coordorigin=",-2381" coordsize="99695,1671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04D3MQAAADcAAAA&#10;DwAAAAAAAAAAAAAAAACqAgAAZHJzL2Rvd25yZXYueG1sUEsFBgAAAAAEAAQA+gAAAJsDAAAAAA==&#10;">
                        <v:oval id="Oval 385" o:spid="_x0000_s1076" style="position:absolute;left:30956;top:119063;width:45719;height:457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E23sUA&#10;AADcAAAADwAAAGRycy9kb3ducmV2LnhtbESPQWvCQBSE70L/w/IKvemmVkVSV4mCxZNFLYXeHtln&#10;NjT7Nma3Mfn3rlDwOMzMN8xi1dlKtNT40rGC11ECgjh3uuRCwddpO5yD8AFZY+WYFPTkYbV8Giww&#10;1e7KB2qPoRARwj5FBSaEOpXS54Ys+pGriaN3do3FEGVTSN3gNcJtJcdJMpMWS44LBmvaGMp/j39W&#10;wS5kFzP7XH/89Pn3nibTNus3Z6VenrvsHUSgLjzC/+2dVvA2n8L9TDwCc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ETbexQAAANwAAAAPAAAAAAAAAAAAAAAAAJgCAABkcnMv&#10;ZG93bnJldi54bWxQSwUGAAAAAAQABAD1AAAAigMAAAAA&#10;" fillcolor="black [3213]" strokecolor="black [3213]" strokeweight="1pt">
                          <v:stroke joinstyle="miter"/>
                        </v:oval>
                        <v:shape id="Arc 386" o:spid="_x0000_s1077" style="position:absolute;top:-2381;width:99695;height:139700;visibility:visible;mso-wrap-style:square;v-text-anchor:middle" coordsize="99695,139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36EMQA&#10;AADcAAAADwAAAGRycy9kb3ducmV2LnhtbESPQWvCQBSE74X+h+UVetONWlKJriKK2KvaQr09sq9J&#10;aPZt3H1q+u+7BaHHYWa+YebL3rXqSiE2ng2Mhhko4tLbhisD78ftYAoqCrLF1jMZ+KEIy8XjwxwL&#10;62+8p+tBKpUgHAs0UIt0hdaxrMlhHPqOOHlfPjiUJEOlbcBbgrtWj7Ms1w4bTgs1drSuqfw+XJyB&#10;12B3+8vElt2nnE/5bjOSl+bDmOenfjUDJdTLf/jefrMGJtMc/s6kI6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t+hDEAAAA3AAAAA8AAAAAAAAAAAAAAAAAmAIAAGRycy9k&#10;b3ducmV2LnhtbFBLBQYAAAAABAAEAPUAAACJAw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<v:stroke joinstyle="miter"/>
                          <v:path arrowok="t" o:connecttype="custom" o:connectlocs="42795,703;99318,61270;66132,135868" o:connectangles="0,0,0"/>
                        </v:shape>
                      </v:group>
                      <v:shape id="Freeform 387" o:spid="_x0000_s1078" style="position:absolute;left:476;top:10001;width:12407;height:999;visibility:visible;mso-wrap-style:square;v-text-anchor:middle" coordsize="1240687,999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oXqsYA&#10;AADcAAAADwAAAGRycy9kb3ducmV2LnhtbESPQWsCMRSE74X+h/AKXopmbWmrW6NIURBKD1XB62Pz&#10;3CwmL9tNdOO/b4RCj8PMfMPMFslZcaEuNJ4VjEcFCOLK64ZrBfvdejgBESKyRuuZFFwpwGJ+fzfD&#10;Uvuev+myjbXIEA4lKjAxtqWUoTLkMIx8S5y9o+8cxiy7WuoO+wx3Vj4Vxat02HBeMNjSh6HqtD07&#10;BYfPU/9z7eXXyu5ekp2O0/L4aJQaPKTlO4hIKf6H/9obreB58ga3M/kI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yoXqsYAAADcAAAADwAAAAAAAAAAAAAAAACYAgAAZHJz&#10;L2Rvd25yZXYueG1sUEsFBgAAAAAEAAQA9QAAAIsDAAAAAA==&#10;" path="m,98977r276225,-18c330994,97369,314722,96181,328613,89434v13891,-6747,21431,-19447,30956,-30956c369094,46969,376635,29506,385763,20378v9128,-9128,9922,-13494,28575,-16669c432991,534,473473,1725,497682,1328v24209,-397,43656,-2778,61912,c577850,4106,596107,10059,607219,17997v11113,7937,11906,20637,19050,30956c633413,59272,640954,71568,650082,79909v9128,8341,16668,16307,30956,19089c695326,101780,642535,97744,735810,96604v93275,-1140,234958,-9281,504877,-4444e" filled="f" strokecolor="black [3213]" strokeweight="2.25pt">
                        <v:stroke joinstyle="miter"/>
                        <v:path arrowok="t" o:connecttype="custom" o:connectlocs="0,98977;276225,98959;328613,89434;359569,58478;385763,20378;414338,3709;497682,1328;559594,1328;607219,17997;626269,48953;650082,79909;681038,98998;735810,96604;1240687,92160" o:connectangles="0,0,0,0,0,0,0,0,0,0,0,0,0,0"/>
                      </v:shape>
                      <v:shape id="Freeform 388" o:spid="_x0000_s1079" style="position:absolute;left:5334;width:1501;height:9977;visibility:visible;mso-wrap-style:square;v-text-anchor:middle" coordsize="150168,9977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SSxcIA&#10;AADcAAAADwAAAGRycy9kb3ducmV2LnhtbERPy4rCMBTdC/MP4Qqz09QHUqpRhgFRFzJYRV1emmtb&#10;p7kpTcbWv58sBJeH816sOlOJBzWutKxgNIxAEGdWl5wrOB3XgxiE88gaK8uk4EkOVsuP3gITbVs+&#10;0CP1uQgh7BJUUHhfJ1K6rCCDbmhr4sDdbGPQB9jkUjfYhnBTyXEUzaTBkkNDgTV9F5T9pn9GAU9m&#10;etNFLt1d99N1e7qeL/efsVKf/e5rDsJT59/il3urFUzisDacCUd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ZJLFwgAAANwAAAAPAAAAAAAAAAAAAAAAAJgCAABkcnMvZG93&#10;bnJldi54bWxQSwUGAAAAAAQABAD1AAAAhwMAAAAA&#10;" path="m16669,997744c13097,935236,7934,872729,9525,840582v1591,-32147,9938,-23813,16689,-35719c32965,792957,40114,780256,50032,769144v9918,-11112,24585,-20240,35693,-30956c96833,727472,108744,716359,116681,704850v7938,-11509,11907,-24606,16669,-35718c138112,658020,142476,649684,145256,638175v2780,-11509,5569,-2778,4775,-38100c149237,564753,142084,462360,140494,426244v-1589,-36115,3175,-30559,,-42862c137319,371079,130175,363141,121444,352425,112713,341709,100806,329803,88106,319088,75406,308373,57154,298054,45244,288132,33334,278210,23789,271464,16648,259558,9507,247652,4778,242887,2400,216693,22,190499,2781,138509,2381,102394,1981,66279,1587,32544,,e" filled="f" strokecolor="black [3213]" strokeweight="2.25pt">
                        <v:stroke joinstyle="miter"/>
                        <v:path arrowok="t" o:connecttype="custom" o:connectlocs="16669,997744;9525,840582;26214,804863;50032,769144;85725,738188;116681,704850;133350,669132;145256,638175;150031,600075;140494,426244;140494,383382;121444,352425;88106,319088;45244,288132;16648,259558;2400,216693;2381,102394;0,0" o:connectangles="0,0,0,0,0,0,0,0,0,0,0,0,0,0,0,0,0,0"/>
                      </v:shape>
                    </v:group>
                  </v:group>
                </v:group>
                <v:shape id="Freeform 401" o:spid="_x0000_s1080" style="position:absolute;left:11096;top:2381;width:3642;height:1790;visibility:visible;mso-wrap-style:square;v-text-anchor:middle" coordsize="364221,1790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SYl8QA&#10;AADcAAAADwAAAGRycy9kb3ducmV2LnhtbESPzWrDMBCE74W8g9hAbo1kU0pxooT8UDClFJoUel2s&#10;jW1irYyk2M7bV4VCj8PMfMOst5PtxEA+tI41ZEsFgrhypuVaw9f59fEFRIjIBjvHpOFOAbab2cMa&#10;C+NG/qThFGuRIBwK1NDE2BdShqohi2HpeuLkXZy3GJP0tTQexwS3ncyVepYWW04LDfZ0aKi6nm5W&#10;g/Jl+e0P5/dsOMp8uuUf+7eRtF7Mp90KRKQp/of/2qXR8KQy+D2Tjo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UmJfEAAAA3AAAAA8AAAAAAAAAAAAAAAAAmAIAAGRycy9k&#10;b3ducmV2LnhtbFBLBQYAAAAABAAEAPUAAACJAwAAAAA=&#10;" path="m268342,80963r95720,6191l364221,178917,180763,87389,,179076,,87157r91452,c91611,58027,89589,29130,89748,l268342,4763r,76200xe" fillcolor="#bfbfbf [2412]" strokecolor="#bfbfbf [2412]" strokeweight="1pt">
                  <v:stroke joinstyle="miter"/>
                  <v:path arrowok="t" o:connecttype="custom" o:connectlocs="268307,80960;364014,87151;364173,178911;180739,87386;0,179070;0,87154;91440,87154;89736,0;268307,4763;268307,80960" o:connectangles="0,0,0,0,0,0,0,0,0,0"/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403" o:spid="_x0000_s1081" type="#_x0000_t5" style="position:absolute;left:11096;top:3238;width:3667;height:27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RK9sYA&#10;AADcAAAADwAAAGRycy9kb3ducmV2LnhtbESPT2sCMRTE74V+h/AKXopma7siW6MUQVqwHuqf++vm&#10;ubuYvIRN6q5+elMo9DjMzG+Y2aK3RpypDY1jBU+jDARx6XTDlYL9bjWcgggRWaNxTAouFGAxv7+b&#10;YaFdx1903sZKJAiHAhXUMfpCylDWZDGMnCdO3tG1FmOSbSV1i12CWyPHWTaRFhtOCzV6WtZUnrY/&#10;VsF7mefXg9XrjWm+/WPuP00Xg1KDh/7tFUSkPv6H/9ofWsFL9gy/Z9IRk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RK9sYAAADcAAAADwAAAAAAAAAAAAAAAACYAgAAZHJz&#10;L2Rvd25yZXYueG1sUEsFBgAAAAAEAAQA9QAAAIsDAAAAAA==&#10;" adj="10810" fillcolor="black [3213]" strokecolor="black [3213]" strokeweight="1pt"/>
                <v:line id="Straight Connector 405" o:spid="_x0000_s1082" style="position:absolute;flip:x;visibility:visible;mso-wrap-style:square" from="11096,6000" to="12011,6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EujcgAAADcAAAADwAAAGRycy9kb3ducmV2LnhtbESPT2vCQBTE70K/w/IKvRTdVFqNqavU&#10;gqSiCP659PaafU2C2bfp7lbTb98tFDwOM/MbZjrvTCPO5HxtWcHDIAFBXFhdc6ngeFj2UxA+IGts&#10;LJOCH/Iwn930pphpe+EdnfehFBHCPkMFVQhtJqUvKjLoB7Yljt6ndQZDlK6U2uElwk0jh0kykgZr&#10;jgsVtvRaUXHafxsFK/m1Pi3cR5mnMl++b8bbCef3St3ddi/PIAJ14Rr+b79pBY/JE/ydiUdAz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UEujcgAAADcAAAADwAAAAAA&#10;AAAAAAAAAAChAgAAZHJzL2Rvd25yZXYueG1sUEsFBgAAAAAEAAQA+QAAAJYDAAAAAA==&#10;" strokecolor="black [3213]" strokeweight="1pt">
                  <v:stroke joinstyle="miter"/>
                </v:line>
                <v:line id="Straight Connector 406" o:spid="_x0000_s1083" style="position:absolute;flip:x;visibility:visible;mso-wrap-style:square" from="12001,5953" to="12915,6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Ow+scAAADcAAAADwAAAGRycy9kb3ducmV2LnhtbESPT2sCMRTE7wW/Q3hCL6LZlmJ1NUpb&#10;kLVYBP9cvD03z93Fzcs2SXX99k1B6HGYmd8w03lranEh5yvLCp4GCQji3OqKCwX73aI/AuEDssba&#10;Mim4kYf5rPMwxVTbK2/osg2FiBD2KSooQ2hSKX1ekkE/sA1x9E7WGQxRukJqh9cIN7V8TpKhNFhx&#10;XCixoY+S8vP2xyj4lN+r87s7FtlIZovD1+t6zFlPqcdu+zYBEagN/+F7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k7D6xwAAANwAAAAPAAAAAAAA&#10;AAAAAAAAAKECAABkcnMvZG93bnJldi54bWxQSwUGAAAAAAQABAD5AAAAlQMAAAAA&#10;" strokecolor="black [3213]" strokeweight="1pt">
                  <v:stroke joinstyle="miter"/>
                </v:line>
                <v:line id="Straight Connector 407" o:spid="_x0000_s1084" style="position:absolute;flip:x;visibility:visible;mso-wrap-style:square" from="12906,5953" to="13820,6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8VYccAAADcAAAADwAAAGRycy9kb3ducmV2LnhtbESPT2sCMRTE74LfITyhl6LZllJ1NUpb&#10;kLVYBP9cvD03z93Fzcs2SXX99k2h4HGYmd8w03lranEh5yvLCp4GCQji3OqKCwX73aI/AuEDssba&#10;Mim4kYf5rNuZYqrtlTd02YZCRAj7FBWUITSplD4vyaAf2IY4eifrDIYoXSG1w2uEm1o+J8mrNFhx&#10;XCixoY+S8vP2xyj4lN+r87s7FtlIZovD13A95uxRqYde+zYBEagN9/B/e6kVvCRD+DsTj4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23xVhxwAAANwAAAAPAAAAAAAA&#10;AAAAAAAAAKECAABkcnMvZG93bnJldi54bWxQSwUGAAAAAAQABAD5AAAAlQMAAAAA&#10;" strokecolor="black [3213]" strokeweight="1pt">
                  <v:stroke joinstyle="miter"/>
                </v:line>
                <v:line id="Straight Connector 408" o:spid="_x0000_s1085" style="position:absolute;flip:x;visibility:visible;mso-wrap-style:square" from="13858,5953" to="14773,6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CBE8QAAADcAAAADwAAAGRycy9kb3ducmV2LnhtbERPy2rCQBTdC/2H4RbcFJ0opY2po6gg&#10;abEIPjbd3WZuk2DmTpwZNf37zqLg8nDe03lnGnEl52vLCkbDBARxYXXNpYLjYT1IQfiArLGxTAp+&#10;ycN89tCbYqbtjXd03YdSxBD2GSqoQmgzKX1RkUE/tC1x5H6sMxgidKXUDm8x3DRynCQv0mDNsaHC&#10;llYVFaf9xSj4kOfNaem+yzyV+frr83U74fxJqf5jt3gDEagLd/G/+10reE7i2ngmHgE5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QIETxAAAANwAAAAPAAAAAAAAAAAA&#10;AAAAAKECAABkcnMvZG93bnJldi54bWxQSwUGAAAAAAQABAD5AAAAkgMAAAAA&#10;" strokecolor="black [3213]" strokeweight="1pt">
                  <v:stroke joinstyle="miter"/>
                </v:line>
              </v:group>
            </w:pict>
          </mc:Fallback>
        </mc:AlternateContent>
      </w:r>
    </w:p>
    <w:p w14:paraId="587A0540" w14:textId="77777777" w:rsidR="001B2337" w:rsidRDefault="001B2337" w:rsidP="001B2337">
      <w:pPr>
        <w:rPr>
          <w:sz w:val="28"/>
          <w:szCs w:val="28"/>
        </w:rPr>
      </w:pPr>
    </w:p>
    <w:p w14:paraId="5C2853C5" w14:textId="77777777" w:rsidR="001B2337" w:rsidRDefault="001B2337" w:rsidP="001B2337">
      <w:pPr>
        <w:rPr>
          <w:sz w:val="28"/>
          <w:szCs w:val="28"/>
        </w:rPr>
      </w:pPr>
    </w:p>
    <w:p w14:paraId="12229F82" w14:textId="77777777" w:rsidR="001B2337" w:rsidRDefault="001B2337" w:rsidP="001B2337">
      <w:pPr>
        <w:rPr>
          <w:sz w:val="28"/>
          <w:szCs w:val="28"/>
        </w:rPr>
      </w:pPr>
    </w:p>
    <w:p w14:paraId="554E0A21" w14:textId="77777777" w:rsidR="001B2337" w:rsidRDefault="001B2337" w:rsidP="001B2337">
      <w:pPr>
        <w:rPr>
          <w:sz w:val="28"/>
          <w:szCs w:val="28"/>
        </w:rPr>
      </w:pPr>
    </w:p>
    <w:p w14:paraId="2DE76DE7" w14:textId="77777777" w:rsidR="001B2337" w:rsidRDefault="001B2337" w:rsidP="001B2337">
      <w:pPr>
        <w:rPr>
          <w:sz w:val="28"/>
          <w:szCs w:val="28"/>
        </w:rPr>
      </w:pPr>
    </w:p>
    <w:p w14:paraId="22700F8F" w14:textId="77777777" w:rsidR="001B2337" w:rsidRDefault="001B2337" w:rsidP="001B2337">
      <w:pPr>
        <w:rPr>
          <w:sz w:val="28"/>
          <w:szCs w:val="28"/>
        </w:rPr>
      </w:pPr>
    </w:p>
    <w:p w14:paraId="4011B638" w14:textId="77777777" w:rsidR="001B2337" w:rsidRDefault="001B2337" w:rsidP="001B2337">
      <w:pPr>
        <w:rPr>
          <w:sz w:val="28"/>
          <w:szCs w:val="28"/>
        </w:rPr>
      </w:pPr>
    </w:p>
    <w:p w14:paraId="028850F3" w14:textId="77777777" w:rsidR="001B2337" w:rsidRDefault="001B2337" w:rsidP="001B2337">
      <w:pPr>
        <w:rPr>
          <w:sz w:val="28"/>
          <w:szCs w:val="28"/>
        </w:rPr>
      </w:pPr>
    </w:p>
    <w:p w14:paraId="42961C25" w14:textId="77777777" w:rsidR="001B2337" w:rsidRDefault="001B2337" w:rsidP="001B2337">
      <w:pPr>
        <w:rPr>
          <w:sz w:val="28"/>
          <w:szCs w:val="28"/>
        </w:rPr>
      </w:pPr>
    </w:p>
    <w:p w14:paraId="13C2952F" w14:textId="77777777" w:rsidR="001B2337" w:rsidRDefault="001B2337" w:rsidP="001B2337">
      <w:pPr>
        <w:rPr>
          <w:sz w:val="28"/>
          <w:szCs w:val="28"/>
        </w:rPr>
      </w:pPr>
    </w:p>
    <w:p w14:paraId="2AE1D91C" w14:textId="77777777" w:rsidR="006E38D2" w:rsidRDefault="006E38D2" w:rsidP="000B178E">
      <w:pPr>
        <w:rPr>
          <w:sz w:val="28"/>
          <w:szCs w:val="28"/>
        </w:rPr>
      </w:pPr>
    </w:p>
    <w:p w14:paraId="3552C104" w14:textId="77777777" w:rsidR="00AA6728" w:rsidRDefault="006E38D2" w:rsidP="00AA6728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2C398FC" w14:textId="77777777" w:rsidR="00AA6728" w:rsidRDefault="00AA6728" w:rsidP="00AA6728">
      <w:pPr>
        <w:rPr>
          <w:sz w:val="28"/>
          <w:szCs w:val="28"/>
        </w:rPr>
      </w:pPr>
    </w:p>
    <w:p w14:paraId="64D0CFEA" w14:textId="77777777" w:rsidR="00AA6728" w:rsidRDefault="0046750E" w:rsidP="00AA672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4196806D" wp14:editId="45C9A073">
                <wp:simplePos x="0" y="0"/>
                <wp:positionH relativeFrom="column">
                  <wp:posOffset>3219450</wp:posOffset>
                </wp:positionH>
                <wp:positionV relativeFrom="paragraph">
                  <wp:posOffset>43180</wp:posOffset>
                </wp:positionV>
                <wp:extent cx="2873692" cy="2000250"/>
                <wp:effectExtent l="38100" t="0" r="22225" b="19050"/>
                <wp:wrapNone/>
                <wp:docPr id="627" name="Group 6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73692" cy="2000250"/>
                          <a:chOff x="0" y="0"/>
                          <a:chExt cx="2873692" cy="2000250"/>
                        </a:xfrm>
                      </wpg:grpSpPr>
                      <wps:wsp>
                        <wps:cNvPr id="29" name="Text Box 29"/>
                        <wps:cNvSpPr txBox="1"/>
                        <wps:spPr>
                          <a:xfrm>
                            <a:off x="1581150" y="1181100"/>
                            <a:ext cx="458152" cy="27336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7C47129" w14:textId="77777777" w:rsidR="00E7319E" w:rsidRPr="00E7319E" w:rsidRDefault="00E7319E" w:rsidP="00E7319E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E7319E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Brg</w:t>
                              </w:r>
                              <w: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D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Text Box 28"/>
                        <wps:cNvSpPr txBox="1"/>
                        <wps:spPr>
                          <a:xfrm>
                            <a:off x="990600" y="1181100"/>
                            <a:ext cx="458152" cy="27336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290522" w14:textId="77777777" w:rsidR="00E7319E" w:rsidRPr="00E7319E" w:rsidRDefault="00E7319E">
                              <w:pPr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proofErr w:type="spellStart"/>
                              <w:r w:rsidRPr="00E7319E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BrgC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" name="Freeform 1"/>
                        <wps:cNvSpPr/>
                        <wps:spPr>
                          <a:xfrm rot="16200000">
                            <a:off x="504825" y="1533525"/>
                            <a:ext cx="363855" cy="179070"/>
                          </a:xfrm>
                          <a:custGeom>
                            <a:avLst/>
                            <a:gdLst>
                              <a:gd name="connsiteX0" fmla="*/ 178594 w 185738"/>
                              <a:gd name="connsiteY0" fmla="*/ 80963 h 190500"/>
                              <a:gd name="connsiteX1" fmla="*/ 185738 w 185738"/>
                              <a:gd name="connsiteY1" fmla="*/ 190500 h 190500"/>
                              <a:gd name="connsiteX2" fmla="*/ 88107 w 185738"/>
                              <a:gd name="connsiteY2" fmla="*/ 83344 h 190500"/>
                              <a:gd name="connsiteX3" fmla="*/ 0 w 185738"/>
                              <a:gd name="connsiteY3" fmla="*/ 176213 h 190500"/>
                              <a:gd name="connsiteX4" fmla="*/ 0 w 185738"/>
                              <a:gd name="connsiteY4" fmla="*/ 0 h 190500"/>
                              <a:gd name="connsiteX5" fmla="*/ 178594 w 185738"/>
                              <a:gd name="connsiteY5" fmla="*/ 4763 h 190500"/>
                              <a:gd name="connsiteX6" fmla="*/ 178594 w 185738"/>
                              <a:gd name="connsiteY6" fmla="*/ 80963 h 190500"/>
                              <a:gd name="connsiteX0" fmla="*/ 178594 w 274314"/>
                              <a:gd name="connsiteY0" fmla="*/ 80963 h 176213"/>
                              <a:gd name="connsiteX1" fmla="*/ 274314 w 274314"/>
                              <a:gd name="connsiteY1" fmla="*/ 87154 h 176213"/>
                              <a:gd name="connsiteX2" fmla="*/ 88107 w 274314"/>
                              <a:gd name="connsiteY2" fmla="*/ 83344 h 176213"/>
                              <a:gd name="connsiteX3" fmla="*/ 0 w 274314"/>
                              <a:gd name="connsiteY3" fmla="*/ 176213 h 176213"/>
                              <a:gd name="connsiteX4" fmla="*/ 0 w 274314"/>
                              <a:gd name="connsiteY4" fmla="*/ 0 h 176213"/>
                              <a:gd name="connsiteX5" fmla="*/ 178594 w 274314"/>
                              <a:gd name="connsiteY5" fmla="*/ 4763 h 176213"/>
                              <a:gd name="connsiteX6" fmla="*/ 178594 w 274314"/>
                              <a:gd name="connsiteY6" fmla="*/ 80963 h 176213"/>
                              <a:gd name="connsiteX0" fmla="*/ 178594 w 274473"/>
                              <a:gd name="connsiteY0" fmla="*/ 80963 h 178917"/>
                              <a:gd name="connsiteX1" fmla="*/ 274314 w 274473"/>
                              <a:gd name="connsiteY1" fmla="*/ 87154 h 178917"/>
                              <a:gd name="connsiteX2" fmla="*/ 274473 w 274473"/>
                              <a:gd name="connsiteY2" fmla="*/ 178917 h 178917"/>
                              <a:gd name="connsiteX3" fmla="*/ 0 w 274473"/>
                              <a:gd name="connsiteY3" fmla="*/ 176213 h 178917"/>
                              <a:gd name="connsiteX4" fmla="*/ 0 w 274473"/>
                              <a:gd name="connsiteY4" fmla="*/ 0 h 178917"/>
                              <a:gd name="connsiteX5" fmla="*/ 178594 w 274473"/>
                              <a:gd name="connsiteY5" fmla="*/ 4763 h 178917"/>
                              <a:gd name="connsiteX6" fmla="*/ 178594 w 274473"/>
                              <a:gd name="connsiteY6" fmla="*/ 80963 h 178917"/>
                              <a:gd name="connsiteX0" fmla="*/ 178594 w 274473"/>
                              <a:gd name="connsiteY0" fmla="*/ 80963 h 178917"/>
                              <a:gd name="connsiteX1" fmla="*/ 274314 w 274473"/>
                              <a:gd name="connsiteY1" fmla="*/ 87154 h 178917"/>
                              <a:gd name="connsiteX2" fmla="*/ 274473 w 274473"/>
                              <a:gd name="connsiteY2" fmla="*/ 178917 h 178917"/>
                              <a:gd name="connsiteX3" fmla="*/ 100013 w 274473"/>
                              <a:gd name="connsiteY3" fmla="*/ 178594 h 178917"/>
                              <a:gd name="connsiteX4" fmla="*/ 0 w 274473"/>
                              <a:gd name="connsiteY4" fmla="*/ 176213 h 178917"/>
                              <a:gd name="connsiteX5" fmla="*/ 0 w 274473"/>
                              <a:gd name="connsiteY5" fmla="*/ 0 h 178917"/>
                              <a:gd name="connsiteX6" fmla="*/ 178594 w 274473"/>
                              <a:gd name="connsiteY6" fmla="*/ 4763 h 178917"/>
                              <a:gd name="connsiteX7" fmla="*/ 178594 w 274473"/>
                              <a:gd name="connsiteY7" fmla="*/ 80963 h 178917"/>
                              <a:gd name="connsiteX0" fmla="*/ 178594 w 274473"/>
                              <a:gd name="connsiteY0" fmla="*/ 80963 h 178917"/>
                              <a:gd name="connsiteX1" fmla="*/ 274314 w 274473"/>
                              <a:gd name="connsiteY1" fmla="*/ 87154 h 178917"/>
                              <a:gd name="connsiteX2" fmla="*/ 274473 w 274473"/>
                              <a:gd name="connsiteY2" fmla="*/ 178917 h 178917"/>
                              <a:gd name="connsiteX3" fmla="*/ 91015 w 274473"/>
                              <a:gd name="connsiteY3" fmla="*/ 87389 h 178917"/>
                              <a:gd name="connsiteX4" fmla="*/ 0 w 274473"/>
                              <a:gd name="connsiteY4" fmla="*/ 176213 h 178917"/>
                              <a:gd name="connsiteX5" fmla="*/ 0 w 274473"/>
                              <a:gd name="connsiteY5" fmla="*/ 0 h 178917"/>
                              <a:gd name="connsiteX6" fmla="*/ 178594 w 274473"/>
                              <a:gd name="connsiteY6" fmla="*/ 4763 h 178917"/>
                              <a:gd name="connsiteX7" fmla="*/ 178594 w 274473"/>
                              <a:gd name="connsiteY7" fmla="*/ 80963 h 178917"/>
                              <a:gd name="connsiteX0" fmla="*/ 178594 w 274473"/>
                              <a:gd name="connsiteY0" fmla="*/ 80963 h 178917"/>
                              <a:gd name="connsiteX1" fmla="*/ 274314 w 274473"/>
                              <a:gd name="connsiteY1" fmla="*/ 87154 h 178917"/>
                              <a:gd name="connsiteX2" fmla="*/ 274473 w 274473"/>
                              <a:gd name="connsiteY2" fmla="*/ 178917 h 178917"/>
                              <a:gd name="connsiteX3" fmla="*/ 91015 w 274473"/>
                              <a:gd name="connsiteY3" fmla="*/ 87389 h 178917"/>
                              <a:gd name="connsiteX4" fmla="*/ 0 w 274473"/>
                              <a:gd name="connsiteY4" fmla="*/ 176213 h 178917"/>
                              <a:gd name="connsiteX5" fmla="*/ 0 w 274473"/>
                              <a:gd name="connsiteY5" fmla="*/ 45244 h 178917"/>
                              <a:gd name="connsiteX6" fmla="*/ 0 w 274473"/>
                              <a:gd name="connsiteY6" fmla="*/ 0 h 178917"/>
                              <a:gd name="connsiteX7" fmla="*/ 178594 w 274473"/>
                              <a:gd name="connsiteY7" fmla="*/ 4763 h 178917"/>
                              <a:gd name="connsiteX8" fmla="*/ 178594 w 274473"/>
                              <a:gd name="connsiteY8" fmla="*/ 80963 h 178917"/>
                              <a:gd name="connsiteX0" fmla="*/ 179070 w 274949"/>
                              <a:gd name="connsiteY0" fmla="*/ 80963 h 178917"/>
                              <a:gd name="connsiteX1" fmla="*/ 274790 w 274949"/>
                              <a:gd name="connsiteY1" fmla="*/ 87154 h 178917"/>
                              <a:gd name="connsiteX2" fmla="*/ 274949 w 274949"/>
                              <a:gd name="connsiteY2" fmla="*/ 178917 h 178917"/>
                              <a:gd name="connsiteX3" fmla="*/ 91491 w 274949"/>
                              <a:gd name="connsiteY3" fmla="*/ 87389 h 178917"/>
                              <a:gd name="connsiteX4" fmla="*/ 476 w 274949"/>
                              <a:gd name="connsiteY4" fmla="*/ 176213 h 178917"/>
                              <a:gd name="connsiteX5" fmla="*/ 0 w 274949"/>
                              <a:gd name="connsiteY5" fmla="*/ 87389 h 178917"/>
                              <a:gd name="connsiteX6" fmla="*/ 476 w 274949"/>
                              <a:gd name="connsiteY6" fmla="*/ 0 h 178917"/>
                              <a:gd name="connsiteX7" fmla="*/ 179070 w 274949"/>
                              <a:gd name="connsiteY7" fmla="*/ 4763 h 178917"/>
                              <a:gd name="connsiteX8" fmla="*/ 179070 w 274949"/>
                              <a:gd name="connsiteY8" fmla="*/ 80963 h 178917"/>
                              <a:gd name="connsiteX0" fmla="*/ 271197 w 367076"/>
                              <a:gd name="connsiteY0" fmla="*/ 80963 h 178917"/>
                              <a:gd name="connsiteX1" fmla="*/ 366917 w 367076"/>
                              <a:gd name="connsiteY1" fmla="*/ 87154 h 178917"/>
                              <a:gd name="connsiteX2" fmla="*/ 367076 w 367076"/>
                              <a:gd name="connsiteY2" fmla="*/ 178917 h 178917"/>
                              <a:gd name="connsiteX3" fmla="*/ 183618 w 367076"/>
                              <a:gd name="connsiteY3" fmla="*/ 87389 h 178917"/>
                              <a:gd name="connsiteX4" fmla="*/ 0 w 367076"/>
                              <a:gd name="connsiteY4" fmla="*/ 87389 h 178917"/>
                              <a:gd name="connsiteX5" fmla="*/ 92127 w 367076"/>
                              <a:gd name="connsiteY5" fmla="*/ 87389 h 178917"/>
                              <a:gd name="connsiteX6" fmla="*/ 92603 w 367076"/>
                              <a:gd name="connsiteY6" fmla="*/ 0 h 178917"/>
                              <a:gd name="connsiteX7" fmla="*/ 271197 w 367076"/>
                              <a:gd name="connsiteY7" fmla="*/ 4763 h 178917"/>
                              <a:gd name="connsiteX8" fmla="*/ 271197 w 367076"/>
                              <a:gd name="connsiteY8" fmla="*/ 80963 h 178917"/>
                              <a:gd name="connsiteX0" fmla="*/ 270246 w 366125"/>
                              <a:gd name="connsiteY0" fmla="*/ 80963 h 179076"/>
                              <a:gd name="connsiteX1" fmla="*/ 365966 w 366125"/>
                              <a:gd name="connsiteY1" fmla="*/ 87154 h 179076"/>
                              <a:gd name="connsiteX2" fmla="*/ 366125 w 366125"/>
                              <a:gd name="connsiteY2" fmla="*/ 178917 h 179076"/>
                              <a:gd name="connsiteX3" fmla="*/ 182667 w 366125"/>
                              <a:gd name="connsiteY3" fmla="*/ 87389 h 179076"/>
                              <a:gd name="connsiteX4" fmla="*/ 1 w 366125"/>
                              <a:gd name="connsiteY4" fmla="*/ 179076 h 179076"/>
                              <a:gd name="connsiteX5" fmla="*/ 91176 w 366125"/>
                              <a:gd name="connsiteY5" fmla="*/ 87389 h 179076"/>
                              <a:gd name="connsiteX6" fmla="*/ 91652 w 366125"/>
                              <a:gd name="connsiteY6" fmla="*/ 0 h 179076"/>
                              <a:gd name="connsiteX7" fmla="*/ 270246 w 366125"/>
                              <a:gd name="connsiteY7" fmla="*/ 4763 h 179076"/>
                              <a:gd name="connsiteX8" fmla="*/ 270246 w 366125"/>
                              <a:gd name="connsiteY8" fmla="*/ 80963 h 179076"/>
                              <a:gd name="connsiteX0" fmla="*/ 270246 w 366125"/>
                              <a:gd name="connsiteY0" fmla="*/ 80963 h 179076"/>
                              <a:gd name="connsiteX1" fmla="*/ 365966 w 366125"/>
                              <a:gd name="connsiteY1" fmla="*/ 87154 h 179076"/>
                              <a:gd name="connsiteX2" fmla="*/ 366125 w 366125"/>
                              <a:gd name="connsiteY2" fmla="*/ 178917 h 179076"/>
                              <a:gd name="connsiteX3" fmla="*/ 182667 w 366125"/>
                              <a:gd name="connsiteY3" fmla="*/ 87389 h 179076"/>
                              <a:gd name="connsiteX4" fmla="*/ 135731 w 366125"/>
                              <a:gd name="connsiteY4" fmla="*/ 109538 h 179076"/>
                              <a:gd name="connsiteX5" fmla="*/ 1 w 366125"/>
                              <a:gd name="connsiteY5" fmla="*/ 179076 h 179076"/>
                              <a:gd name="connsiteX6" fmla="*/ 91176 w 366125"/>
                              <a:gd name="connsiteY6" fmla="*/ 87389 h 179076"/>
                              <a:gd name="connsiteX7" fmla="*/ 91652 w 366125"/>
                              <a:gd name="connsiteY7" fmla="*/ 0 h 179076"/>
                              <a:gd name="connsiteX8" fmla="*/ 270246 w 366125"/>
                              <a:gd name="connsiteY8" fmla="*/ 4763 h 179076"/>
                              <a:gd name="connsiteX9" fmla="*/ 270246 w 366125"/>
                              <a:gd name="connsiteY9" fmla="*/ 80963 h 179076"/>
                              <a:gd name="connsiteX0" fmla="*/ 270246 w 366125"/>
                              <a:gd name="connsiteY0" fmla="*/ 80963 h 179076"/>
                              <a:gd name="connsiteX1" fmla="*/ 365966 w 366125"/>
                              <a:gd name="connsiteY1" fmla="*/ 87154 h 179076"/>
                              <a:gd name="connsiteX2" fmla="*/ 366125 w 366125"/>
                              <a:gd name="connsiteY2" fmla="*/ 178917 h 179076"/>
                              <a:gd name="connsiteX3" fmla="*/ 182667 w 366125"/>
                              <a:gd name="connsiteY3" fmla="*/ 87389 h 179076"/>
                              <a:gd name="connsiteX4" fmla="*/ 92484 w 366125"/>
                              <a:gd name="connsiteY4" fmla="*/ 178600 h 179076"/>
                              <a:gd name="connsiteX5" fmla="*/ 1 w 366125"/>
                              <a:gd name="connsiteY5" fmla="*/ 179076 h 179076"/>
                              <a:gd name="connsiteX6" fmla="*/ 91176 w 366125"/>
                              <a:gd name="connsiteY6" fmla="*/ 87389 h 179076"/>
                              <a:gd name="connsiteX7" fmla="*/ 91652 w 366125"/>
                              <a:gd name="connsiteY7" fmla="*/ 0 h 179076"/>
                              <a:gd name="connsiteX8" fmla="*/ 270246 w 366125"/>
                              <a:gd name="connsiteY8" fmla="*/ 4763 h 179076"/>
                              <a:gd name="connsiteX9" fmla="*/ 270246 w 366125"/>
                              <a:gd name="connsiteY9" fmla="*/ 80963 h 179076"/>
                              <a:gd name="connsiteX0" fmla="*/ 269294 w 365173"/>
                              <a:gd name="connsiteY0" fmla="*/ 80963 h 178917"/>
                              <a:gd name="connsiteX1" fmla="*/ 365014 w 365173"/>
                              <a:gd name="connsiteY1" fmla="*/ 87154 h 178917"/>
                              <a:gd name="connsiteX2" fmla="*/ 365173 w 365173"/>
                              <a:gd name="connsiteY2" fmla="*/ 178917 h 178917"/>
                              <a:gd name="connsiteX3" fmla="*/ 181715 w 365173"/>
                              <a:gd name="connsiteY3" fmla="*/ 87389 h 178917"/>
                              <a:gd name="connsiteX4" fmla="*/ 91532 w 365173"/>
                              <a:gd name="connsiteY4" fmla="*/ 178600 h 178917"/>
                              <a:gd name="connsiteX5" fmla="*/ 1 w 365173"/>
                              <a:gd name="connsiteY5" fmla="*/ 87157 h 178917"/>
                              <a:gd name="connsiteX6" fmla="*/ 90224 w 365173"/>
                              <a:gd name="connsiteY6" fmla="*/ 87389 h 178917"/>
                              <a:gd name="connsiteX7" fmla="*/ 90700 w 365173"/>
                              <a:gd name="connsiteY7" fmla="*/ 0 h 178917"/>
                              <a:gd name="connsiteX8" fmla="*/ 269294 w 365173"/>
                              <a:gd name="connsiteY8" fmla="*/ 4763 h 178917"/>
                              <a:gd name="connsiteX9" fmla="*/ 269294 w 365173"/>
                              <a:gd name="connsiteY9" fmla="*/ 80963 h 178917"/>
                              <a:gd name="connsiteX0" fmla="*/ 269294 w 365173"/>
                              <a:gd name="connsiteY0" fmla="*/ 80963 h 179076"/>
                              <a:gd name="connsiteX1" fmla="*/ 365014 w 365173"/>
                              <a:gd name="connsiteY1" fmla="*/ 87154 h 179076"/>
                              <a:gd name="connsiteX2" fmla="*/ 365173 w 365173"/>
                              <a:gd name="connsiteY2" fmla="*/ 178917 h 179076"/>
                              <a:gd name="connsiteX3" fmla="*/ 181715 w 365173"/>
                              <a:gd name="connsiteY3" fmla="*/ 87389 h 179076"/>
                              <a:gd name="connsiteX4" fmla="*/ 952 w 365173"/>
                              <a:gd name="connsiteY4" fmla="*/ 179076 h 179076"/>
                              <a:gd name="connsiteX5" fmla="*/ 1 w 365173"/>
                              <a:gd name="connsiteY5" fmla="*/ 87157 h 179076"/>
                              <a:gd name="connsiteX6" fmla="*/ 90224 w 365173"/>
                              <a:gd name="connsiteY6" fmla="*/ 87389 h 179076"/>
                              <a:gd name="connsiteX7" fmla="*/ 90700 w 365173"/>
                              <a:gd name="connsiteY7" fmla="*/ 0 h 179076"/>
                              <a:gd name="connsiteX8" fmla="*/ 269294 w 365173"/>
                              <a:gd name="connsiteY8" fmla="*/ 4763 h 179076"/>
                              <a:gd name="connsiteX9" fmla="*/ 269294 w 365173"/>
                              <a:gd name="connsiteY9" fmla="*/ 80963 h 179076"/>
                              <a:gd name="connsiteX0" fmla="*/ 269294 w 365173"/>
                              <a:gd name="connsiteY0" fmla="*/ 80963 h 179076"/>
                              <a:gd name="connsiteX1" fmla="*/ 365014 w 365173"/>
                              <a:gd name="connsiteY1" fmla="*/ 87154 h 179076"/>
                              <a:gd name="connsiteX2" fmla="*/ 365173 w 365173"/>
                              <a:gd name="connsiteY2" fmla="*/ 178917 h 179076"/>
                              <a:gd name="connsiteX3" fmla="*/ 181715 w 365173"/>
                              <a:gd name="connsiteY3" fmla="*/ 87389 h 179076"/>
                              <a:gd name="connsiteX4" fmla="*/ 952 w 365173"/>
                              <a:gd name="connsiteY4" fmla="*/ 179076 h 179076"/>
                              <a:gd name="connsiteX5" fmla="*/ 1 w 365173"/>
                              <a:gd name="connsiteY5" fmla="*/ 87157 h 179076"/>
                              <a:gd name="connsiteX6" fmla="*/ 92404 w 365173"/>
                              <a:gd name="connsiteY6" fmla="*/ 87157 h 179076"/>
                              <a:gd name="connsiteX7" fmla="*/ 90700 w 365173"/>
                              <a:gd name="connsiteY7" fmla="*/ 0 h 179076"/>
                              <a:gd name="connsiteX8" fmla="*/ 269294 w 365173"/>
                              <a:gd name="connsiteY8" fmla="*/ 4763 h 179076"/>
                              <a:gd name="connsiteX9" fmla="*/ 269294 w 365173"/>
                              <a:gd name="connsiteY9" fmla="*/ 80963 h 179076"/>
                              <a:gd name="connsiteX0" fmla="*/ 269294 w 365173"/>
                              <a:gd name="connsiteY0" fmla="*/ 80963 h 179076"/>
                              <a:gd name="connsiteX1" fmla="*/ 365014 w 365173"/>
                              <a:gd name="connsiteY1" fmla="*/ 87154 h 179076"/>
                              <a:gd name="connsiteX2" fmla="*/ 365173 w 365173"/>
                              <a:gd name="connsiteY2" fmla="*/ 178917 h 179076"/>
                              <a:gd name="connsiteX3" fmla="*/ 181715 w 365173"/>
                              <a:gd name="connsiteY3" fmla="*/ 87389 h 179076"/>
                              <a:gd name="connsiteX4" fmla="*/ 952 w 365173"/>
                              <a:gd name="connsiteY4" fmla="*/ 179076 h 179076"/>
                              <a:gd name="connsiteX5" fmla="*/ 1 w 365173"/>
                              <a:gd name="connsiteY5" fmla="*/ 87157 h 179076"/>
                              <a:gd name="connsiteX6" fmla="*/ 92404 w 365173"/>
                              <a:gd name="connsiteY6" fmla="*/ 87157 h 179076"/>
                              <a:gd name="connsiteX7" fmla="*/ 90700 w 365173"/>
                              <a:gd name="connsiteY7" fmla="*/ 0 h 179076"/>
                              <a:gd name="connsiteX8" fmla="*/ 269294 w 365173"/>
                              <a:gd name="connsiteY8" fmla="*/ 4763 h 179076"/>
                              <a:gd name="connsiteX9" fmla="*/ 269294 w 365173"/>
                              <a:gd name="connsiteY9" fmla="*/ 80963 h 179076"/>
                              <a:gd name="connsiteX0" fmla="*/ 269294 w 365173"/>
                              <a:gd name="connsiteY0" fmla="*/ 80963 h 179076"/>
                              <a:gd name="connsiteX1" fmla="*/ 365014 w 365173"/>
                              <a:gd name="connsiteY1" fmla="*/ 87154 h 179076"/>
                              <a:gd name="connsiteX2" fmla="*/ 365173 w 365173"/>
                              <a:gd name="connsiteY2" fmla="*/ 178917 h 179076"/>
                              <a:gd name="connsiteX3" fmla="*/ 181715 w 365173"/>
                              <a:gd name="connsiteY3" fmla="*/ 87389 h 179076"/>
                              <a:gd name="connsiteX4" fmla="*/ 952 w 365173"/>
                              <a:gd name="connsiteY4" fmla="*/ 179076 h 179076"/>
                              <a:gd name="connsiteX5" fmla="*/ 1 w 365173"/>
                              <a:gd name="connsiteY5" fmla="*/ 87157 h 179076"/>
                              <a:gd name="connsiteX6" fmla="*/ 92404 w 365173"/>
                              <a:gd name="connsiteY6" fmla="*/ 87157 h 179076"/>
                              <a:gd name="connsiteX7" fmla="*/ 90700 w 365173"/>
                              <a:gd name="connsiteY7" fmla="*/ 0 h 179076"/>
                              <a:gd name="connsiteX8" fmla="*/ 269294 w 365173"/>
                              <a:gd name="connsiteY8" fmla="*/ 4763 h 179076"/>
                              <a:gd name="connsiteX9" fmla="*/ 269294 w 365173"/>
                              <a:gd name="connsiteY9" fmla="*/ 80963 h 179076"/>
                              <a:gd name="connsiteX0" fmla="*/ 269294 w 365173"/>
                              <a:gd name="connsiteY0" fmla="*/ 80963 h 179076"/>
                              <a:gd name="connsiteX1" fmla="*/ 365014 w 365173"/>
                              <a:gd name="connsiteY1" fmla="*/ 87154 h 179076"/>
                              <a:gd name="connsiteX2" fmla="*/ 365173 w 365173"/>
                              <a:gd name="connsiteY2" fmla="*/ 178917 h 179076"/>
                              <a:gd name="connsiteX3" fmla="*/ 181715 w 365173"/>
                              <a:gd name="connsiteY3" fmla="*/ 87389 h 179076"/>
                              <a:gd name="connsiteX4" fmla="*/ 952 w 365173"/>
                              <a:gd name="connsiteY4" fmla="*/ 179076 h 179076"/>
                              <a:gd name="connsiteX5" fmla="*/ 1 w 365173"/>
                              <a:gd name="connsiteY5" fmla="*/ 87157 h 179076"/>
                              <a:gd name="connsiteX6" fmla="*/ 92404 w 365173"/>
                              <a:gd name="connsiteY6" fmla="*/ 87157 h 179076"/>
                              <a:gd name="connsiteX7" fmla="*/ 90700 w 365173"/>
                              <a:gd name="connsiteY7" fmla="*/ 0 h 179076"/>
                              <a:gd name="connsiteX8" fmla="*/ 269294 w 365173"/>
                              <a:gd name="connsiteY8" fmla="*/ 4763 h 179076"/>
                              <a:gd name="connsiteX9" fmla="*/ 269294 w 365173"/>
                              <a:gd name="connsiteY9" fmla="*/ 80963 h 179076"/>
                              <a:gd name="connsiteX0" fmla="*/ 268343 w 364222"/>
                              <a:gd name="connsiteY0" fmla="*/ 80963 h 179076"/>
                              <a:gd name="connsiteX1" fmla="*/ 364063 w 364222"/>
                              <a:gd name="connsiteY1" fmla="*/ 87154 h 179076"/>
                              <a:gd name="connsiteX2" fmla="*/ 364222 w 364222"/>
                              <a:gd name="connsiteY2" fmla="*/ 178917 h 179076"/>
                              <a:gd name="connsiteX3" fmla="*/ 180764 w 364222"/>
                              <a:gd name="connsiteY3" fmla="*/ 87389 h 179076"/>
                              <a:gd name="connsiteX4" fmla="*/ 1 w 364222"/>
                              <a:gd name="connsiteY4" fmla="*/ 179076 h 179076"/>
                              <a:gd name="connsiteX5" fmla="*/ 1 w 364222"/>
                              <a:gd name="connsiteY5" fmla="*/ 87157 h 179076"/>
                              <a:gd name="connsiteX6" fmla="*/ 91453 w 364222"/>
                              <a:gd name="connsiteY6" fmla="*/ 87157 h 179076"/>
                              <a:gd name="connsiteX7" fmla="*/ 89749 w 364222"/>
                              <a:gd name="connsiteY7" fmla="*/ 0 h 179076"/>
                              <a:gd name="connsiteX8" fmla="*/ 268343 w 364222"/>
                              <a:gd name="connsiteY8" fmla="*/ 4763 h 179076"/>
                              <a:gd name="connsiteX9" fmla="*/ 268343 w 364222"/>
                              <a:gd name="connsiteY9" fmla="*/ 80963 h 179076"/>
                              <a:gd name="connsiteX0" fmla="*/ 268342 w 364221"/>
                              <a:gd name="connsiteY0" fmla="*/ 80963 h 179076"/>
                              <a:gd name="connsiteX1" fmla="*/ 364062 w 364221"/>
                              <a:gd name="connsiteY1" fmla="*/ 87154 h 179076"/>
                              <a:gd name="connsiteX2" fmla="*/ 364221 w 364221"/>
                              <a:gd name="connsiteY2" fmla="*/ 178917 h 179076"/>
                              <a:gd name="connsiteX3" fmla="*/ 180763 w 364221"/>
                              <a:gd name="connsiteY3" fmla="*/ 87389 h 179076"/>
                              <a:gd name="connsiteX4" fmla="*/ 0 w 364221"/>
                              <a:gd name="connsiteY4" fmla="*/ 179076 h 179076"/>
                              <a:gd name="connsiteX5" fmla="*/ 0 w 364221"/>
                              <a:gd name="connsiteY5" fmla="*/ 87157 h 179076"/>
                              <a:gd name="connsiteX6" fmla="*/ 91452 w 364221"/>
                              <a:gd name="connsiteY6" fmla="*/ 87157 h 179076"/>
                              <a:gd name="connsiteX7" fmla="*/ 89748 w 364221"/>
                              <a:gd name="connsiteY7" fmla="*/ 0 h 179076"/>
                              <a:gd name="connsiteX8" fmla="*/ 268342 w 364221"/>
                              <a:gd name="connsiteY8" fmla="*/ 4763 h 179076"/>
                              <a:gd name="connsiteX9" fmla="*/ 268342 w 364221"/>
                              <a:gd name="connsiteY9" fmla="*/ 80963 h 179076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</a:cxnLst>
                            <a:rect l="l" t="t" r="r" b="b"/>
                            <a:pathLst>
                              <a:path w="364221" h="179076">
                                <a:moveTo>
                                  <a:pt x="268342" y="80963"/>
                                </a:moveTo>
                                <a:lnTo>
                                  <a:pt x="364062" y="87154"/>
                                </a:lnTo>
                                <a:lnTo>
                                  <a:pt x="364221" y="178917"/>
                                </a:lnTo>
                                <a:lnTo>
                                  <a:pt x="180763" y="87389"/>
                                </a:lnTo>
                                <a:lnTo>
                                  <a:pt x="0" y="179076"/>
                                </a:lnTo>
                                <a:lnTo>
                                  <a:pt x="0" y="87157"/>
                                </a:lnTo>
                                <a:lnTo>
                                  <a:pt x="91452" y="87157"/>
                                </a:lnTo>
                                <a:cubicBezTo>
                                  <a:pt x="91611" y="58027"/>
                                  <a:pt x="89589" y="29130"/>
                                  <a:pt x="89748" y="0"/>
                                </a:cubicBezTo>
                                <a:lnTo>
                                  <a:pt x="268342" y="4763"/>
                                </a:lnTo>
                                <a:lnTo>
                                  <a:pt x="268342" y="8096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bg1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ectangle 2"/>
                        <wps:cNvSpPr/>
                        <wps:spPr>
                          <a:xfrm>
                            <a:off x="504825" y="1581150"/>
                            <a:ext cx="1828800" cy="9144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7" name="Group 7"/>
                        <wpg:cNvGrpSpPr/>
                        <wpg:grpSpPr>
                          <a:xfrm>
                            <a:off x="1228725" y="1400175"/>
                            <a:ext cx="182880" cy="182880"/>
                            <a:chOff x="0" y="0"/>
                            <a:chExt cx="732472" cy="731520"/>
                          </a:xfrm>
                        </wpg:grpSpPr>
                        <wps:wsp>
                          <wps:cNvPr id="3" name="Rectangle 3"/>
                          <wps:cNvSpPr/>
                          <wps:spPr>
                            <a:xfrm>
                              <a:off x="0" y="0"/>
                              <a:ext cx="732472" cy="731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" name="Straight Connector 4"/>
                          <wps:cNvCnPr/>
                          <wps:spPr>
                            <a:xfrm>
                              <a:off x="0" y="0"/>
                              <a:ext cx="731520" cy="7315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Connector 6"/>
                          <wps:cNvCnPr/>
                          <wps:spPr>
                            <a:xfrm flipH="1">
                              <a:off x="0" y="0"/>
                              <a:ext cx="731520" cy="7315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3" name="Group 13"/>
                        <wpg:cNvGrpSpPr/>
                        <wpg:grpSpPr>
                          <a:xfrm>
                            <a:off x="1876425" y="1400175"/>
                            <a:ext cx="182880" cy="182880"/>
                            <a:chOff x="0" y="0"/>
                            <a:chExt cx="732472" cy="731520"/>
                          </a:xfrm>
                        </wpg:grpSpPr>
                        <wps:wsp>
                          <wps:cNvPr id="14" name="Rectangle 14"/>
                          <wps:cNvSpPr/>
                          <wps:spPr>
                            <a:xfrm>
                              <a:off x="0" y="0"/>
                              <a:ext cx="732472" cy="731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" name="Straight Connector 15"/>
                          <wps:cNvCnPr/>
                          <wps:spPr>
                            <a:xfrm>
                              <a:off x="0" y="0"/>
                              <a:ext cx="731520" cy="7315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Connector 16"/>
                          <wps:cNvCnPr/>
                          <wps:spPr>
                            <a:xfrm flipH="1">
                              <a:off x="0" y="0"/>
                              <a:ext cx="731520" cy="7315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05" name="Straight Connector 605"/>
                        <wps:cNvCnPr/>
                        <wps:spPr>
                          <a:xfrm>
                            <a:off x="1962150" y="133350"/>
                            <a:ext cx="0" cy="186690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6" name="Text Box 606"/>
                        <wps:cNvSpPr txBox="1"/>
                        <wps:spPr>
                          <a:xfrm>
                            <a:off x="1962150" y="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038521" w14:textId="77777777" w:rsidR="009B68DA" w:rsidRPr="0085079A" w:rsidRDefault="009B68DA" w:rsidP="009B68DA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Text Box 26"/>
                        <wps:cNvSpPr txBox="1"/>
                        <wps:spPr>
                          <a:xfrm>
                            <a:off x="2324100" y="1485900"/>
                            <a:ext cx="549592" cy="27432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E50C43" w14:textId="77777777" w:rsidR="001A0D2F" w:rsidRPr="001A0D2F" w:rsidRDefault="001A0D2F" w:rsidP="001A0D2F">
                              <w:pPr>
                                <w:jc w:val="center"/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</w:pPr>
                              <w:r w:rsidRPr="001A0D2F">
                                <w:rPr>
                                  <w:rFonts w:ascii="Arial" w:hAnsi="Arial" w:cs="Arial"/>
                                  <w:sz w:val="18"/>
                                  <w:szCs w:val="18"/>
                                </w:rPr>
                                <w:t>Moto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" name="Group 9"/>
                        <wpg:cNvGrpSpPr/>
                        <wpg:grpSpPr>
                          <a:xfrm>
                            <a:off x="1228725" y="1666875"/>
                            <a:ext cx="182880" cy="182880"/>
                            <a:chOff x="0" y="0"/>
                            <a:chExt cx="732472" cy="731520"/>
                          </a:xfrm>
                        </wpg:grpSpPr>
                        <wps:wsp>
                          <wps:cNvPr id="10" name="Rectangle 10"/>
                          <wps:cNvSpPr/>
                          <wps:spPr>
                            <a:xfrm>
                              <a:off x="0" y="0"/>
                              <a:ext cx="732472" cy="731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" name="Straight Connector 11"/>
                          <wps:cNvCnPr/>
                          <wps:spPr>
                            <a:xfrm>
                              <a:off x="0" y="0"/>
                              <a:ext cx="731520" cy="7315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" name="Straight Connector 12"/>
                          <wps:cNvCnPr/>
                          <wps:spPr>
                            <a:xfrm flipH="1">
                              <a:off x="0" y="0"/>
                              <a:ext cx="731520" cy="7315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7" name="Group 17"/>
                        <wpg:cNvGrpSpPr/>
                        <wpg:grpSpPr>
                          <a:xfrm>
                            <a:off x="1876425" y="1666875"/>
                            <a:ext cx="182880" cy="182880"/>
                            <a:chOff x="0" y="0"/>
                            <a:chExt cx="732472" cy="731520"/>
                          </a:xfrm>
                        </wpg:grpSpPr>
                        <wps:wsp>
                          <wps:cNvPr id="18" name="Rectangle 18"/>
                          <wps:cNvSpPr/>
                          <wps:spPr>
                            <a:xfrm>
                              <a:off x="0" y="0"/>
                              <a:ext cx="732472" cy="731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" name="Straight Connector 19"/>
                          <wps:cNvCnPr/>
                          <wps:spPr>
                            <a:xfrm>
                              <a:off x="0" y="0"/>
                              <a:ext cx="731520" cy="7315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 flipH="1">
                              <a:off x="0" y="0"/>
                              <a:ext cx="731520" cy="73152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04" name="Straight Connector 604"/>
                        <wps:cNvCnPr/>
                        <wps:spPr>
                          <a:xfrm>
                            <a:off x="0" y="1619250"/>
                            <a:ext cx="2146300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7" name="Text Box 607"/>
                        <wps:cNvSpPr txBox="1"/>
                        <wps:spPr>
                          <a:xfrm>
                            <a:off x="66675" y="1304925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7D33CBC" w14:textId="77777777" w:rsidR="009B68DA" w:rsidRPr="0085079A" w:rsidRDefault="009B68DA" w:rsidP="009B68DA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19" name="Group 619"/>
                        <wpg:cNvGrpSpPr/>
                        <wpg:grpSpPr>
                          <a:xfrm>
                            <a:off x="1133475" y="1857375"/>
                            <a:ext cx="274320" cy="91440"/>
                            <a:chOff x="0" y="0"/>
                            <a:chExt cx="274796" cy="91916"/>
                          </a:xfrm>
                        </wpg:grpSpPr>
                        <wps:wsp>
                          <wps:cNvPr id="614" name="Straight Connector 614"/>
                          <wps:cNvCnPr/>
                          <wps:spPr>
                            <a:xfrm flipV="1">
                              <a:off x="0" y="0"/>
                              <a:ext cx="90488" cy="919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5" name="Straight Connector 615"/>
                          <wps:cNvCnPr/>
                          <wps:spPr>
                            <a:xfrm flipV="1">
                              <a:off x="45244" y="0"/>
                              <a:ext cx="90011" cy="919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6" name="Straight Connector 616"/>
                          <wps:cNvCnPr/>
                          <wps:spPr>
                            <a:xfrm flipV="1">
                              <a:off x="92869" y="0"/>
                              <a:ext cx="91916" cy="919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7" name="Straight Connector 617"/>
                          <wps:cNvCnPr/>
                          <wps:spPr>
                            <a:xfrm flipV="1">
                              <a:off x="138112" y="0"/>
                              <a:ext cx="91440" cy="919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8" name="Straight Connector 618"/>
                          <wps:cNvCnPr/>
                          <wps:spPr>
                            <a:xfrm flipV="1">
                              <a:off x="183356" y="0"/>
                              <a:ext cx="91440" cy="919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620" name="Group 620"/>
                        <wpg:cNvGrpSpPr/>
                        <wpg:grpSpPr>
                          <a:xfrm>
                            <a:off x="1781175" y="1857375"/>
                            <a:ext cx="274796" cy="91916"/>
                            <a:chOff x="0" y="0"/>
                            <a:chExt cx="274796" cy="91916"/>
                          </a:xfrm>
                        </wpg:grpSpPr>
                        <wps:wsp>
                          <wps:cNvPr id="621" name="Straight Connector 621"/>
                          <wps:cNvCnPr/>
                          <wps:spPr>
                            <a:xfrm flipV="1">
                              <a:off x="0" y="0"/>
                              <a:ext cx="90488" cy="919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2" name="Straight Connector 622"/>
                          <wps:cNvCnPr/>
                          <wps:spPr>
                            <a:xfrm flipV="1">
                              <a:off x="45244" y="0"/>
                              <a:ext cx="90011" cy="919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3" name="Straight Connector 623"/>
                          <wps:cNvCnPr/>
                          <wps:spPr>
                            <a:xfrm flipV="1">
                              <a:off x="92869" y="0"/>
                              <a:ext cx="91916" cy="919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4" name="Straight Connector 624"/>
                          <wps:cNvCnPr/>
                          <wps:spPr>
                            <a:xfrm flipV="1">
                              <a:off x="138112" y="0"/>
                              <a:ext cx="91440" cy="919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5" name="Straight Connector 625"/>
                          <wps:cNvCnPr/>
                          <wps:spPr>
                            <a:xfrm flipV="1">
                              <a:off x="183356" y="0"/>
                              <a:ext cx="91440" cy="9191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4196806D" id="Group 627" o:spid="_x0000_s1026" style="position:absolute;margin-left:253.5pt;margin-top:3.4pt;width:226.25pt;height:157.5pt;z-index:251667456" coordsize="28736,20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27" type="#_x0000_t202" style="position:absolute;left:15811;top:11811;width:4582;height:2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" filled="f" stroked="f" strokeweight=".5pt">
                  <v:textbox>
                    <w:txbxContent>
                      <w:p w14:paraId="17C47129" w14:textId="77777777" w:rsidR="00E7319E" w:rsidRPr="00E7319E" w:rsidRDefault="00E7319E" w:rsidP="00E7319E">
                        <w:pPr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proofErr w:type="spellStart"/>
                        <w:r w:rsidRPr="00E7319E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Brg</w:t>
                        </w:r>
                        <w:r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D</w:t>
                        </w:r>
                        <w:proofErr w:type="spellEnd"/>
                      </w:p>
                    </w:txbxContent>
                  </v:textbox>
                </v:shape>
                <v:shape id="Text Box 28" o:spid="_x0000_s1028" type="#_x0000_t202" style="position:absolute;left:9906;top:11811;width:4581;height:27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dw0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" filled="f" stroked="f" strokeweight=".5pt">
                  <v:textbox>
                    <w:txbxContent>
                      <w:p w14:paraId="3C290522" w14:textId="77777777" w:rsidR="00E7319E" w:rsidRPr="00E7319E" w:rsidRDefault="00E7319E">
                        <w:pPr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proofErr w:type="spellStart"/>
                        <w:r w:rsidRPr="00E7319E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BrgC</w:t>
                        </w:r>
                        <w:proofErr w:type="spellEnd"/>
                      </w:p>
                    </w:txbxContent>
                  </v:textbox>
                </v:shape>
                <v:shape id="Freeform 1" o:spid="_x0000_s1029" style="position:absolute;left:5048;top:15335;width:3638;height:1790;rotation:-90;visibility:visible;mso-wrap-style:square;v-text-anchor:middle" coordsize="364221,179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" path="m268342,80963r95720,6191l364221,178917,180763,87389,,179076,,87157r91452,c91611,58027,89589,29130,89748,l268342,4763r,76200xe" fillcolor="#bfbfbf [2412]" strokecolor="#bfbfbf [2412]" strokeweight="1pt">
                  <v:stroke joinstyle="miter"/>
                  <v:path arrowok="t" o:connecttype="custom" o:connectlocs="268072,80960;363696,87151;363855,178911;180581,87386;0,179070;0,87154;91360,87154;89658,0;268072,4763;268072,80960" o:connectangles="0,0,0,0,0,0,0,0,0,0"/>
                </v:shape>
                <v:rect id="Rectangle 2" o:spid="_x0000_s1030" style="position:absolute;left:5048;top:15811;width:18288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" fillcolor="#5b9bd5 [3204]" strokecolor="#1f4d78 [1604]" strokeweight="1pt"/>
                <v:group id="Group 7" o:spid="_x0000_s1031" style="position:absolute;left:12287;top:14001;width:1829;height:1829" coordsize="7324,7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rect id="Rectangle 3" o:spid="_x0000_s1032" style="position:absolute;width:7324;height:7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" filled="f" strokecolor="black [3213]" strokeweight="1pt"/>
                  <v:line id="Straight Connector 4" o:spid="_x0000_s1033" style="position:absolute;visibility:visible;mso-wrap-style:square" from="0,0" to="7315,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" strokecolor="black [3213]" strokeweight=".5pt">
                    <v:stroke joinstyle="miter"/>
                  </v:line>
                  <v:line id="Straight Connector 6" o:spid="_x0000_s1034" style="position:absolute;flip:x;visibility:visible;mso-wrap-style:square" from="0,0" to="7315,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" strokecolor="black [3213]" strokeweight=".5pt">
                    <v:stroke joinstyle="miter"/>
                  </v:line>
                </v:group>
                <v:group id="Group 13" o:spid="_x0000_s1035" style="position:absolute;left:18764;top:14001;width:1829;height:1829" coordsize="7324,7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<v:rect id="Rectangle 14" o:spid="_x0000_s1036" style="position:absolute;width:7324;height:7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" filled="f" strokecolor="black [3213]" strokeweight="1pt"/>
                  <v:line id="Straight Connector 15" o:spid="_x0000_s1037" style="position:absolute;visibility:visible;mso-wrap-style:square" from="0,0" to="7315,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" strokecolor="black [3213]" strokeweight=".5pt">
                    <v:stroke joinstyle="miter"/>
                  </v:line>
                  <v:line id="Straight Connector 16" o:spid="_x0000_s1038" style="position:absolute;flip:x;visibility:visible;mso-wrap-style:square" from="0,0" to="7315,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" strokecolor="black [3213]" strokeweight=".5pt">
                    <v:stroke joinstyle="miter"/>
                  </v:line>
                </v:group>
                <v:line id="Straight Connector 605" o:spid="_x0000_s1039" style="position:absolute;visibility:visible;mso-wrap-style:square" from="19621,1333" to="19621,20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" strokecolor="black [3213]">
                  <v:stroke dashstyle="dash" startarrow="block" joinstyle="miter"/>
                </v:line>
                <v:shape id="Text Box 606" o:spid="_x0000_s1040" type="#_x0000_t202" style="position:absolute;left:19621;width:2743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m/qJxgAAANw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FMPfmXAE5OYXAAD//wMAUEsBAi0AFAAGAAgAAAAhANvh9svuAAAAhQEAABMAAAAAAAAA&#10;AAAAAAAAAAAAAFtDb250ZW50X1R5cGVzXS54bWxQSwECLQAUAAYACAAAACEAWvQsW78AAAAVAQAA&#10;CwAAAAAAAAAAAAAAAAAfAQAAX3JlbHMvLnJlbHNQSwECLQAUAAYACAAAACEASZv6icYAAADcAAAA&#10;DwAAAAAAAAAAAAAAAAAHAgAAZHJzL2Rvd25yZXYueG1sUEsFBgAAAAADAAMAtwAAAPoCAAAAAA==&#10;" filled="f" stroked="f" strokeweight=".5pt">
                  <v:textbox>
                    <w:txbxContent>
                      <w:p w14:paraId="5A038521" w14:textId="77777777" w:rsidR="009B68DA" w:rsidRPr="0085079A" w:rsidRDefault="009B68DA" w:rsidP="009B68DA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  <v:shape id="Text Box 26" o:spid="_x0000_s1041" type="#_x0000_t202" style="position:absolute;left:23241;top:14859;width:5495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" fillcolor="white [3201]" strokecolor="black [3213]" strokeweight="1pt">
                  <v:textbox>
                    <w:txbxContent>
                      <w:p w14:paraId="14E50C43" w14:textId="77777777" w:rsidR="001A0D2F" w:rsidRPr="001A0D2F" w:rsidRDefault="001A0D2F" w:rsidP="001A0D2F">
                        <w:pPr>
                          <w:jc w:val="center"/>
                          <w:rPr>
                            <w:rFonts w:ascii="Arial" w:hAnsi="Arial" w:cs="Arial"/>
                            <w:sz w:val="18"/>
                            <w:szCs w:val="18"/>
                          </w:rPr>
                        </w:pPr>
                        <w:r w:rsidRPr="001A0D2F">
                          <w:rPr>
                            <w:rFonts w:ascii="Arial" w:hAnsi="Arial" w:cs="Arial"/>
                            <w:sz w:val="18"/>
                            <w:szCs w:val="18"/>
                          </w:rPr>
                          <w:t>Motor</w:t>
                        </w:r>
                      </w:p>
                    </w:txbxContent>
                  </v:textbox>
                </v:shape>
                <v:group id="Group 9" o:spid="_x0000_s1042" style="position:absolute;left:12287;top:16668;width:1829;height:1829" coordsize="7324,7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rect id="Rectangle 10" o:spid="_x0000_s1043" style="position:absolute;width:7324;height:7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" filled="f" strokecolor="black [3213]" strokeweight="1pt"/>
                  <v:line id="Straight Connector 11" o:spid="_x0000_s1044" style="position:absolute;visibility:visible;mso-wrap-style:square" from="0,0" to="7315,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" strokecolor="black [3213]" strokeweight=".5pt">
                    <v:stroke joinstyle="miter"/>
                  </v:line>
                  <v:line id="Straight Connector 12" o:spid="_x0000_s1045" style="position:absolute;flip:x;visibility:visible;mso-wrap-style:square" from="0,0" to="7315,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" strokecolor="black [3213]" strokeweight=".5pt">
                    <v:stroke joinstyle="miter"/>
                  </v:line>
                </v:group>
                <v:group id="Group 17" o:spid="_x0000_s1046" style="position:absolute;left:18764;top:16668;width:1829;height:1829" coordsize="7324,7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<v:rect id="Rectangle 18" o:spid="_x0000_s1047" style="position:absolute;width:7324;height:7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" filled="f" strokecolor="black [3213]" strokeweight="1pt"/>
                  <v:line id="Straight Connector 19" o:spid="_x0000_s1048" style="position:absolute;visibility:visible;mso-wrap-style:square" from="0,0" to="7315,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" strokecolor="black [3213]" strokeweight=".5pt">
                    <v:stroke joinstyle="miter"/>
                  </v:line>
                  <v:line id="Straight Connector 20" o:spid="_x0000_s1049" style="position:absolute;flip:x;visibility:visible;mso-wrap-style:square" from="0,0" to="7315,7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" strokecolor="black [3213]" strokeweight=".5pt">
                    <v:stroke joinstyle="miter"/>
                  </v:line>
                </v:group>
                <v:line id="Straight Connector 604" o:spid="_x0000_s1050" style="position:absolute;visibility:visible;mso-wrap-style:square" from="0,16192" to="21463,16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" strokecolor="black [3213]">
                  <v:stroke dashstyle="dash" startarrow="block" joinstyle="miter"/>
                </v:line>
                <v:shape id="Text Box 607" o:spid="_x0000_s1051" type="#_x0000_t202" style="position:absolute;left:666;top:13049;width:2743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" filled="f" stroked="f" strokeweight=".5pt">
                  <v:textbox>
                    <w:txbxContent>
                      <w:p w14:paraId="47D33CBC" w14:textId="77777777" w:rsidR="009B68DA" w:rsidRPr="0085079A" w:rsidRDefault="009B68DA" w:rsidP="009B68DA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Z</w:t>
                        </w:r>
                      </w:p>
                    </w:txbxContent>
                  </v:textbox>
                </v:shape>
                <v:group id="Group 619" o:spid="_x0000_s1052" style="position:absolute;left:11334;top:18573;width:2743;height:915" coordsize="274796,91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Wh5xgAAANw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RLOH3TDgCcn0HAAD//wMAUEsBAi0AFAAGAAgAAAAhANvh9svuAAAAhQEAABMAAAAAAAAA&#10;AAAAAAAAAAAAAFtDb250ZW50X1R5cGVzXS54bWxQSwECLQAUAAYACAAAACEAWvQsW78AAAAVAQAA&#10;CwAAAAAAAAAAAAAAAAAfAQAAX3JlbHMvLnJlbHNQSwECLQAUAAYACAAAACEAn41oecYAAADcAAAA&#10;DwAAAAAAAAAAAAAAAAAHAgAAZHJzL2Rvd25yZXYueG1sUEsFBgAAAAADAAMAtwAAAPoCAAAAAA==&#10;">
                  <v:line id="Straight Connector 614" o:spid="_x0000_s1053" style="position:absolute;flip:y;visibility:visible;mso-wrap-style:square" from="0,0" to="90488,9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" strokecolor="black [3213]" strokeweight=".5pt">
                    <v:stroke joinstyle="miter"/>
                  </v:line>
                  <v:line id="Straight Connector 615" o:spid="_x0000_s1054" style="position:absolute;flip:y;visibility:visible;mso-wrap-style:square" from="45244,0" to="135255,9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" strokecolor="black [3213]" strokeweight=".5pt">
                    <v:stroke joinstyle="miter"/>
                  </v:line>
                  <v:line id="Straight Connector 616" o:spid="_x0000_s1055" style="position:absolute;flip:y;visibility:visible;mso-wrap-style:square" from="92869,0" to="184785,9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" strokecolor="black [3213]" strokeweight=".5pt">
                    <v:stroke joinstyle="miter"/>
                  </v:line>
                  <v:line id="Straight Connector 617" o:spid="_x0000_s1056" style="position:absolute;flip:y;visibility:visible;mso-wrap-style:square" from="138112,0" to="229552,9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" strokecolor="black [3213]" strokeweight=".5pt">
                    <v:stroke joinstyle="miter"/>
                  </v:line>
                  <v:line id="Straight Connector 618" o:spid="_x0000_s1057" style="position:absolute;flip:y;visibility:visible;mso-wrap-style:square" from="183356,0" to="274796,9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" strokecolor="black [3213]" strokeweight=".5pt">
                    <v:stroke joinstyle="miter"/>
                  </v:line>
                </v:group>
                <v:group id="Group 620" o:spid="_x0000_s1058" style="position:absolute;left:17811;top:18573;width:2748;height:919" coordsize="274796,919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wtZ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pJFmB/OhCMgtw8AAAD//wMAUEsBAi0AFAAGAAgAAAAhANvh9svuAAAAhQEAABMAAAAAAAAAAAAA&#10;AAAAAAAAAFtDb250ZW50X1R5cGVzXS54bWxQSwECLQAUAAYACAAAACEAWvQsW78AAAAVAQAACwAA&#10;AAAAAAAAAAAAAAAfAQAAX3JlbHMvLnJlbHNQSwECLQAUAAYACAAAACEAwNsLWcMAAADcAAAADwAA&#10;AAAAAAAAAAAAAAAHAgAAZHJzL2Rvd25yZXYueG1sUEsFBgAAAAADAAMAtwAAAPcCAAAAAA==&#10;">
                  <v:line id="Straight Connector 621" o:spid="_x0000_s1059" style="position:absolute;flip:y;visibility:visible;mso-wrap-style:square" from="0,0" to="90488,9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" strokecolor="black [3213]" strokeweight=".5pt">
                    <v:stroke joinstyle="miter"/>
                  </v:line>
                  <v:line id="Straight Connector 622" o:spid="_x0000_s1060" style="position:absolute;flip:y;visibility:visible;mso-wrap-style:square" from="45244,0" to="135255,9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" strokecolor="black [3213]" strokeweight=".5pt">
                    <v:stroke joinstyle="miter"/>
                  </v:line>
                  <v:line id="Straight Connector 623" o:spid="_x0000_s1061" style="position:absolute;flip:y;visibility:visible;mso-wrap-style:square" from="92869,0" to="184785,9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" strokecolor="black [3213]" strokeweight=".5pt">
                    <v:stroke joinstyle="miter"/>
                  </v:line>
                  <v:line id="Straight Connector 624" o:spid="_x0000_s1062" style="position:absolute;flip:y;visibility:visible;mso-wrap-style:square" from="138112,0" to="229552,9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" strokecolor="black [3213]" strokeweight=".5pt">
                    <v:stroke joinstyle="miter"/>
                  </v:line>
                  <v:line id="Straight Connector 625" o:spid="_x0000_s1063" style="position:absolute;flip:y;visibility:visible;mso-wrap-style:square" from="183356,0" to="274796,91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" strokecolor="black [3213]" strokeweight=".5pt">
                    <v:stroke joinstyle="miter"/>
                  </v:line>
                </v:group>
              </v:group>
            </w:pict>
          </mc:Fallback>
        </mc:AlternateContent>
      </w:r>
      <w:r w:rsidR="00217DEC"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631D4739" wp14:editId="754241AD">
                <wp:simplePos x="0" y="0"/>
                <wp:positionH relativeFrom="column">
                  <wp:posOffset>-333375</wp:posOffset>
                </wp:positionH>
                <wp:positionV relativeFrom="paragraph">
                  <wp:posOffset>138430</wp:posOffset>
                </wp:positionV>
                <wp:extent cx="4664433" cy="2994660"/>
                <wp:effectExtent l="0" t="0" r="22225" b="34290"/>
                <wp:wrapNone/>
                <wp:docPr id="610" name="Group 6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64433" cy="2994660"/>
                          <a:chOff x="0" y="0"/>
                          <a:chExt cx="4664433" cy="2994660"/>
                        </a:xfrm>
                      </wpg:grpSpPr>
                      <wpg:grpSp>
                        <wpg:cNvPr id="473" name="Group 473"/>
                        <wpg:cNvGrpSpPr/>
                        <wpg:grpSpPr>
                          <a:xfrm>
                            <a:off x="3914775" y="247650"/>
                            <a:ext cx="744892" cy="1192271"/>
                            <a:chOff x="0" y="115"/>
                            <a:chExt cx="1452792" cy="2326842"/>
                          </a:xfrm>
                          <a:noFill/>
                        </wpg:grpSpPr>
                        <wpg:grpSp>
                          <wpg:cNvPr id="474" name="Group 474"/>
                          <wpg:cNvGrpSpPr/>
                          <wpg:grpSpPr>
                            <a:xfrm flipV="1">
                              <a:off x="0" y="115"/>
                              <a:ext cx="1452792" cy="1192732"/>
                              <a:chOff x="0" y="0"/>
                              <a:chExt cx="1452792" cy="1192732"/>
                            </a:xfrm>
                            <a:grpFill/>
                          </wpg:grpSpPr>
                          <wps:wsp>
                            <wps:cNvPr id="475" name="Oval 475"/>
                            <wps:cNvSpPr/>
                            <wps:spPr>
                              <a:xfrm>
                                <a:off x="126021" y="7145"/>
                                <a:ext cx="83185" cy="8096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6" name="Rectangle 476"/>
                            <wps:cNvSpPr/>
                            <wps:spPr>
                              <a:xfrm>
                                <a:off x="223653" y="1143001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7" name="Rectangle 477"/>
                            <wps:cNvSpPr/>
                            <wps:spPr>
                              <a:xfrm>
                                <a:off x="330809" y="1142884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8" name="Rectangle 478"/>
                            <wps:cNvSpPr/>
                            <wps:spPr>
                              <a:xfrm>
                                <a:off x="440345" y="1145382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79" name="Rectangle 479"/>
                            <wps:cNvSpPr/>
                            <wps:spPr>
                              <a:xfrm>
                                <a:off x="542860" y="1147648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0" name="Rectangle 480"/>
                            <wps:cNvSpPr/>
                            <wps:spPr>
                              <a:xfrm>
                                <a:off x="647340" y="1142999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1" name="Rectangle 481"/>
                            <wps:cNvSpPr/>
                            <wps:spPr>
                              <a:xfrm>
                                <a:off x="749853" y="1145267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2" name="Rectangle 482"/>
                            <wps:cNvSpPr/>
                            <wps:spPr>
                              <a:xfrm>
                                <a:off x="854748" y="1143116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3" name="Rectangle 483"/>
                            <wps:cNvSpPr/>
                            <wps:spPr>
                              <a:xfrm>
                                <a:off x="961904" y="1145382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4" name="Rectangle 484"/>
                            <wps:cNvSpPr/>
                            <wps:spPr>
                              <a:xfrm>
                                <a:off x="1066800" y="1145381"/>
                                <a:ext cx="73660" cy="450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5" name="Rectangle 485"/>
                            <wps:cNvSpPr/>
                            <wps:spPr>
                              <a:xfrm>
                                <a:off x="1173956" y="1143000"/>
                                <a:ext cx="73660" cy="450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6" name="Freeform 486"/>
                            <wps:cNvSpPr/>
                            <wps:spPr>
                              <a:xfrm>
                                <a:off x="0" y="52387"/>
                                <a:ext cx="200025" cy="1078230"/>
                              </a:xfrm>
                              <a:custGeom>
                                <a:avLst/>
                                <a:gdLst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23884 w 155300"/>
                                  <a:gd name="connsiteY8" fmla="*/ 807244 h 807244"/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11906 w 155300"/>
                                  <a:gd name="connsiteY8" fmla="*/ 764381 h 807244"/>
                                  <a:gd name="connsiteX9" fmla="*/ 23884 w 155300"/>
                                  <a:gd name="connsiteY9" fmla="*/ 807244 h 807244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93102 w 155300"/>
                                  <a:gd name="connsiteY9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0956 w 155300"/>
                                  <a:gd name="connsiteY9" fmla="*/ 831056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85824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54811 w 162402"/>
                                  <a:gd name="connsiteY0" fmla="*/ 0 h 1040653"/>
                                  <a:gd name="connsiteX1" fmla="*/ 159574 w 162402"/>
                                  <a:gd name="connsiteY1" fmla="*/ 95250 h 1040653"/>
                                  <a:gd name="connsiteX2" fmla="*/ 116711 w 162402"/>
                                  <a:gd name="connsiteY2" fmla="*/ 204787 h 1040653"/>
                                  <a:gd name="connsiteX3" fmla="*/ 71467 w 162402"/>
                                  <a:gd name="connsiteY3" fmla="*/ 316706 h 1040653"/>
                                  <a:gd name="connsiteX4" fmla="*/ 30986 w 162402"/>
                                  <a:gd name="connsiteY4" fmla="*/ 388144 h 1040653"/>
                                  <a:gd name="connsiteX5" fmla="*/ 11936 w 162402"/>
                                  <a:gd name="connsiteY5" fmla="*/ 478631 h 1040653"/>
                                  <a:gd name="connsiteX6" fmla="*/ 15 w 162402"/>
                                  <a:gd name="connsiteY6" fmla="*/ 581025 h 1040653"/>
                                  <a:gd name="connsiteX7" fmla="*/ 14317 w 162402"/>
                                  <a:gd name="connsiteY7" fmla="*/ 704850 h 1040653"/>
                                  <a:gd name="connsiteX8" fmla="*/ 19008 w 162402"/>
                                  <a:gd name="connsiteY8" fmla="*/ 785824 h 1040653"/>
                                  <a:gd name="connsiteX9" fmla="*/ 42832 w 162402"/>
                                  <a:gd name="connsiteY9" fmla="*/ 893000 h 1040653"/>
                                  <a:gd name="connsiteX10" fmla="*/ 100204 w 162402"/>
                                  <a:gd name="connsiteY10" fmla="*/ 1040653 h 1040653"/>
                                  <a:gd name="connsiteX0" fmla="*/ 147704 w 155295"/>
                                  <a:gd name="connsiteY0" fmla="*/ 0 h 1040653"/>
                                  <a:gd name="connsiteX1" fmla="*/ 152467 w 155295"/>
                                  <a:gd name="connsiteY1" fmla="*/ 95250 h 1040653"/>
                                  <a:gd name="connsiteX2" fmla="*/ 109604 w 155295"/>
                                  <a:gd name="connsiteY2" fmla="*/ 204787 h 1040653"/>
                                  <a:gd name="connsiteX3" fmla="*/ 64360 w 155295"/>
                                  <a:gd name="connsiteY3" fmla="*/ 316706 h 1040653"/>
                                  <a:gd name="connsiteX4" fmla="*/ 23879 w 155295"/>
                                  <a:gd name="connsiteY4" fmla="*/ 388144 h 1040653"/>
                                  <a:gd name="connsiteX5" fmla="*/ 4829 w 155295"/>
                                  <a:gd name="connsiteY5" fmla="*/ 478631 h 1040653"/>
                                  <a:gd name="connsiteX6" fmla="*/ 73 w 155295"/>
                                  <a:gd name="connsiteY6" fmla="*/ 581025 h 1040653"/>
                                  <a:gd name="connsiteX7" fmla="*/ 7210 w 155295"/>
                                  <a:gd name="connsiteY7" fmla="*/ 704850 h 1040653"/>
                                  <a:gd name="connsiteX8" fmla="*/ 11901 w 155295"/>
                                  <a:gd name="connsiteY8" fmla="*/ 785824 h 1040653"/>
                                  <a:gd name="connsiteX9" fmla="*/ 35725 w 155295"/>
                                  <a:gd name="connsiteY9" fmla="*/ 893000 h 1040653"/>
                                  <a:gd name="connsiteX10" fmla="*/ 93097 w 155295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96061 w 158259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69057 w 158259"/>
                                  <a:gd name="connsiteY10" fmla="*/ 978694 h 1040653"/>
                                  <a:gd name="connsiteX11" fmla="*/ 96061 w 158259"/>
                                  <a:gd name="connsiteY11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23813 w 158259"/>
                                  <a:gd name="connsiteY9" fmla="*/ 835819 h 1040653"/>
                                  <a:gd name="connsiteX10" fmla="*/ 38689 w 158259"/>
                                  <a:gd name="connsiteY10" fmla="*/ 893000 h 1040653"/>
                                  <a:gd name="connsiteX11" fmla="*/ 69057 w 158259"/>
                                  <a:gd name="connsiteY11" fmla="*/ 978694 h 1040653"/>
                                  <a:gd name="connsiteX12" fmla="*/ 96061 w 158259"/>
                                  <a:gd name="connsiteY12" fmla="*/ 1040653 h 1040653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69057 w 203316"/>
                                  <a:gd name="connsiteY11" fmla="*/ 97869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50022 w 203316"/>
                                  <a:gd name="connsiteY9" fmla="*/ 926351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1166 w 203814"/>
                                  <a:gd name="connsiteY0" fmla="*/ 0 h 1078772"/>
                                  <a:gd name="connsiteX1" fmla="*/ 155929 w 203814"/>
                                  <a:gd name="connsiteY1" fmla="*/ 95250 h 1078772"/>
                                  <a:gd name="connsiteX2" fmla="*/ 113066 w 203814"/>
                                  <a:gd name="connsiteY2" fmla="*/ 204787 h 1078772"/>
                                  <a:gd name="connsiteX3" fmla="*/ 67822 w 203814"/>
                                  <a:gd name="connsiteY3" fmla="*/ 316706 h 1078772"/>
                                  <a:gd name="connsiteX4" fmla="*/ 27341 w 203814"/>
                                  <a:gd name="connsiteY4" fmla="*/ 388144 h 1078772"/>
                                  <a:gd name="connsiteX5" fmla="*/ 8291 w 203814"/>
                                  <a:gd name="connsiteY5" fmla="*/ 478631 h 1078772"/>
                                  <a:gd name="connsiteX6" fmla="*/ 3535 w 203814"/>
                                  <a:gd name="connsiteY6" fmla="*/ 581025 h 1078772"/>
                                  <a:gd name="connsiteX7" fmla="*/ 1126 w 203814"/>
                                  <a:gd name="connsiteY7" fmla="*/ 702467 h 1078772"/>
                                  <a:gd name="connsiteX8" fmla="*/ 22511 w 203814"/>
                                  <a:gd name="connsiteY8" fmla="*/ 831090 h 1078772"/>
                                  <a:gd name="connsiteX9" fmla="*/ 50520 w 203814"/>
                                  <a:gd name="connsiteY9" fmla="*/ 926351 h 1078772"/>
                                  <a:gd name="connsiteX10" fmla="*/ 79692 w 203814"/>
                                  <a:gd name="connsiteY10" fmla="*/ 1002593 h 1078772"/>
                                  <a:gd name="connsiteX11" fmla="*/ 131503 w 203814"/>
                                  <a:gd name="connsiteY11" fmla="*/ 1057314 h 1078772"/>
                                  <a:gd name="connsiteX12" fmla="*/ 203814 w 203814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57314 h 1078772"/>
                                  <a:gd name="connsiteX12" fmla="*/ 200352 w 200352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62080 h 1078772"/>
                                  <a:gd name="connsiteX12" fmla="*/ 200352 w 200352"/>
                                  <a:gd name="connsiteY12" fmla="*/ 1078772 h 10787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</a:cxnLst>
                                <a:rect l="l" t="t" r="r" b="b"/>
                                <a:pathLst>
                                  <a:path w="200352" h="1078772">
                                    <a:moveTo>
                                      <a:pt x="147704" y="0"/>
                                    </a:moveTo>
                                    <a:cubicBezTo>
                                      <a:pt x="153260" y="30559"/>
                                      <a:pt x="158817" y="61119"/>
                                      <a:pt x="152467" y="95250"/>
                                    </a:cubicBezTo>
                                    <a:cubicBezTo>
                                      <a:pt x="146117" y="129381"/>
                                      <a:pt x="124288" y="167878"/>
                                      <a:pt x="109604" y="204787"/>
                                    </a:cubicBezTo>
                                    <a:cubicBezTo>
                                      <a:pt x="94920" y="241696"/>
                                      <a:pt x="78647" y="286147"/>
                                      <a:pt x="64360" y="316706"/>
                                    </a:cubicBezTo>
                                    <a:cubicBezTo>
                                      <a:pt x="50073" y="347265"/>
                                      <a:pt x="33801" y="361157"/>
                                      <a:pt x="23879" y="388144"/>
                                    </a:cubicBezTo>
                                    <a:cubicBezTo>
                                      <a:pt x="13957" y="415131"/>
                                      <a:pt x="8797" y="446484"/>
                                      <a:pt x="4829" y="478631"/>
                                    </a:cubicBezTo>
                                    <a:cubicBezTo>
                                      <a:pt x="861" y="510778"/>
                                      <a:pt x="-325" y="543719"/>
                                      <a:pt x="73" y="581025"/>
                                    </a:cubicBezTo>
                                    <a:cubicBezTo>
                                      <a:pt x="471" y="618331"/>
                                      <a:pt x="4055" y="660790"/>
                                      <a:pt x="7218" y="702467"/>
                                    </a:cubicBezTo>
                                    <a:cubicBezTo>
                                      <a:pt x="10381" y="744145"/>
                                      <a:pt x="15185" y="808865"/>
                                      <a:pt x="19049" y="831090"/>
                                    </a:cubicBezTo>
                                    <a:cubicBezTo>
                                      <a:pt x="22913" y="853315"/>
                                      <a:pt x="43087" y="908488"/>
                                      <a:pt x="47058" y="926351"/>
                                    </a:cubicBezTo>
                                    <a:cubicBezTo>
                                      <a:pt x="51029" y="944214"/>
                                      <a:pt x="54393" y="971633"/>
                                      <a:pt x="76230" y="1002593"/>
                                    </a:cubicBezTo>
                                    <a:cubicBezTo>
                                      <a:pt x="90918" y="1024023"/>
                                      <a:pt x="85123" y="1035089"/>
                                      <a:pt x="128041" y="1062080"/>
                                    </a:cubicBezTo>
                                    <a:cubicBezTo>
                                      <a:pt x="166195" y="1070011"/>
                                      <a:pt x="195851" y="1068446"/>
                                      <a:pt x="200352" y="1078772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7" name="Straight Connector 487"/>
                            <wps:cNvCnPr/>
                            <wps:spPr>
                              <a:xfrm>
                                <a:off x="211866" y="1123949"/>
                                <a:ext cx="1073944" cy="2381"/>
                              </a:xfrm>
                              <a:prstGeom prst="line">
                                <a:avLst/>
                              </a:pr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488" name="Freeform 488"/>
                            <wps:cNvSpPr/>
                            <wps:spPr>
                              <a:xfrm flipH="1">
                                <a:off x="1252766" y="54770"/>
                                <a:ext cx="200026" cy="1078229"/>
                              </a:xfrm>
                              <a:custGeom>
                                <a:avLst/>
                                <a:gdLst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23884 w 155300"/>
                                  <a:gd name="connsiteY8" fmla="*/ 807244 h 807244"/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11906 w 155300"/>
                                  <a:gd name="connsiteY8" fmla="*/ 764381 h 807244"/>
                                  <a:gd name="connsiteX9" fmla="*/ 23884 w 155300"/>
                                  <a:gd name="connsiteY9" fmla="*/ 807244 h 807244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93102 w 155300"/>
                                  <a:gd name="connsiteY9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0956 w 155300"/>
                                  <a:gd name="connsiteY9" fmla="*/ 831056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85824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54811 w 162402"/>
                                  <a:gd name="connsiteY0" fmla="*/ 0 h 1040653"/>
                                  <a:gd name="connsiteX1" fmla="*/ 159574 w 162402"/>
                                  <a:gd name="connsiteY1" fmla="*/ 95250 h 1040653"/>
                                  <a:gd name="connsiteX2" fmla="*/ 116711 w 162402"/>
                                  <a:gd name="connsiteY2" fmla="*/ 204787 h 1040653"/>
                                  <a:gd name="connsiteX3" fmla="*/ 71467 w 162402"/>
                                  <a:gd name="connsiteY3" fmla="*/ 316706 h 1040653"/>
                                  <a:gd name="connsiteX4" fmla="*/ 30986 w 162402"/>
                                  <a:gd name="connsiteY4" fmla="*/ 388144 h 1040653"/>
                                  <a:gd name="connsiteX5" fmla="*/ 11936 w 162402"/>
                                  <a:gd name="connsiteY5" fmla="*/ 478631 h 1040653"/>
                                  <a:gd name="connsiteX6" fmla="*/ 15 w 162402"/>
                                  <a:gd name="connsiteY6" fmla="*/ 581025 h 1040653"/>
                                  <a:gd name="connsiteX7" fmla="*/ 14317 w 162402"/>
                                  <a:gd name="connsiteY7" fmla="*/ 704850 h 1040653"/>
                                  <a:gd name="connsiteX8" fmla="*/ 19008 w 162402"/>
                                  <a:gd name="connsiteY8" fmla="*/ 785824 h 1040653"/>
                                  <a:gd name="connsiteX9" fmla="*/ 42832 w 162402"/>
                                  <a:gd name="connsiteY9" fmla="*/ 893000 h 1040653"/>
                                  <a:gd name="connsiteX10" fmla="*/ 100204 w 162402"/>
                                  <a:gd name="connsiteY10" fmla="*/ 1040653 h 1040653"/>
                                  <a:gd name="connsiteX0" fmla="*/ 147704 w 155295"/>
                                  <a:gd name="connsiteY0" fmla="*/ 0 h 1040653"/>
                                  <a:gd name="connsiteX1" fmla="*/ 152467 w 155295"/>
                                  <a:gd name="connsiteY1" fmla="*/ 95250 h 1040653"/>
                                  <a:gd name="connsiteX2" fmla="*/ 109604 w 155295"/>
                                  <a:gd name="connsiteY2" fmla="*/ 204787 h 1040653"/>
                                  <a:gd name="connsiteX3" fmla="*/ 64360 w 155295"/>
                                  <a:gd name="connsiteY3" fmla="*/ 316706 h 1040653"/>
                                  <a:gd name="connsiteX4" fmla="*/ 23879 w 155295"/>
                                  <a:gd name="connsiteY4" fmla="*/ 388144 h 1040653"/>
                                  <a:gd name="connsiteX5" fmla="*/ 4829 w 155295"/>
                                  <a:gd name="connsiteY5" fmla="*/ 478631 h 1040653"/>
                                  <a:gd name="connsiteX6" fmla="*/ 73 w 155295"/>
                                  <a:gd name="connsiteY6" fmla="*/ 581025 h 1040653"/>
                                  <a:gd name="connsiteX7" fmla="*/ 7210 w 155295"/>
                                  <a:gd name="connsiteY7" fmla="*/ 704850 h 1040653"/>
                                  <a:gd name="connsiteX8" fmla="*/ 11901 w 155295"/>
                                  <a:gd name="connsiteY8" fmla="*/ 785824 h 1040653"/>
                                  <a:gd name="connsiteX9" fmla="*/ 35725 w 155295"/>
                                  <a:gd name="connsiteY9" fmla="*/ 893000 h 1040653"/>
                                  <a:gd name="connsiteX10" fmla="*/ 93097 w 155295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96061 w 158259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69057 w 158259"/>
                                  <a:gd name="connsiteY10" fmla="*/ 978694 h 1040653"/>
                                  <a:gd name="connsiteX11" fmla="*/ 96061 w 158259"/>
                                  <a:gd name="connsiteY11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23813 w 158259"/>
                                  <a:gd name="connsiteY9" fmla="*/ 835819 h 1040653"/>
                                  <a:gd name="connsiteX10" fmla="*/ 38689 w 158259"/>
                                  <a:gd name="connsiteY10" fmla="*/ 893000 h 1040653"/>
                                  <a:gd name="connsiteX11" fmla="*/ 69057 w 158259"/>
                                  <a:gd name="connsiteY11" fmla="*/ 978694 h 1040653"/>
                                  <a:gd name="connsiteX12" fmla="*/ 96061 w 158259"/>
                                  <a:gd name="connsiteY12" fmla="*/ 1040653 h 1040653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69057 w 203316"/>
                                  <a:gd name="connsiteY11" fmla="*/ 97869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50022 w 203316"/>
                                  <a:gd name="connsiteY9" fmla="*/ 926351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1166 w 203814"/>
                                  <a:gd name="connsiteY0" fmla="*/ 0 h 1078772"/>
                                  <a:gd name="connsiteX1" fmla="*/ 155929 w 203814"/>
                                  <a:gd name="connsiteY1" fmla="*/ 95250 h 1078772"/>
                                  <a:gd name="connsiteX2" fmla="*/ 113066 w 203814"/>
                                  <a:gd name="connsiteY2" fmla="*/ 204787 h 1078772"/>
                                  <a:gd name="connsiteX3" fmla="*/ 67822 w 203814"/>
                                  <a:gd name="connsiteY3" fmla="*/ 316706 h 1078772"/>
                                  <a:gd name="connsiteX4" fmla="*/ 27341 w 203814"/>
                                  <a:gd name="connsiteY4" fmla="*/ 388144 h 1078772"/>
                                  <a:gd name="connsiteX5" fmla="*/ 8291 w 203814"/>
                                  <a:gd name="connsiteY5" fmla="*/ 478631 h 1078772"/>
                                  <a:gd name="connsiteX6" fmla="*/ 3535 w 203814"/>
                                  <a:gd name="connsiteY6" fmla="*/ 581025 h 1078772"/>
                                  <a:gd name="connsiteX7" fmla="*/ 1126 w 203814"/>
                                  <a:gd name="connsiteY7" fmla="*/ 702467 h 1078772"/>
                                  <a:gd name="connsiteX8" fmla="*/ 22511 w 203814"/>
                                  <a:gd name="connsiteY8" fmla="*/ 831090 h 1078772"/>
                                  <a:gd name="connsiteX9" fmla="*/ 50520 w 203814"/>
                                  <a:gd name="connsiteY9" fmla="*/ 926351 h 1078772"/>
                                  <a:gd name="connsiteX10" fmla="*/ 79692 w 203814"/>
                                  <a:gd name="connsiteY10" fmla="*/ 1002593 h 1078772"/>
                                  <a:gd name="connsiteX11" fmla="*/ 131503 w 203814"/>
                                  <a:gd name="connsiteY11" fmla="*/ 1057314 h 1078772"/>
                                  <a:gd name="connsiteX12" fmla="*/ 203814 w 203814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57314 h 1078772"/>
                                  <a:gd name="connsiteX12" fmla="*/ 200352 w 200352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62080 h 1078772"/>
                                  <a:gd name="connsiteX12" fmla="*/ 200352 w 200352"/>
                                  <a:gd name="connsiteY12" fmla="*/ 1078772 h 10787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</a:cxnLst>
                                <a:rect l="l" t="t" r="r" b="b"/>
                                <a:pathLst>
                                  <a:path w="200352" h="1078772">
                                    <a:moveTo>
                                      <a:pt x="147704" y="0"/>
                                    </a:moveTo>
                                    <a:cubicBezTo>
                                      <a:pt x="153260" y="30559"/>
                                      <a:pt x="158817" y="61119"/>
                                      <a:pt x="152467" y="95250"/>
                                    </a:cubicBezTo>
                                    <a:cubicBezTo>
                                      <a:pt x="146117" y="129381"/>
                                      <a:pt x="124288" y="167878"/>
                                      <a:pt x="109604" y="204787"/>
                                    </a:cubicBezTo>
                                    <a:cubicBezTo>
                                      <a:pt x="94920" y="241696"/>
                                      <a:pt x="78647" y="286147"/>
                                      <a:pt x="64360" y="316706"/>
                                    </a:cubicBezTo>
                                    <a:cubicBezTo>
                                      <a:pt x="50073" y="347265"/>
                                      <a:pt x="33801" y="361157"/>
                                      <a:pt x="23879" y="388144"/>
                                    </a:cubicBezTo>
                                    <a:cubicBezTo>
                                      <a:pt x="13957" y="415131"/>
                                      <a:pt x="8797" y="446484"/>
                                      <a:pt x="4829" y="478631"/>
                                    </a:cubicBezTo>
                                    <a:cubicBezTo>
                                      <a:pt x="861" y="510778"/>
                                      <a:pt x="-325" y="543719"/>
                                      <a:pt x="73" y="581025"/>
                                    </a:cubicBezTo>
                                    <a:cubicBezTo>
                                      <a:pt x="471" y="618331"/>
                                      <a:pt x="4055" y="660790"/>
                                      <a:pt x="7218" y="702467"/>
                                    </a:cubicBezTo>
                                    <a:cubicBezTo>
                                      <a:pt x="10381" y="744145"/>
                                      <a:pt x="15185" y="808865"/>
                                      <a:pt x="19049" y="831090"/>
                                    </a:cubicBezTo>
                                    <a:cubicBezTo>
                                      <a:pt x="22913" y="853315"/>
                                      <a:pt x="43087" y="908488"/>
                                      <a:pt x="47058" y="926351"/>
                                    </a:cubicBezTo>
                                    <a:cubicBezTo>
                                      <a:pt x="51029" y="944214"/>
                                      <a:pt x="54393" y="971633"/>
                                      <a:pt x="76230" y="1002593"/>
                                    </a:cubicBezTo>
                                    <a:cubicBezTo>
                                      <a:pt x="90918" y="1024023"/>
                                      <a:pt x="85123" y="1035089"/>
                                      <a:pt x="128041" y="1062080"/>
                                    </a:cubicBezTo>
                                    <a:cubicBezTo>
                                      <a:pt x="166195" y="1070011"/>
                                      <a:pt x="195851" y="1068446"/>
                                      <a:pt x="200352" y="1078772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9" name="Oval 489"/>
                            <wps:cNvSpPr/>
                            <wps:spPr>
                              <a:xfrm>
                                <a:off x="1260453" y="0"/>
                                <a:ext cx="83185" cy="8096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490" name="Group 490"/>
                          <wpg:cNvGrpSpPr/>
                          <wpg:grpSpPr>
                            <a:xfrm flipV="1">
                              <a:off x="57150" y="1057275"/>
                              <a:ext cx="1342700" cy="1269682"/>
                              <a:chOff x="0" y="0"/>
                              <a:chExt cx="1342700" cy="1269682"/>
                            </a:xfrm>
                            <a:grpFill/>
                          </wpg:grpSpPr>
                          <wpg:grpSp>
                            <wpg:cNvPr id="491" name="Group 491"/>
                            <wpg:cNvGrpSpPr/>
                            <wpg:grpSpPr>
                              <a:xfrm>
                                <a:off x="1243005" y="1092994"/>
                                <a:ext cx="99695" cy="167163"/>
                                <a:chOff x="-23820" y="-2381"/>
                                <a:chExt cx="99695" cy="167163"/>
                              </a:xfrm>
                              <a:grpFill/>
                            </wpg:grpSpPr>
                            <wps:wsp>
                              <wps:cNvPr id="492" name="Oval 492"/>
                              <wps:cNvSpPr/>
                              <wps:spPr>
                                <a:xfrm>
                                  <a:off x="11903" y="119063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3" name="Arc 493"/>
                              <wps:cNvSpPr/>
                              <wps:spPr>
                                <a:xfrm>
                                  <a:off x="-23820" y="-2381"/>
                                  <a:ext cx="99695" cy="139700"/>
                                </a:xfrm>
                                <a:prstGeom prst="arc">
                                  <a:avLst>
                                    <a:gd name="adj1" fmla="val 15850601"/>
                                    <a:gd name="adj2" fmla="val 4568619"/>
                                  </a:avLst>
                                </a:pr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494" name="Group 494"/>
                            <wpg:cNvGrpSpPr/>
                            <wpg:grpSpPr>
                              <a:xfrm flipH="1">
                                <a:off x="0" y="1102519"/>
                                <a:ext cx="99695" cy="167163"/>
                                <a:chOff x="0" y="-2381"/>
                                <a:chExt cx="99695" cy="167163"/>
                              </a:xfrm>
                              <a:grpFill/>
                            </wpg:grpSpPr>
                            <wps:wsp>
                              <wps:cNvPr id="495" name="Oval 495"/>
                              <wps:cNvSpPr/>
                              <wps:spPr>
                                <a:xfrm>
                                  <a:off x="30956" y="119063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grp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6" name="Arc 496"/>
                              <wps:cNvSpPr/>
                              <wps:spPr>
                                <a:xfrm>
                                  <a:off x="0" y="-2381"/>
                                  <a:ext cx="99695" cy="139700"/>
                                </a:xfrm>
                                <a:prstGeom prst="arc">
                                  <a:avLst>
                                    <a:gd name="adj1" fmla="val 15850601"/>
                                    <a:gd name="adj2" fmla="val 4568619"/>
                                  </a:avLst>
                                </a:pr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497" name="Freeform 497"/>
                            <wps:cNvSpPr/>
                            <wps:spPr>
                              <a:xfrm>
                                <a:off x="47625" y="1000125"/>
                                <a:ext cx="1240687" cy="99957"/>
                              </a:xfrm>
                              <a:custGeom>
                                <a:avLst/>
                                <a:gdLst>
                                  <a:gd name="connsiteX0" fmla="*/ 0 w 1271170"/>
                                  <a:gd name="connsiteY0" fmla="*/ 91815 h 577944"/>
                                  <a:gd name="connsiteX1" fmla="*/ 276225 w 1271170"/>
                                  <a:gd name="connsiteY1" fmla="*/ 98958 h 577944"/>
                                  <a:gd name="connsiteX2" fmla="*/ 328613 w 1271170"/>
                                  <a:gd name="connsiteY2" fmla="*/ 89433 h 577944"/>
                                  <a:gd name="connsiteX3" fmla="*/ 359569 w 1271170"/>
                                  <a:gd name="connsiteY3" fmla="*/ 58477 h 577944"/>
                                  <a:gd name="connsiteX4" fmla="*/ 385763 w 1271170"/>
                                  <a:gd name="connsiteY4" fmla="*/ 20377 h 577944"/>
                                  <a:gd name="connsiteX5" fmla="*/ 414338 w 1271170"/>
                                  <a:gd name="connsiteY5" fmla="*/ 3708 h 577944"/>
                                  <a:gd name="connsiteX6" fmla="*/ 497682 w 1271170"/>
                                  <a:gd name="connsiteY6" fmla="*/ 1327 h 577944"/>
                                  <a:gd name="connsiteX7" fmla="*/ 559594 w 1271170"/>
                                  <a:gd name="connsiteY7" fmla="*/ 1327 h 577944"/>
                                  <a:gd name="connsiteX8" fmla="*/ 607219 w 1271170"/>
                                  <a:gd name="connsiteY8" fmla="*/ 17996 h 577944"/>
                                  <a:gd name="connsiteX9" fmla="*/ 626269 w 1271170"/>
                                  <a:gd name="connsiteY9" fmla="*/ 48952 h 577944"/>
                                  <a:gd name="connsiteX10" fmla="*/ 650082 w 1271170"/>
                                  <a:gd name="connsiteY10" fmla="*/ 79908 h 577944"/>
                                  <a:gd name="connsiteX11" fmla="*/ 681038 w 1271170"/>
                                  <a:gd name="connsiteY11" fmla="*/ 91815 h 577944"/>
                                  <a:gd name="connsiteX12" fmla="*/ 728663 w 1271170"/>
                                  <a:gd name="connsiteY12" fmla="*/ 91815 h 577944"/>
                                  <a:gd name="connsiteX13" fmla="*/ 1259682 w 1271170"/>
                                  <a:gd name="connsiteY13" fmla="*/ 91815 h 577944"/>
                                  <a:gd name="connsiteX14" fmla="*/ 154782 w 1271170"/>
                                  <a:gd name="connsiteY14" fmla="*/ 568065 h 577944"/>
                                  <a:gd name="connsiteX15" fmla="*/ 159544 w 1271170"/>
                                  <a:gd name="connsiteY15" fmla="*/ 368040 h 577944"/>
                                  <a:gd name="connsiteX0" fmla="*/ 0 w 1271170"/>
                                  <a:gd name="connsiteY0" fmla="*/ 91815 h 568065"/>
                                  <a:gd name="connsiteX1" fmla="*/ 276225 w 1271170"/>
                                  <a:gd name="connsiteY1" fmla="*/ 98958 h 568065"/>
                                  <a:gd name="connsiteX2" fmla="*/ 328613 w 1271170"/>
                                  <a:gd name="connsiteY2" fmla="*/ 89433 h 568065"/>
                                  <a:gd name="connsiteX3" fmla="*/ 359569 w 1271170"/>
                                  <a:gd name="connsiteY3" fmla="*/ 58477 h 568065"/>
                                  <a:gd name="connsiteX4" fmla="*/ 385763 w 1271170"/>
                                  <a:gd name="connsiteY4" fmla="*/ 20377 h 568065"/>
                                  <a:gd name="connsiteX5" fmla="*/ 414338 w 1271170"/>
                                  <a:gd name="connsiteY5" fmla="*/ 3708 h 568065"/>
                                  <a:gd name="connsiteX6" fmla="*/ 497682 w 1271170"/>
                                  <a:gd name="connsiteY6" fmla="*/ 1327 h 568065"/>
                                  <a:gd name="connsiteX7" fmla="*/ 559594 w 1271170"/>
                                  <a:gd name="connsiteY7" fmla="*/ 1327 h 568065"/>
                                  <a:gd name="connsiteX8" fmla="*/ 607219 w 1271170"/>
                                  <a:gd name="connsiteY8" fmla="*/ 17996 h 568065"/>
                                  <a:gd name="connsiteX9" fmla="*/ 626269 w 1271170"/>
                                  <a:gd name="connsiteY9" fmla="*/ 48952 h 568065"/>
                                  <a:gd name="connsiteX10" fmla="*/ 650082 w 1271170"/>
                                  <a:gd name="connsiteY10" fmla="*/ 79908 h 568065"/>
                                  <a:gd name="connsiteX11" fmla="*/ 681038 w 1271170"/>
                                  <a:gd name="connsiteY11" fmla="*/ 91815 h 568065"/>
                                  <a:gd name="connsiteX12" fmla="*/ 728663 w 1271170"/>
                                  <a:gd name="connsiteY12" fmla="*/ 91815 h 568065"/>
                                  <a:gd name="connsiteX13" fmla="*/ 1259682 w 1271170"/>
                                  <a:gd name="connsiteY13" fmla="*/ 91815 h 568065"/>
                                  <a:gd name="connsiteX14" fmla="*/ 154782 w 1271170"/>
                                  <a:gd name="connsiteY14" fmla="*/ 568065 h 568065"/>
                                  <a:gd name="connsiteX0" fmla="*/ 0 w 1271170"/>
                                  <a:gd name="connsiteY0" fmla="*/ 91815 h 98958"/>
                                  <a:gd name="connsiteX1" fmla="*/ 276225 w 1271170"/>
                                  <a:gd name="connsiteY1" fmla="*/ 98958 h 98958"/>
                                  <a:gd name="connsiteX2" fmla="*/ 328613 w 1271170"/>
                                  <a:gd name="connsiteY2" fmla="*/ 89433 h 98958"/>
                                  <a:gd name="connsiteX3" fmla="*/ 359569 w 1271170"/>
                                  <a:gd name="connsiteY3" fmla="*/ 58477 h 98958"/>
                                  <a:gd name="connsiteX4" fmla="*/ 385763 w 1271170"/>
                                  <a:gd name="connsiteY4" fmla="*/ 20377 h 98958"/>
                                  <a:gd name="connsiteX5" fmla="*/ 414338 w 1271170"/>
                                  <a:gd name="connsiteY5" fmla="*/ 3708 h 98958"/>
                                  <a:gd name="connsiteX6" fmla="*/ 497682 w 1271170"/>
                                  <a:gd name="connsiteY6" fmla="*/ 1327 h 98958"/>
                                  <a:gd name="connsiteX7" fmla="*/ 559594 w 1271170"/>
                                  <a:gd name="connsiteY7" fmla="*/ 1327 h 98958"/>
                                  <a:gd name="connsiteX8" fmla="*/ 607219 w 1271170"/>
                                  <a:gd name="connsiteY8" fmla="*/ 17996 h 98958"/>
                                  <a:gd name="connsiteX9" fmla="*/ 626269 w 1271170"/>
                                  <a:gd name="connsiteY9" fmla="*/ 48952 h 98958"/>
                                  <a:gd name="connsiteX10" fmla="*/ 650082 w 1271170"/>
                                  <a:gd name="connsiteY10" fmla="*/ 79908 h 98958"/>
                                  <a:gd name="connsiteX11" fmla="*/ 681038 w 1271170"/>
                                  <a:gd name="connsiteY11" fmla="*/ 91815 h 98958"/>
                                  <a:gd name="connsiteX12" fmla="*/ 728663 w 1271170"/>
                                  <a:gd name="connsiteY12" fmla="*/ 91815 h 98958"/>
                                  <a:gd name="connsiteX13" fmla="*/ 1259682 w 1271170"/>
                                  <a:gd name="connsiteY13" fmla="*/ 91815 h 98958"/>
                                  <a:gd name="connsiteX0" fmla="*/ 0 w 1259682"/>
                                  <a:gd name="connsiteY0" fmla="*/ 91815 h 98958"/>
                                  <a:gd name="connsiteX1" fmla="*/ 276225 w 1259682"/>
                                  <a:gd name="connsiteY1" fmla="*/ 98958 h 98958"/>
                                  <a:gd name="connsiteX2" fmla="*/ 328613 w 1259682"/>
                                  <a:gd name="connsiteY2" fmla="*/ 89433 h 98958"/>
                                  <a:gd name="connsiteX3" fmla="*/ 359569 w 1259682"/>
                                  <a:gd name="connsiteY3" fmla="*/ 58477 h 98958"/>
                                  <a:gd name="connsiteX4" fmla="*/ 385763 w 1259682"/>
                                  <a:gd name="connsiteY4" fmla="*/ 20377 h 98958"/>
                                  <a:gd name="connsiteX5" fmla="*/ 414338 w 1259682"/>
                                  <a:gd name="connsiteY5" fmla="*/ 3708 h 98958"/>
                                  <a:gd name="connsiteX6" fmla="*/ 497682 w 1259682"/>
                                  <a:gd name="connsiteY6" fmla="*/ 1327 h 98958"/>
                                  <a:gd name="connsiteX7" fmla="*/ 559594 w 1259682"/>
                                  <a:gd name="connsiteY7" fmla="*/ 1327 h 98958"/>
                                  <a:gd name="connsiteX8" fmla="*/ 607219 w 1259682"/>
                                  <a:gd name="connsiteY8" fmla="*/ 17996 h 98958"/>
                                  <a:gd name="connsiteX9" fmla="*/ 626269 w 1259682"/>
                                  <a:gd name="connsiteY9" fmla="*/ 48952 h 98958"/>
                                  <a:gd name="connsiteX10" fmla="*/ 650082 w 1259682"/>
                                  <a:gd name="connsiteY10" fmla="*/ 79908 h 98958"/>
                                  <a:gd name="connsiteX11" fmla="*/ 681038 w 1259682"/>
                                  <a:gd name="connsiteY11" fmla="*/ 91815 h 98958"/>
                                  <a:gd name="connsiteX12" fmla="*/ 728663 w 1259682"/>
                                  <a:gd name="connsiteY12" fmla="*/ 91815 h 98958"/>
                                  <a:gd name="connsiteX13" fmla="*/ 1004888 w 1259682"/>
                                  <a:gd name="connsiteY13" fmla="*/ 64294 h 98958"/>
                                  <a:gd name="connsiteX14" fmla="*/ 1259682 w 1259682"/>
                                  <a:gd name="connsiteY14" fmla="*/ 91815 h 98958"/>
                                  <a:gd name="connsiteX0" fmla="*/ 0 w 1004888"/>
                                  <a:gd name="connsiteY0" fmla="*/ 91815 h 98958"/>
                                  <a:gd name="connsiteX1" fmla="*/ 276225 w 1004888"/>
                                  <a:gd name="connsiteY1" fmla="*/ 98958 h 98958"/>
                                  <a:gd name="connsiteX2" fmla="*/ 328613 w 1004888"/>
                                  <a:gd name="connsiteY2" fmla="*/ 89433 h 98958"/>
                                  <a:gd name="connsiteX3" fmla="*/ 359569 w 1004888"/>
                                  <a:gd name="connsiteY3" fmla="*/ 58477 h 98958"/>
                                  <a:gd name="connsiteX4" fmla="*/ 385763 w 1004888"/>
                                  <a:gd name="connsiteY4" fmla="*/ 20377 h 98958"/>
                                  <a:gd name="connsiteX5" fmla="*/ 414338 w 1004888"/>
                                  <a:gd name="connsiteY5" fmla="*/ 3708 h 98958"/>
                                  <a:gd name="connsiteX6" fmla="*/ 497682 w 1004888"/>
                                  <a:gd name="connsiteY6" fmla="*/ 1327 h 98958"/>
                                  <a:gd name="connsiteX7" fmla="*/ 559594 w 1004888"/>
                                  <a:gd name="connsiteY7" fmla="*/ 1327 h 98958"/>
                                  <a:gd name="connsiteX8" fmla="*/ 607219 w 1004888"/>
                                  <a:gd name="connsiteY8" fmla="*/ 17996 h 98958"/>
                                  <a:gd name="connsiteX9" fmla="*/ 626269 w 1004888"/>
                                  <a:gd name="connsiteY9" fmla="*/ 48952 h 98958"/>
                                  <a:gd name="connsiteX10" fmla="*/ 650082 w 1004888"/>
                                  <a:gd name="connsiteY10" fmla="*/ 79908 h 98958"/>
                                  <a:gd name="connsiteX11" fmla="*/ 681038 w 1004888"/>
                                  <a:gd name="connsiteY11" fmla="*/ 91815 h 98958"/>
                                  <a:gd name="connsiteX12" fmla="*/ 728663 w 1004888"/>
                                  <a:gd name="connsiteY12" fmla="*/ 91815 h 98958"/>
                                  <a:gd name="connsiteX13" fmla="*/ 1004888 w 1004888"/>
                                  <a:gd name="connsiteY13" fmla="*/ 64294 h 98958"/>
                                  <a:gd name="connsiteX0" fmla="*/ 0 w 1350279"/>
                                  <a:gd name="connsiteY0" fmla="*/ 91815 h 98958"/>
                                  <a:gd name="connsiteX1" fmla="*/ 276225 w 1350279"/>
                                  <a:gd name="connsiteY1" fmla="*/ 98958 h 98958"/>
                                  <a:gd name="connsiteX2" fmla="*/ 328613 w 1350279"/>
                                  <a:gd name="connsiteY2" fmla="*/ 89433 h 98958"/>
                                  <a:gd name="connsiteX3" fmla="*/ 359569 w 1350279"/>
                                  <a:gd name="connsiteY3" fmla="*/ 58477 h 98958"/>
                                  <a:gd name="connsiteX4" fmla="*/ 385763 w 1350279"/>
                                  <a:gd name="connsiteY4" fmla="*/ 20377 h 98958"/>
                                  <a:gd name="connsiteX5" fmla="*/ 414338 w 1350279"/>
                                  <a:gd name="connsiteY5" fmla="*/ 3708 h 98958"/>
                                  <a:gd name="connsiteX6" fmla="*/ 497682 w 1350279"/>
                                  <a:gd name="connsiteY6" fmla="*/ 1327 h 98958"/>
                                  <a:gd name="connsiteX7" fmla="*/ 559594 w 1350279"/>
                                  <a:gd name="connsiteY7" fmla="*/ 1327 h 98958"/>
                                  <a:gd name="connsiteX8" fmla="*/ 607219 w 1350279"/>
                                  <a:gd name="connsiteY8" fmla="*/ 17996 h 98958"/>
                                  <a:gd name="connsiteX9" fmla="*/ 626269 w 1350279"/>
                                  <a:gd name="connsiteY9" fmla="*/ 48952 h 98958"/>
                                  <a:gd name="connsiteX10" fmla="*/ 650082 w 1350279"/>
                                  <a:gd name="connsiteY10" fmla="*/ 79908 h 98958"/>
                                  <a:gd name="connsiteX11" fmla="*/ 681038 w 1350279"/>
                                  <a:gd name="connsiteY11" fmla="*/ 91815 h 98958"/>
                                  <a:gd name="connsiteX12" fmla="*/ 728663 w 1350279"/>
                                  <a:gd name="connsiteY12" fmla="*/ 91815 h 98958"/>
                                  <a:gd name="connsiteX13" fmla="*/ 1350279 w 1350279"/>
                                  <a:gd name="connsiteY13" fmla="*/ 93024 h 98958"/>
                                  <a:gd name="connsiteX0" fmla="*/ 0 w 1350279"/>
                                  <a:gd name="connsiteY0" fmla="*/ 91815 h 98958"/>
                                  <a:gd name="connsiteX1" fmla="*/ 276225 w 1350279"/>
                                  <a:gd name="connsiteY1" fmla="*/ 98958 h 98958"/>
                                  <a:gd name="connsiteX2" fmla="*/ 328613 w 1350279"/>
                                  <a:gd name="connsiteY2" fmla="*/ 89433 h 98958"/>
                                  <a:gd name="connsiteX3" fmla="*/ 359569 w 1350279"/>
                                  <a:gd name="connsiteY3" fmla="*/ 58477 h 98958"/>
                                  <a:gd name="connsiteX4" fmla="*/ 385763 w 1350279"/>
                                  <a:gd name="connsiteY4" fmla="*/ 20377 h 98958"/>
                                  <a:gd name="connsiteX5" fmla="*/ 414338 w 1350279"/>
                                  <a:gd name="connsiteY5" fmla="*/ 3708 h 98958"/>
                                  <a:gd name="connsiteX6" fmla="*/ 497682 w 1350279"/>
                                  <a:gd name="connsiteY6" fmla="*/ 1327 h 98958"/>
                                  <a:gd name="connsiteX7" fmla="*/ 559594 w 1350279"/>
                                  <a:gd name="connsiteY7" fmla="*/ 1327 h 98958"/>
                                  <a:gd name="connsiteX8" fmla="*/ 607219 w 1350279"/>
                                  <a:gd name="connsiteY8" fmla="*/ 17996 h 98958"/>
                                  <a:gd name="connsiteX9" fmla="*/ 626269 w 1350279"/>
                                  <a:gd name="connsiteY9" fmla="*/ 48952 h 98958"/>
                                  <a:gd name="connsiteX10" fmla="*/ 650082 w 1350279"/>
                                  <a:gd name="connsiteY10" fmla="*/ 79908 h 98958"/>
                                  <a:gd name="connsiteX11" fmla="*/ 681038 w 1350279"/>
                                  <a:gd name="connsiteY11" fmla="*/ 91815 h 98958"/>
                                  <a:gd name="connsiteX12" fmla="*/ 728663 w 1350279"/>
                                  <a:gd name="connsiteY12" fmla="*/ 91815 h 98958"/>
                                  <a:gd name="connsiteX13" fmla="*/ 1350279 w 1350279"/>
                                  <a:gd name="connsiteY13" fmla="*/ 93024 h 98958"/>
                                  <a:gd name="connsiteX0" fmla="*/ 0 w 1038273"/>
                                  <a:gd name="connsiteY0" fmla="*/ 242993 h 261441"/>
                                  <a:gd name="connsiteX1" fmla="*/ 276225 w 1038273"/>
                                  <a:gd name="connsiteY1" fmla="*/ 250136 h 261441"/>
                                  <a:gd name="connsiteX2" fmla="*/ 328613 w 1038273"/>
                                  <a:gd name="connsiteY2" fmla="*/ 240611 h 261441"/>
                                  <a:gd name="connsiteX3" fmla="*/ 359569 w 1038273"/>
                                  <a:gd name="connsiteY3" fmla="*/ 209655 h 261441"/>
                                  <a:gd name="connsiteX4" fmla="*/ 385763 w 1038273"/>
                                  <a:gd name="connsiteY4" fmla="*/ 171555 h 261441"/>
                                  <a:gd name="connsiteX5" fmla="*/ 414338 w 1038273"/>
                                  <a:gd name="connsiteY5" fmla="*/ 154886 h 261441"/>
                                  <a:gd name="connsiteX6" fmla="*/ 497682 w 1038273"/>
                                  <a:gd name="connsiteY6" fmla="*/ 152505 h 261441"/>
                                  <a:gd name="connsiteX7" fmla="*/ 559594 w 1038273"/>
                                  <a:gd name="connsiteY7" fmla="*/ 152505 h 261441"/>
                                  <a:gd name="connsiteX8" fmla="*/ 607219 w 1038273"/>
                                  <a:gd name="connsiteY8" fmla="*/ 169174 h 261441"/>
                                  <a:gd name="connsiteX9" fmla="*/ 626269 w 1038273"/>
                                  <a:gd name="connsiteY9" fmla="*/ 200130 h 261441"/>
                                  <a:gd name="connsiteX10" fmla="*/ 650082 w 1038273"/>
                                  <a:gd name="connsiteY10" fmla="*/ 231086 h 261441"/>
                                  <a:gd name="connsiteX11" fmla="*/ 681038 w 1038273"/>
                                  <a:gd name="connsiteY11" fmla="*/ 242993 h 261441"/>
                                  <a:gd name="connsiteX12" fmla="*/ 728663 w 1038273"/>
                                  <a:gd name="connsiteY12" fmla="*/ 242993 h 261441"/>
                                  <a:gd name="connsiteX13" fmla="*/ 1038273 w 1038273"/>
                                  <a:gd name="connsiteY13" fmla="*/ 0 h 261441"/>
                                  <a:gd name="connsiteX0" fmla="*/ 0 w 1038273"/>
                                  <a:gd name="connsiteY0" fmla="*/ 242993 h 261441"/>
                                  <a:gd name="connsiteX1" fmla="*/ 276225 w 1038273"/>
                                  <a:gd name="connsiteY1" fmla="*/ 250136 h 261441"/>
                                  <a:gd name="connsiteX2" fmla="*/ 328613 w 1038273"/>
                                  <a:gd name="connsiteY2" fmla="*/ 240611 h 261441"/>
                                  <a:gd name="connsiteX3" fmla="*/ 359569 w 1038273"/>
                                  <a:gd name="connsiteY3" fmla="*/ 209655 h 261441"/>
                                  <a:gd name="connsiteX4" fmla="*/ 385763 w 1038273"/>
                                  <a:gd name="connsiteY4" fmla="*/ 171555 h 261441"/>
                                  <a:gd name="connsiteX5" fmla="*/ 414338 w 1038273"/>
                                  <a:gd name="connsiteY5" fmla="*/ 154886 h 261441"/>
                                  <a:gd name="connsiteX6" fmla="*/ 497682 w 1038273"/>
                                  <a:gd name="connsiteY6" fmla="*/ 152505 h 261441"/>
                                  <a:gd name="connsiteX7" fmla="*/ 559594 w 1038273"/>
                                  <a:gd name="connsiteY7" fmla="*/ 152505 h 261441"/>
                                  <a:gd name="connsiteX8" fmla="*/ 607219 w 1038273"/>
                                  <a:gd name="connsiteY8" fmla="*/ 169174 h 261441"/>
                                  <a:gd name="connsiteX9" fmla="*/ 626269 w 1038273"/>
                                  <a:gd name="connsiteY9" fmla="*/ 200130 h 261441"/>
                                  <a:gd name="connsiteX10" fmla="*/ 650082 w 1038273"/>
                                  <a:gd name="connsiteY10" fmla="*/ 231086 h 261441"/>
                                  <a:gd name="connsiteX11" fmla="*/ 681038 w 1038273"/>
                                  <a:gd name="connsiteY11" fmla="*/ 242993 h 261441"/>
                                  <a:gd name="connsiteX12" fmla="*/ 728663 w 1038273"/>
                                  <a:gd name="connsiteY12" fmla="*/ 242993 h 261441"/>
                                  <a:gd name="connsiteX13" fmla="*/ 1038273 w 1038273"/>
                                  <a:gd name="connsiteY13" fmla="*/ 0 h 261441"/>
                                  <a:gd name="connsiteX0" fmla="*/ 0 w 1254977"/>
                                  <a:gd name="connsiteY0" fmla="*/ 91816 h 122566"/>
                                  <a:gd name="connsiteX1" fmla="*/ 276225 w 1254977"/>
                                  <a:gd name="connsiteY1" fmla="*/ 98959 h 122566"/>
                                  <a:gd name="connsiteX2" fmla="*/ 328613 w 1254977"/>
                                  <a:gd name="connsiteY2" fmla="*/ 89434 h 122566"/>
                                  <a:gd name="connsiteX3" fmla="*/ 359569 w 1254977"/>
                                  <a:gd name="connsiteY3" fmla="*/ 58478 h 122566"/>
                                  <a:gd name="connsiteX4" fmla="*/ 385763 w 1254977"/>
                                  <a:gd name="connsiteY4" fmla="*/ 20378 h 122566"/>
                                  <a:gd name="connsiteX5" fmla="*/ 414338 w 1254977"/>
                                  <a:gd name="connsiteY5" fmla="*/ 3709 h 122566"/>
                                  <a:gd name="connsiteX6" fmla="*/ 497682 w 1254977"/>
                                  <a:gd name="connsiteY6" fmla="*/ 1328 h 122566"/>
                                  <a:gd name="connsiteX7" fmla="*/ 559594 w 1254977"/>
                                  <a:gd name="connsiteY7" fmla="*/ 1328 h 122566"/>
                                  <a:gd name="connsiteX8" fmla="*/ 607219 w 1254977"/>
                                  <a:gd name="connsiteY8" fmla="*/ 17997 h 122566"/>
                                  <a:gd name="connsiteX9" fmla="*/ 626269 w 1254977"/>
                                  <a:gd name="connsiteY9" fmla="*/ 48953 h 122566"/>
                                  <a:gd name="connsiteX10" fmla="*/ 650082 w 1254977"/>
                                  <a:gd name="connsiteY10" fmla="*/ 79909 h 122566"/>
                                  <a:gd name="connsiteX11" fmla="*/ 681038 w 1254977"/>
                                  <a:gd name="connsiteY11" fmla="*/ 91816 h 122566"/>
                                  <a:gd name="connsiteX12" fmla="*/ 728663 w 1254977"/>
                                  <a:gd name="connsiteY12" fmla="*/ 91816 h 122566"/>
                                  <a:gd name="connsiteX13" fmla="*/ 1254977 w 1254977"/>
                                  <a:gd name="connsiteY13" fmla="*/ 84979 h 122566"/>
                                  <a:gd name="connsiteX0" fmla="*/ 0 w 1254977"/>
                                  <a:gd name="connsiteY0" fmla="*/ 91816 h 98959"/>
                                  <a:gd name="connsiteX1" fmla="*/ 276225 w 1254977"/>
                                  <a:gd name="connsiteY1" fmla="*/ 98959 h 98959"/>
                                  <a:gd name="connsiteX2" fmla="*/ 328613 w 1254977"/>
                                  <a:gd name="connsiteY2" fmla="*/ 89434 h 98959"/>
                                  <a:gd name="connsiteX3" fmla="*/ 359569 w 1254977"/>
                                  <a:gd name="connsiteY3" fmla="*/ 58478 h 98959"/>
                                  <a:gd name="connsiteX4" fmla="*/ 385763 w 1254977"/>
                                  <a:gd name="connsiteY4" fmla="*/ 20378 h 98959"/>
                                  <a:gd name="connsiteX5" fmla="*/ 414338 w 1254977"/>
                                  <a:gd name="connsiteY5" fmla="*/ 3709 h 98959"/>
                                  <a:gd name="connsiteX6" fmla="*/ 497682 w 1254977"/>
                                  <a:gd name="connsiteY6" fmla="*/ 1328 h 98959"/>
                                  <a:gd name="connsiteX7" fmla="*/ 559594 w 1254977"/>
                                  <a:gd name="connsiteY7" fmla="*/ 1328 h 98959"/>
                                  <a:gd name="connsiteX8" fmla="*/ 607219 w 1254977"/>
                                  <a:gd name="connsiteY8" fmla="*/ 17997 h 98959"/>
                                  <a:gd name="connsiteX9" fmla="*/ 626269 w 1254977"/>
                                  <a:gd name="connsiteY9" fmla="*/ 48953 h 98959"/>
                                  <a:gd name="connsiteX10" fmla="*/ 650082 w 1254977"/>
                                  <a:gd name="connsiteY10" fmla="*/ 79909 h 98959"/>
                                  <a:gd name="connsiteX11" fmla="*/ 681038 w 1254977"/>
                                  <a:gd name="connsiteY11" fmla="*/ 91816 h 98959"/>
                                  <a:gd name="connsiteX12" fmla="*/ 728663 w 1254977"/>
                                  <a:gd name="connsiteY12" fmla="*/ 91816 h 98959"/>
                                  <a:gd name="connsiteX13" fmla="*/ 1254977 w 1254977"/>
                                  <a:gd name="connsiteY13" fmla="*/ 84979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28663 w 1240687"/>
                                  <a:gd name="connsiteY12" fmla="*/ 91816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28663 w 1240687"/>
                                  <a:gd name="connsiteY12" fmla="*/ 91816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35810 w 1240687"/>
                                  <a:gd name="connsiteY12" fmla="*/ 96604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9957"/>
                                  <a:gd name="connsiteX1" fmla="*/ 276225 w 1240687"/>
                                  <a:gd name="connsiteY1" fmla="*/ 98959 h 99957"/>
                                  <a:gd name="connsiteX2" fmla="*/ 328613 w 1240687"/>
                                  <a:gd name="connsiteY2" fmla="*/ 89434 h 99957"/>
                                  <a:gd name="connsiteX3" fmla="*/ 359569 w 1240687"/>
                                  <a:gd name="connsiteY3" fmla="*/ 58478 h 99957"/>
                                  <a:gd name="connsiteX4" fmla="*/ 385763 w 1240687"/>
                                  <a:gd name="connsiteY4" fmla="*/ 20378 h 99957"/>
                                  <a:gd name="connsiteX5" fmla="*/ 414338 w 1240687"/>
                                  <a:gd name="connsiteY5" fmla="*/ 3709 h 99957"/>
                                  <a:gd name="connsiteX6" fmla="*/ 497682 w 1240687"/>
                                  <a:gd name="connsiteY6" fmla="*/ 1328 h 99957"/>
                                  <a:gd name="connsiteX7" fmla="*/ 559594 w 1240687"/>
                                  <a:gd name="connsiteY7" fmla="*/ 1328 h 99957"/>
                                  <a:gd name="connsiteX8" fmla="*/ 607219 w 1240687"/>
                                  <a:gd name="connsiteY8" fmla="*/ 17997 h 99957"/>
                                  <a:gd name="connsiteX9" fmla="*/ 626269 w 1240687"/>
                                  <a:gd name="connsiteY9" fmla="*/ 48953 h 99957"/>
                                  <a:gd name="connsiteX10" fmla="*/ 650082 w 1240687"/>
                                  <a:gd name="connsiteY10" fmla="*/ 79909 h 99957"/>
                                  <a:gd name="connsiteX11" fmla="*/ 681038 w 1240687"/>
                                  <a:gd name="connsiteY11" fmla="*/ 98998 h 99957"/>
                                  <a:gd name="connsiteX12" fmla="*/ 735810 w 1240687"/>
                                  <a:gd name="connsiteY12" fmla="*/ 96604 h 99957"/>
                                  <a:gd name="connsiteX13" fmla="*/ 1240687 w 1240687"/>
                                  <a:gd name="connsiteY13" fmla="*/ 92160 h 99957"/>
                                  <a:gd name="connsiteX0" fmla="*/ 0 w 1240687"/>
                                  <a:gd name="connsiteY0" fmla="*/ 98977 h 99957"/>
                                  <a:gd name="connsiteX1" fmla="*/ 276225 w 1240687"/>
                                  <a:gd name="connsiteY1" fmla="*/ 98959 h 99957"/>
                                  <a:gd name="connsiteX2" fmla="*/ 328613 w 1240687"/>
                                  <a:gd name="connsiteY2" fmla="*/ 89434 h 99957"/>
                                  <a:gd name="connsiteX3" fmla="*/ 359569 w 1240687"/>
                                  <a:gd name="connsiteY3" fmla="*/ 58478 h 99957"/>
                                  <a:gd name="connsiteX4" fmla="*/ 385763 w 1240687"/>
                                  <a:gd name="connsiteY4" fmla="*/ 20378 h 99957"/>
                                  <a:gd name="connsiteX5" fmla="*/ 414338 w 1240687"/>
                                  <a:gd name="connsiteY5" fmla="*/ 3709 h 99957"/>
                                  <a:gd name="connsiteX6" fmla="*/ 497682 w 1240687"/>
                                  <a:gd name="connsiteY6" fmla="*/ 1328 h 99957"/>
                                  <a:gd name="connsiteX7" fmla="*/ 559594 w 1240687"/>
                                  <a:gd name="connsiteY7" fmla="*/ 1328 h 99957"/>
                                  <a:gd name="connsiteX8" fmla="*/ 607219 w 1240687"/>
                                  <a:gd name="connsiteY8" fmla="*/ 17997 h 99957"/>
                                  <a:gd name="connsiteX9" fmla="*/ 626269 w 1240687"/>
                                  <a:gd name="connsiteY9" fmla="*/ 48953 h 99957"/>
                                  <a:gd name="connsiteX10" fmla="*/ 650082 w 1240687"/>
                                  <a:gd name="connsiteY10" fmla="*/ 79909 h 99957"/>
                                  <a:gd name="connsiteX11" fmla="*/ 681038 w 1240687"/>
                                  <a:gd name="connsiteY11" fmla="*/ 98998 h 99957"/>
                                  <a:gd name="connsiteX12" fmla="*/ 735810 w 1240687"/>
                                  <a:gd name="connsiteY12" fmla="*/ 96604 h 99957"/>
                                  <a:gd name="connsiteX13" fmla="*/ 1240687 w 1240687"/>
                                  <a:gd name="connsiteY13" fmla="*/ 92160 h 9995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</a:cxnLst>
                                <a:rect l="l" t="t" r="r" b="b"/>
                                <a:pathLst>
                                  <a:path w="1240687" h="99957">
                                    <a:moveTo>
                                      <a:pt x="0" y="98977"/>
                                    </a:moveTo>
                                    <a:lnTo>
                                      <a:pt x="276225" y="98959"/>
                                    </a:lnTo>
                                    <a:cubicBezTo>
                                      <a:pt x="330994" y="97369"/>
                                      <a:pt x="314722" y="96181"/>
                                      <a:pt x="328613" y="89434"/>
                                    </a:cubicBezTo>
                                    <a:cubicBezTo>
                                      <a:pt x="342504" y="82687"/>
                                      <a:pt x="350044" y="69987"/>
                                      <a:pt x="359569" y="58478"/>
                                    </a:cubicBezTo>
                                    <a:cubicBezTo>
                                      <a:pt x="369094" y="46969"/>
                                      <a:pt x="376635" y="29506"/>
                                      <a:pt x="385763" y="20378"/>
                                    </a:cubicBezTo>
                                    <a:cubicBezTo>
                                      <a:pt x="394891" y="11250"/>
                                      <a:pt x="395685" y="6884"/>
                                      <a:pt x="414338" y="3709"/>
                                    </a:cubicBezTo>
                                    <a:cubicBezTo>
                                      <a:pt x="432991" y="534"/>
                                      <a:pt x="473473" y="1725"/>
                                      <a:pt x="497682" y="1328"/>
                                    </a:cubicBezTo>
                                    <a:cubicBezTo>
                                      <a:pt x="521891" y="931"/>
                                      <a:pt x="541338" y="-1450"/>
                                      <a:pt x="559594" y="1328"/>
                                    </a:cubicBezTo>
                                    <a:cubicBezTo>
                                      <a:pt x="577850" y="4106"/>
                                      <a:pt x="596107" y="10059"/>
                                      <a:pt x="607219" y="17997"/>
                                    </a:cubicBezTo>
                                    <a:cubicBezTo>
                                      <a:pt x="618332" y="25934"/>
                                      <a:pt x="619125" y="38634"/>
                                      <a:pt x="626269" y="48953"/>
                                    </a:cubicBezTo>
                                    <a:cubicBezTo>
                                      <a:pt x="633413" y="59272"/>
                                      <a:pt x="640954" y="71568"/>
                                      <a:pt x="650082" y="79909"/>
                                    </a:cubicBezTo>
                                    <a:cubicBezTo>
                                      <a:pt x="659210" y="88250"/>
                                      <a:pt x="666750" y="96216"/>
                                      <a:pt x="681038" y="98998"/>
                                    </a:cubicBezTo>
                                    <a:cubicBezTo>
                                      <a:pt x="695326" y="101780"/>
                                      <a:pt x="642535" y="97744"/>
                                      <a:pt x="735810" y="96604"/>
                                    </a:cubicBezTo>
                                    <a:cubicBezTo>
                                      <a:pt x="829085" y="95464"/>
                                      <a:pt x="970768" y="87323"/>
                                      <a:pt x="1240687" y="92160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98" name="Freeform 498"/>
                            <wps:cNvSpPr/>
                            <wps:spPr>
                              <a:xfrm>
                                <a:off x="533400" y="0"/>
                                <a:ext cx="150168" cy="997744"/>
                              </a:xfrm>
                              <a:custGeom>
                                <a:avLst/>
                                <a:gdLst>
                                  <a:gd name="connsiteX0" fmla="*/ 22076 w 151101"/>
                                  <a:gd name="connsiteY0" fmla="*/ 997744 h 997744"/>
                                  <a:gd name="connsiteX1" fmla="*/ 14932 w 151101"/>
                                  <a:gd name="connsiteY1" fmla="*/ 840582 h 997744"/>
                                  <a:gd name="connsiteX2" fmla="*/ 22076 w 151101"/>
                                  <a:gd name="connsiteY2" fmla="*/ 804863 h 997744"/>
                                  <a:gd name="connsiteX3" fmla="*/ 43507 w 151101"/>
                                  <a:gd name="connsiteY3" fmla="*/ 769144 h 997744"/>
                                  <a:gd name="connsiteX4" fmla="*/ 91132 w 151101"/>
                                  <a:gd name="connsiteY4" fmla="*/ 738188 h 997744"/>
                                  <a:gd name="connsiteX5" fmla="*/ 122088 w 151101"/>
                                  <a:gd name="connsiteY5" fmla="*/ 704850 h 997744"/>
                                  <a:gd name="connsiteX6" fmla="*/ 138757 w 151101"/>
                                  <a:gd name="connsiteY6" fmla="*/ 669132 h 997744"/>
                                  <a:gd name="connsiteX7" fmla="*/ 150663 w 151101"/>
                                  <a:gd name="connsiteY7" fmla="*/ 638175 h 997744"/>
                                  <a:gd name="connsiteX8" fmla="*/ 148282 w 151101"/>
                                  <a:gd name="connsiteY8" fmla="*/ 600075 h 997744"/>
                                  <a:gd name="connsiteX9" fmla="*/ 145901 w 151101"/>
                                  <a:gd name="connsiteY9" fmla="*/ 426244 h 997744"/>
                                  <a:gd name="connsiteX10" fmla="*/ 145901 w 151101"/>
                                  <a:gd name="connsiteY10" fmla="*/ 383382 h 997744"/>
                                  <a:gd name="connsiteX11" fmla="*/ 126851 w 151101"/>
                                  <a:gd name="connsiteY11" fmla="*/ 352425 h 997744"/>
                                  <a:gd name="connsiteX12" fmla="*/ 93513 w 151101"/>
                                  <a:gd name="connsiteY12" fmla="*/ 319088 h 997744"/>
                                  <a:gd name="connsiteX13" fmla="*/ 50651 w 151101"/>
                                  <a:gd name="connsiteY13" fmla="*/ 288132 h 997744"/>
                                  <a:gd name="connsiteX14" fmla="*/ 26838 w 151101"/>
                                  <a:gd name="connsiteY14" fmla="*/ 252413 h 997744"/>
                                  <a:gd name="connsiteX15" fmla="*/ 645 w 151101"/>
                                  <a:gd name="connsiteY15" fmla="*/ 223838 h 997744"/>
                                  <a:gd name="connsiteX16" fmla="*/ 7788 w 151101"/>
                                  <a:gd name="connsiteY16" fmla="*/ 102394 h 997744"/>
                                  <a:gd name="connsiteX17" fmla="*/ 5407 w 151101"/>
                                  <a:gd name="connsiteY17" fmla="*/ 0 h 997744"/>
                                  <a:gd name="connsiteX0" fmla="*/ 21841 w 150866"/>
                                  <a:gd name="connsiteY0" fmla="*/ 997744 h 997744"/>
                                  <a:gd name="connsiteX1" fmla="*/ 14697 w 150866"/>
                                  <a:gd name="connsiteY1" fmla="*/ 840582 h 997744"/>
                                  <a:gd name="connsiteX2" fmla="*/ 21841 w 150866"/>
                                  <a:gd name="connsiteY2" fmla="*/ 804863 h 997744"/>
                                  <a:gd name="connsiteX3" fmla="*/ 43272 w 150866"/>
                                  <a:gd name="connsiteY3" fmla="*/ 769144 h 997744"/>
                                  <a:gd name="connsiteX4" fmla="*/ 90897 w 150866"/>
                                  <a:gd name="connsiteY4" fmla="*/ 738188 h 997744"/>
                                  <a:gd name="connsiteX5" fmla="*/ 121853 w 150866"/>
                                  <a:gd name="connsiteY5" fmla="*/ 704850 h 997744"/>
                                  <a:gd name="connsiteX6" fmla="*/ 138522 w 150866"/>
                                  <a:gd name="connsiteY6" fmla="*/ 669132 h 997744"/>
                                  <a:gd name="connsiteX7" fmla="*/ 150428 w 150866"/>
                                  <a:gd name="connsiteY7" fmla="*/ 638175 h 997744"/>
                                  <a:gd name="connsiteX8" fmla="*/ 148047 w 150866"/>
                                  <a:gd name="connsiteY8" fmla="*/ 600075 h 997744"/>
                                  <a:gd name="connsiteX9" fmla="*/ 145666 w 150866"/>
                                  <a:gd name="connsiteY9" fmla="*/ 426244 h 997744"/>
                                  <a:gd name="connsiteX10" fmla="*/ 145666 w 150866"/>
                                  <a:gd name="connsiteY10" fmla="*/ 383382 h 997744"/>
                                  <a:gd name="connsiteX11" fmla="*/ 126616 w 150866"/>
                                  <a:gd name="connsiteY11" fmla="*/ 352425 h 997744"/>
                                  <a:gd name="connsiteX12" fmla="*/ 93278 w 150866"/>
                                  <a:gd name="connsiteY12" fmla="*/ 319088 h 997744"/>
                                  <a:gd name="connsiteX13" fmla="*/ 50416 w 150866"/>
                                  <a:gd name="connsiteY13" fmla="*/ 288132 h 997744"/>
                                  <a:gd name="connsiteX14" fmla="*/ 21820 w 150866"/>
                                  <a:gd name="connsiteY14" fmla="*/ 259558 h 997744"/>
                                  <a:gd name="connsiteX15" fmla="*/ 410 w 150866"/>
                                  <a:gd name="connsiteY15" fmla="*/ 223838 h 997744"/>
                                  <a:gd name="connsiteX16" fmla="*/ 7553 w 150866"/>
                                  <a:gd name="connsiteY16" fmla="*/ 102394 h 997744"/>
                                  <a:gd name="connsiteX17" fmla="*/ 5172 w 150866"/>
                                  <a:gd name="connsiteY17" fmla="*/ 0 h 997744"/>
                                  <a:gd name="connsiteX0" fmla="*/ 16669 w 145694"/>
                                  <a:gd name="connsiteY0" fmla="*/ 997744 h 997744"/>
                                  <a:gd name="connsiteX1" fmla="*/ 9525 w 145694"/>
                                  <a:gd name="connsiteY1" fmla="*/ 840582 h 997744"/>
                                  <a:gd name="connsiteX2" fmla="*/ 16669 w 145694"/>
                                  <a:gd name="connsiteY2" fmla="*/ 804863 h 997744"/>
                                  <a:gd name="connsiteX3" fmla="*/ 38100 w 145694"/>
                                  <a:gd name="connsiteY3" fmla="*/ 769144 h 997744"/>
                                  <a:gd name="connsiteX4" fmla="*/ 85725 w 145694"/>
                                  <a:gd name="connsiteY4" fmla="*/ 738188 h 997744"/>
                                  <a:gd name="connsiteX5" fmla="*/ 116681 w 145694"/>
                                  <a:gd name="connsiteY5" fmla="*/ 704850 h 997744"/>
                                  <a:gd name="connsiteX6" fmla="*/ 133350 w 145694"/>
                                  <a:gd name="connsiteY6" fmla="*/ 669132 h 997744"/>
                                  <a:gd name="connsiteX7" fmla="*/ 145256 w 145694"/>
                                  <a:gd name="connsiteY7" fmla="*/ 638175 h 997744"/>
                                  <a:gd name="connsiteX8" fmla="*/ 142875 w 145694"/>
                                  <a:gd name="connsiteY8" fmla="*/ 600075 h 997744"/>
                                  <a:gd name="connsiteX9" fmla="*/ 140494 w 145694"/>
                                  <a:gd name="connsiteY9" fmla="*/ 426244 h 997744"/>
                                  <a:gd name="connsiteX10" fmla="*/ 140494 w 145694"/>
                                  <a:gd name="connsiteY10" fmla="*/ 383382 h 997744"/>
                                  <a:gd name="connsiteX11" fmla="*/ 121444 w 145694"/>
                                  <a:gd name="connsiteY11" fmla="*/ 352425 h 997744"/>
                                  <a:gd name="connsiteX12" fmla="*/ 88106 w 145694"/>
                                  <a:gd name="connsiteY12" fmla="*/ 319088 h 997744"/>
                                  <a:gd name="connsiteX13" fmla="*/ 45244 w 145694"/>
                                  <a:gd name="connsiteY13" fmla="*/ 288132 h 997744"/>
                                  <a:gd name="connsiteX14" fmla="*/ 16648 w 145694"/>
                                  <a:gd name="connsiteY14" fmla="*/ 259558 h 997744"/>
                                  <a:gd name="connsiteX15" fmla="*/ 2400 w 145694"/>
                                  <a:gd name="connsiteY15" fmla="*/ 216693 h 997744"/>
                                  <a:gd name="connsiteX16" fmla="*/ 2381 w 145694"/>
                                  <a:gd name="connsiteY16" fmla="*/ 102394 h 997744"/>
                                  <a:gd name="connsiteX17" fmla="*/ 0 w 145694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16669 w 150168"/>
                                  <a:gd name="connsiteY2" fmla="*/ 804863 h 997744"/>
                                  <a:gd name="connsiteX3" fmla="*/ 38100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26214 w 150168"/>
                                  <a:gd name="connsiteY2" fmla="*/ 804863 h 997744"/>
                                  <a:gd name="connsiteX3" fmla="*/ 38100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26214 w 150168"/>
                                  <a:gd name="connsiteY2" fmla="*/ 804863 h 997744"/>
                                  <a:gd name="connsiteX3" fmla="*/ 50032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</a:cxnLst>
                                <a:rect l="l" t="t" r="r" b="b"/>
                                <a:pathLst>
                                  <a:path w="150168" h="997744">
                                    <a:moveTo>
                                      <a:pt x="16669" y="997744"/>
                                    </a:moveTo>
                                    <a:cubicBezTo>
                                      <a:pt x="13097" y="935236"/>
                                      <a:pt x="7934" y="872729"/>
                                      <a:pt x="9525" y="840582"/>
                                    </a:cubicBezTo>
                                    <a:cubicBezTo>
                                      <a:pt x="11116" y="808435"/>
                                      <a:pt x="19463" y="816769"/>
                                      <a:pt x="26214" y="804863"/>
                                    </a:cubicBezTo>
                                    <a:cubicBezTo>
                                      <a:pt x="32965" y="792957"/>
                                      <a:pt x="40114" y="780256"/>
                                      <a:pt x="50032" y="769144"/>
                                    </a:cubicBezTo>
                                    <a:cubicBezTo>
                                      <a:pt x="59950" y="758032"/>
                                      <a:pt x="74617" y="748904"/>
                                      <a:pt x="85725" y="738188"/>
                                    </a:cubicBezTo>
                                    <a:cubicBezTo>
                                      <a:pt x="96833" y="727472"/>
                                      <a:pt x="108744" y="716359"/>
                                      <a:pt x="116681" y="704850"/>
                                    </a:cubicBezTo>
                                    <a:cubicBezTo>
                                      <a:pt x="124619" y="693341"/>
                                      <a:pt x="128588" y="680244"/>
                                      <a:pt x="133350" y="669132"/>
                                    </a:cubicBezTo>
                                    <a:cubicBezTo>
                                      <a:pt x="138112" y="658020"/>
                                      <a:pt x="142476" y="649684"/>
                                      <a:pt x="145256" y="638175"/>
                                    </a:cubicBezTo>
                                    <a:cubicBezTo>
                                      <a:pt x="148036" y="626666"/>
                                      <a:pt x="150825" y="635397"/>
                                      <a:pt x="150031" y="600075"/>
                                    </a:cubicBezTo>
                                    <a:cubicBezTo>
                                      <a:pt x="149237" y="564753"/>
                                      <a:pt x="142084" y="462360"/>
                                      <a:pt x="140494" y="426244"/>
                                    </a:cubicBezTo>
                                    <a:cubicBezTo>
                                      <a:pt x="138905" y="390129"/>
                                      <a:pt x="143669" y="395685"/>
                                      <a:pt x="140494" y="383382"/>
                                    </a:cubicBezTo>
                                    <a:cubicBezTo>
                                      <a:pt x="137319" y="371079"/>
                                      <a:pt x="130175" y="363141"/>
                                      <a:pt x="121444" y="352425"/>
                                    </a:cubicBezTo>
                                    <a:cubicBezTo>
                                      <a:pt x="112713" y="341709"/>
                                      <a:pt x="100806" y="329803"/>
                                      <a:pt x="88106" y="319088"/>
                                    </a:cubicBezTo>
                                    <a:cubicBezTo>
                                      <a:pt x="75406" y="308373"/>
                                      <a:pt x="57154" y="298054"/>
                                      <a:pt x="45244" y="288132"/>
                                    </a:cubicBezTo>
                                    <a:cubicBezTo>
                                      <a:pt x="33334" y="278210"/>
                                      <a:pt x="23789" y="271464"/>
                                      <a:pt x="16648" y="259558"/>
                                    </a:cubicBezTo>
                                    <a:cubicBezTo>
                                      <a:pt x="9507" y="247652"/>
                                      <a:pt x="4778" y="242887"/>
                                      <a:pt x="2400" y="216693"/>
                                    </a:cubicBezTo>
                                    <a:cubicBezTo>
                                      <a:pt x="22" y="190499"/>
                                      <a:pt x="2781" y="138509"/>
                                      <a:pt x="2381" y="102394"/>
                                    </a:cubicBezTo>
                                    <a:cubicBezTo>
                                      <a:pt x="1981" y="66279"/>
                                      <a:pt x="1587" y="32544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526" name="Oval 526"/>
                        <wps:cNvSpPr/>
                        <wps:spPr>
                          <a:xfrm>
                            <a:off x="180975" y="247650"/>
                            <a:ext cx="2557903" cy="256032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8" name="Straight Connector 528"/>
                        <wps:cNvCnPr/>
                        <wps:spPr>
                          <a:xfrm>
                            <a:off x="1457325" y="66675"/>
                            <a:ext cx="317" cy="2927985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7" name="Oval 527"/>
                        <wps:cNvSpPr/>
                        <wps:spPr>
                          <a:xfrm>
                            <a:off x="733425" y="800100"/>
                            <a:ext cx="1462747" cy="146304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0" name="Oval 530"/>
                        <wps:cNvSpPr/>
                        <wps:spPr>
                          <a:xfrm>
                            <a:off x="819150" y="895350"/>
                            <a:ext cx="1283713" cy="127635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9" name="Straight Connector 529"/>
                        <wps:cNvCnPr/>
                        <wps:spPr>
                          <a:xfrm flipH="1">
                            <a:off x="0" y="1533525"/>
                            <a:ext cx="2925494" cy="0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dash"/>
                            <a:headEnd type="triangl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1" name="Oval 531"/>
                        <wps:cNvSpPr/>
                        <wps:spPr>
                          <a:xfrm>
                            <a:off x="1371600" y="1438275"/>
                            <a:ext cx="182843" cy="18288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2" name="Oval 532"/>
                        <wps:cNvSpPr/>
                        <wps:spPr>
                          <a:xfrm>
                            <a:off x="1781175" y="1476375"/>
                            <a:ext cx="91387" cy="9144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5" name="Oval 535"/>
                        <wps:cNvSpPr/>
                        <wps:spPr>
                          <a:xfrm rot="12960000">
                            <a:off x="1114425" y="1266825"/>
                            <a:ext cx="91106" cy="9144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499" name="Group 499"/>
                        <wpg:cNvGrpSpPr/>
                        <wpg:grpSpPr>
                          <a:xfrm flipV="1">
                            <a:off x="3914775" y="1638300"/>
                            <a:ext cx="749658" cy="1192330"/>
                            <a:chOff x="0" y="0"/>
                            <a:chExt cx="1462087" cy="2326957"/>
                          </a:xfrm>
                          <a:noFill/>
                        </wpg:grpSpPr>
                        <wpg:grpSp>
                          <wpg:cNvPr id="500" name="Group 500"/>
                          <wpg:cNvGrpSpPr/>
                          <wpg:grpSpPr>
                            <a:xfrm flipV="1">
                              <a:off x="0" y="0"/>
                              <a:ext cx="1462087" cy="1192847"/>
                              <a:chOff x="0" y="0"/>
                              <a:chExt cx="1462087" cy="1192847"/>
                            </a:xfrm>
                            <a:grpFill/>
                          </wpg:grpSpPr>
                          <wps:wsp>
                            <wps:cNvPr id="501" name="Oval 501"/>
                            <wps:cNvSpPr/>
                            <wps:spPr>
                              <a:xfrm>
                                <a:off x="126021" y="7145"/>
                                <a:ext cx="83185" cy="8096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2" name="Rectangle 502"/>
                            <wps:cNvSpPr/>
                            <wps:spPr>
                              <a:xfrm>
                                <a:off x="200026" y="1142999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3" name="Rectangle 503"/>
                            <wps:cNvSpPr/>
                            <wps:spPr>
                              <a:xfrm>
                                <a:off x="307181" y="1138237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4" name="Rectangle 504"/>
                            <wps:cNvSpPr/>
                            <wps:spPr>
                              <a:xfrm>
                                <a:off x="416718" y="1145380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5" name="Rectangle 505"/>
                            <wps:cNvSpPr/>
                            <wps:spPr>
                              <a:xfrm>
                                <a:off x="523875" y="1142999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6" name="Rectangle 506"/>
                            <wps:cNvSpPr/>
                            <wps:spPr>
                              <a:xfrm>
                                <a:off x="633412" y="1142999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7" name="Rectangle 507"/>
                            <wps:cNvSpPr/>
                            <wps:spPr>
                              <a:xfrm>
                                <a:off x="740567" y="1140618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8" name="Rectangle 508"/>
                            <wps:cNvSpPr/>
                            <wps:spPr>
                              <a:xfrm>
                                <a:off x="850105" y="1147763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09" name="Rectangle 509"/>
                            <wps:cNvSpPr/>
                            <wps:spPr>
                              <a:xfrm>
                                <a:off x="957263" y="1145380"/>
                                <a:ext cx="73659" cy="4508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0" name="Rectangle 510"/>
                            <wps:cNvSpPr/>
                            <wps:spPr>
                              <a:xfrm>
                                <a:off x="1066800" y="1145381"/>
                                <a:ext cx="73660" cy="450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1" name="Rectangle 511"/>
                            <wps:cNvSpPr/>
                            <wps:spPr>
                              <a:xfrm>
                                <a:off x="1173956" y="1143000"/>
                                <a:ext cx="73660" cy="450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2" name="Freeform 512"/>
                            <wps:cNvSpPr/>
                            <wps:spPr>
                              <a:xfrm>
                                <a:off x="0" y="52387"/>
                                <a:ext cx="200025" cy="1078230"/>
                              </a:xfrm>
                              <a:custGeom>
                                <a:avLst/>
                                <a:gdLst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23884 w 155300"/>
                                  <a:gd name="connsiteY8" fmla="*/ 807244 h 807244"/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11906 w 155300"/>
                                  <a:gd name="connsiteY8" fmla="*/ 764381 h 807244"/>
                                  <a:gd name="connsiteX9" fmla="*/ 23884 w 155300"/>
                                  <a:gd name="connsiteY9" fmla="*/ 807244 h 807244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93102 w 155300"/>
                                  <a:gd name="connsiteY9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0956 w 155300"/>
                                  <a:gd name="connsiteY9" fmla="*/ 831056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85824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54811 w 162402"/>
                                  <a:gd name="connsiteY0" fmla="*/ 0 h 1040653"/>
                                  <a:gd name="connsiteX1" fmla="*/ 159574 w 162402"/>
                                  <a:gd name="connsiteY1" fmla="*/ 95250 h 1040653"/>
                                  <a:gd name="connsiteX2" fmla="*/ 116711 w 162402"/>
                                  <a:gd name="connsiteY2" fmla="*/ 204787 h 1040653"/>
                                  <a:gd name="connsiteX3" fmla="*/ 71467 w 162402"/>
                                  <a:gd name="connsiteY3" fmla="*/ 316706 h 1040653"/>
                                  <a:gd name="connsiteX4" fmla="*/ 30986 w 162402"/>
                                  <a:gd name="connsiteY4" fmla="*/ 388144 h 1040653"/>
                                  <a:gd name="connsiteX5" fmla="*/ 11936 w 162402"/>
                                  <a:gd name="connsiteY5" fmla="*/ 478631 h 1040653"/>
                                  <a:gd name="connsiteX6" fmla="*/ 15 w 162402"/>
                                  <a:gd name="connsiteY6" fmla="*/ 581025 h 1040653"/>
                                  <a:gd name="connsiteX7" fmla="*/ 14317 w 162402"/>
                                  <a:gd name="connsiteY7" fmla="*/ 704850 h 1040653"/>
                                  <a:gd name="connsiteX8" fmla="*/ 19008 w 162402"/>
                                  <a:gd name="connsiteY8" fmla="*/ 785824 h 1040653"/>
                                  <a:gd name="connsiteX9" fmla="*/ 42832 w 162402"/>
                                  <a:gd name="connsiteY9" fmla="*/ 893000 h 1040653"/>
                                  <a:gd name="connsiteX10" fmla="*/ 100204 w 162402"/>
                                  <a:gd name="connsiteY10" fmla="*/ 1040653 h 1040653"/>
                                  <a:gd name="connsiteX0" fmla="*/ 147704 w 155295"/>
                                  <a:gd name="connsiteY0" fmla="*/ 0 h 1040653"/>
                                  <a:gd name="connsiteX1" fmla="*/ 152467 w 155295"/>
                                  <a:gd name="connsiteY1" fmla="*/ 95250 h 1040653"/>
                                  <a:gd name="connsiteX2" fmla="*/ 109604 w 155295"/>
                                  <a:gd name="connsiteY2" fmla="*/ 204787 h 1040653"/>
                                  <a:gd name="connsiteX3" fmla="*/ 64360 w 155295"/>
                                  <a:gd name="connsiteY3" fmla="*/ 316706 h 1040653"/>
                                  <a:gd name="connsiteX4" fmla="*/ 23879 w 155295"/>
                                  <a:gd name="connsiteY4" fmla="*/ 388144 h 1040653"/>
                                  <a:gd name="connsiteX5" fmla="*/ 4829 w 155295"/>
                                  <a:gd name="connsiteY5" fmla="*/ 478631 h 1040653"/>
                                  <a:gd name="connsiteX6" fmla="*/ 73 w 155295"/>
                                  <a:gd name="connsiteY6" fmla="*/ 581025 h 1040653"/>
                                  <a:gd name="connsiteX7" fmla="*/ 7210 w 155295"/>
                                  <a:gd name="connsiteY7" fmla="*/ 704850 h 1040653"/>
                                  <a:gd name="connsiteX8" fmla="*/ 11901 w 155295"/>
                                  <a:gd name="connsiteY8" fmla="*/ 785824 h 1040653"/>
                                  <a:gd name="connsiteX9" fmla="*/ 35725 w 155295"/>
                                  <a:gd name="connsiteY9" fmla="*/ 893000 h 1040653"/>
                                  <a:gd name="connsiteX10" fmla="*/ 93097 w 155295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96061 w 158259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69057 w 158259"/>
                                  <a:gd name="connsiteY10" fmla="*/ 978694 h 1040653"/>
                                  <a:gd name="connsiteX11" fmla="*/ 96061 w 158259"/>
                                  <a:gd name="connsiteY11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23813 w 158259"/>
                                  <a:gd name="connsiteY9" fmla="*/ 835819 h 1040653"/>
                                  <a:gd name="connsiteX10" fmla="*/ 38689 w 158259"/>
                                  <a:gd name="connsiteY10" fmla="*/ 893000 h 1040653"/>
                                  <a:gd name="connsiteX11" fmla="*/ 69057 w 158259"/>
                                  <a:gd name="connsiteY11" fmla="*/ 978694 h 1040653"/>
                                  <a:gd name="connsiteX12" fmla="*/ 96061 w 158259"/>
                                  <a:gd name="connsiteY12" fmla="*/ 1040653 h 1040653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69057 w 203316"/>
                                  <a:gd name="connsiteY11" fmla="*/ 97869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50022 w 203316"/>
                                  <a:gd name="connsiteY9" fmla="*/ 926351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1166 w 203814"/>
                                  <a:gd name="connsiteY0" fmla="*/ 0 h 1078772"/>
                                  <a:gd name="connsiteX1" fmla="*/ 155929 w 203814"/>
                                  <a:gd name="connsiteY1" fmla="*/ 95250 h 1078772"/>
                                  <a:gd name="connsiteX2" fmla="*/ 113066 w 203814"/>
                                  <a:gd name="connsiteY2" fmla="*/ 204787 h 1078772"/>
                                  <a:gd name="connsiteX3" fmla="*/ 67822 w 203814"/>
                                  <a:gd name="connsiteY3" fmla="*/ 316706 h 1078772"/>
                                  <a:gd name="connsiteX4" fmla="*/ 27341 w 203814"/>
                                  <a:gd name="connsiteY4" fmla="*/ 388144 h 1078772"/>
                                  <a:gd name="connsiteX5" fmla="*/ 8291 w 203814"/>
                                  <a:gd name="connsiteY5" fmla="*/ 478631 h 1078772"/>
                                  <a:gd name="connsiteX6" fmla="*/ 3535 w 203814"/>
                                  <a:gd name="connsiteY6" fmla="*/ 581025 h 1078772"/>
                                  <a:gd name="connsiteX7" fmla="*/ 1126 w 203814"/>
                                  <a:gd name="connsiteY7" fmla="*/ 702467 h 1078772"/>
                                  <a:gd name="connsiteX8" fmla="*/ 22511 w 203814"/>
                                  <a:gd name="connsiteY8" fmla="*/ 831090 h 1078772"/>
                                  <a:gd name="connsiteX9" fmla="*/ 50520 w 203814"/>
                                  <a:gd name="connsiteY9" fmla="*/ 926351 h 1078772"/>
                                  <a:gd name="connsiteX10" fmla="*/ 79692 w 203814"/>
                                  <a:gd name="connsiteY10" fmla="*/ 1002593 h 1078772"/>
                                  <a:gd name="connsiteX11" fmla="*/ 131503 w 203814"/>
                                  <a:gd name="connsiteY11" fmla="*/ 1057314 h 1078772"/>
                                  <a:gd name="connsiteX12" fmla="*/ 203814 w 203814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57314 h 1078772"/>
                                  <a:gd name="connsiteX12" fmla="*/ 200352 w 200352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62080 h 1078772"/>
                                  <a:gd name="connsiteX12" fmla="*/ 200352 w 200352"/>
                                  <a:gd name="connsiteY12" fmla="*/ 1078772 h 10787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</a:cxnLst>
                                <a:rect l="l" t="t" r="r" b="b"/>
                                <a:pathLst>
                                  <a:path w="200352" h="1078772">
                                    <a:moveTo>
                                      <a:pt x="147704" y="0"/>
                                    </a:moveTo>
                                    <a:cubicBezTo>
                                      <a:pt x="153260" y="30559"/>
                                      <a:pt x="158817" y="61119"/>
                                      <a:pt x="152467" y="95250"/>
                                    </a:cubicBezTo>
                                    <a:cubicBezTo>
                                      <a:pt x="146117" y="129381"/>
                                      <a:pt x="124288" y="167878"/>
                                      <a:pt x="109604" y="204787"/>
                                    </a:cubicBezTo>
                                    <a:cubicBezTo>
                                      <a:pt x="94920" y="241696"/>
                                      <a:pt x="78647" y="286147"/>
                                      <a:pt x="64360" y="316706"/>
                                    </a:cubicBezTo>
                                    <a:cubicBezTo>
                                      <a:pt x="50073" y="347265"/>
                                      <a:pt x="33801" y="361157"/>
                                      <a:pt x="23879" y="388144"/>
                                    </a:cubicBezTo>
                                    <a:cubicBezTo>
                                      <a:pt x="13957" y="415131"/>
                                      <a:pt x="8797" y="446484"/>
                                      <a:pt x="4829" y="478631"/>
                                    </a:cubicBezTo>
                                    <a:cubicBezTo>
                                      <a:pt x="861" y="510778"/>
                                      <a:pt x="-325" y="543719"/>
                                      <a:pt x="73" y="581025"/>
                                    </a:cubicBezTo>
                                    <a:cubicBezTo>
                                      <a:pt x="471" y="618331"/>
                                      <a:pt x="4055" y="660790"/>
                                      <a:pt x="7218" y="702467"/>
                                    </a:cubicBezTo>
                                    <a:cubicBezTo>
                                      <a:pt x="10381" y="744145"/>
                                      <a:pt x="15185" y="808865"/>
                                      <a:pt x="19049" y="831090"/>
                                    </a:cubicBezTo>
                                    <a:cubicBezTo>
                                      <a:pt x="22913" y="853315"/>
                                      <a:pt x="43087" y="908488"/>
                                      <a:pt x="47058" y="926351"/>
                                    </a:cubicBezTo>
                                    <a:cubicBezTo>
                                      <a:pt x="51029" y="944214"/>
                                      <a:pt x="54393" y="971633"/>
                                      <a:pt x="76230" y="1002593"/>
                                    </a:cubicBezTo>
                                    <a:cubicBezTo>
                                      <a:pt x="90918" y="1024023"/>
                                      <a:pt x="85123" y="1035089"/>
                                      <a:pt x="128041" y="1062080"/>
                                    </a:cubicBezTo>
                                    <a:cubicBezTo>
                                      <a:pt x="166195" y="1070011"/>
                                      <a:pt x="195851" y="1068446"/>
                                      <a:pt x="200352" y="1078772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3" name="Straight Connector 513"/>
                            <wps:cNvCnPr/>
                            <wps:spPr>
                              <a:xfrm>
                                <a:off x="192881" y="1123949"/>
                                <a:ext cx="1073944" cy="2381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14" name="Freeform 514"/>
                            <wps:cNvSpPr/>
                            <wps:spPr>
                              <a:xfrm flipH="1">
                                <a:off x="1262062" y="54769"/>
                                <a:ext cx="200025" cy="1078230"/>
                              </a:xfrm>
                              <a:custGeom>
                                <a:avLst/>
                                <a:gdLst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23884 w 155300"/>
                                  <a:gd name="connsiteY8" fmla="*/ 807244 h 807244"/>
                                  <a:gd name="connsiteX0" fmla="*/ 147709 w 155300"/>
                                  <a:gd name="connsiteY0" fmla="*/ 0 h 807244"/>
                                  <a:gd name="connsiteX1" fmla="*/ 152472 w 155300"/>
                                  <a:gd name="connsiteY1" fmla="*/ 95250 h 807244"/>
                                  <a:gd name="connsiteX2" fmla="*/ 109609 w 155300"/>
                                  <a:gd name="connsiteY2" fmla="*/ 204787 h 807244"/>
                                  <a:gd name="connsiteX3" fmla="*/ 64365 w 155300"/>
                                  <a:gd name="connsiteY3" fmla="*/ 316706 h 807244"/>
                                  <a:gd name="connsiteX4" fmla="*/ 23884 w 155300"/>
                                  <a:gd name="connsiteY4" fmla="*/ 388144 h 807244"/>
                                  <a:gd name="connsiteX5" fmla="*/ 4834 w 155300"/>
                                  <a:gd name="connsiteY5" fmla="*/ 478631 h 807244"/>
                                  <a:gd name="connsiteX6" fmla="*/ 72 w 155300"/>
                                  <a:gd name="connsiteY6" fmla="*/ 581025 h 807244"/>
                                  <a:gd name="connsiteX7" fmla="*/ 7215 w 155300"/>
                                  <a:gd name="connsiteY7" fmla="*/ 704850 h 807244"/>
                                  <a:gd name="connsiteX8" fmla="*/ 11906 w 155300"/>
                                  <a:gd name="connsiteY8" fmla="*/ 764381 h 807244"/>
                                  <a:gd name="connsiteX9" fmla="*/ 23884 w 155300"/>
                                  <a:gd name="connsiteY9" fmla="*/ 807244 h 807244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93102 w 155300"/>
                                  <a:gd name="connsiteY9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0956 w 155300"/>
                                  <a:gd name="connsiteY9" fmla="*/ 831056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64381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47709 w 155300"/>
                                  <a:gd name="connsiteY0" fmla="*/ 0 h 1040653"/>
                                  <a:gd name="connsiteX1" fmla="*/ 152472 w 155300"/>
                                  <a:gd name="connsiteY1" fmla="*/ 95250 h 1040653"/>
                                  <a:gd name="connsiteX2" fmla="*/ 109609 w 155300"/>
                                  <a:gd name="connsiteY2" fmla="*/ 204787 h 1040653"/>
                                  <a:gd name="connsiteX3" fmla="*/ 64365 w 155300"/>
                                  <a:gd name="connsiteY3" fmla="*/ 316706 h 1040653"/>
                                  <a:gd name="connsiteX4" fmla="*/ 23884 w 155300"/>
                                  <a:gd name="connsiteY4" fmla="*/ 388144 h 1040653"/>
                                  <a:gd name="connsiteX5" fmla="*/ 4834 w 155300"/>
                                  <a:gd name="connsiteY5" fmla="*/ 478631 h 1040653"/>
                                  <a:gd name="connsiteX6" fmla="*/ 72 w 155300"/>
                                  <a:gd name="connsiteY6" fmla="*/ 581025 h 1040653"/>
                                  <a:gd name="connsiteX7" fmla="*/ 7215 w 155300"/>
                                  <a:gd name="connsiteY7" fmla="*/ 704850 h 1040653"/>
                                  <a:gd name="connsiteX8" fmla="*/ 11906 w 155300"/>
                                  <a:gd name="connsiteY8" fmla="*/ 785824 h 1040653"/>
                                  <a:gd name="connsiteX9" fmla="*/ 35730 w 155300"/>
                                  <a:gd name="connsiteY9" fmla="*/ 893000 h 1040653"/>
                                  <a:gd name="connsiteX10" fmla="*/ 93102 w 155300"/>
                                  <a:gd name="connsiteY10" fmla="*/ 1040653 h 1040653"/>
                                  <a:gd name="connsiteX0" fmla="*/ 154811 w 162402"/>
                                  <a:gd name="connsiteY0" fmla="*/ 0 h 1040653"/>
                                  <a:gd name="connsiteX1" fmla="*/ 159574 w 162402"/>
                                  <a:gd name="connsiteY1" fmla="*/ 95250 h 1040653"/>
                                  <a:gd name="connsiteX2" fmla="*/ 116711 w 162402"/>
                                  <a:gd name="connsiteY2" fmla="*/ 204787 h 1040653"/>
                                  <a:gd name="connsiteX3" fmla="*/ 71467 w 162402"/>
                                  <a:gd name="connsiteY3" fmla="*/ 316706 h 1040653"/>
                                  <a:gd name="connsiteX4" fmla="*/ 30986 w 162402"/>
                                  <a:gd name="connsiteY4" fmla="*/ 388144 h 1040653"/>
                                  <a:gd name="connsiteX5" fmla="*/ 11936 w 162402"/>
                                  <a:gd name="connsiteY5" fmla="*/ 478631 h 1040653"/>
                                  <a:gd name="connsiteX6" fmla="*/ 15 w 162402"/>
                                  <a:gd name="connsiteY6" fmla="*/ 581025 h 1040653"/>
                                  <a:gd name="connsiteX7" fmla="*/ 14317 w 162402"/>
                                  <a:gd name="connsiteY7" fmla="*/ 704850 h 1040653"/>
                                  <a:gd name="connsiteX8" fmla="*/ 19008 w 162402"/>
                                  <a:gd name="connsiteY8" fmla="*/ 785824 h 1040653"/>
                                  <a:gd name="connsiteX9" fmla="*/ 42832 w 162402"/>
                                  <a:gd name="connsiteY9" fmla="*/ 893000 h 1040653"/>
                                  <a:gd name="connsiteX10" fmla="*/ 100204 w 162402"/>
                                  <a:gd name="connsiteY10" fmla="*/ 1040653 h 1040653"/>
                                  <a:gd name="connsiteX0" fmla="*/ 147704 w 155295"/>
                                  <a:gd name="connsiteY0" fmla="*/ 0 h 1040653"/>
                                  <a:gd name="connsiteX1" fmla="*/ 152467 w 155295"/>
                                  <a:gd name="connsiteY1" fmla="*/ 95250 h 1040653"/>
                                  <a:gd name="connsiteX2" fmla="*/ 109604 w 155295"/>
                                  <a:gd name="connsiteY2" fmla="*/ 204787 h 1040653"/>
                                  <a:gd name="connsiteX3" fmla="*/ 64360 w 155295"/>
                                  <a:gd name="connsiteY3" fmla="*/ 316706 h 1040653"/>
                                  <a:gd name="connsiteX4" fmla="*/ 23879 w 155295"/>
                                  <a:gd name="connsiteY4" fmla="*/ 388144 h 1040653"/>
                                  <a:gd name="connsiteX5" fmla="*/ 4829 w 155295"/>
                                  <a:gd name="connsiteY5" fmla="*/ 478631 h 1040653"/>
                                  <a:gd name="connsiteX6" fmla="*/ 73 w 155295"/>
                                  <a:gd name="connsiteY6" fmla="*/ 581025 h 1040653"/>
                                  <a:gd name="connsiteX7" fmla="*/ 7210 w 155295"/>
                                  <a:gd name="connsiteY7" fmla="*/ 704850 h 1040653"/>
                                  <a:gd name="connsiteX8" fmla="*/ 11901 w 155295"/>
                                  <a:gd name="connsiteY8" fmla="*/ 785824 h 1040653"/>
                                  <a:gd name="connsiteX9" fmla="*/ 35725 w 155295"/>
                                  <a:gd name="connsiteY9" fmla="*/ 893000 h 1040653"/>
                                  <a:gd name="connsiteX10" fmla="*/ 93097 w 155295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96061 w 158259"/>
                                  <a:gd name="connsiteY10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38689 w 158259"/>
                                  <a:gd name="connsiteY9" fmla="*/ 893000 h 1040653"/>
                                  <a:gd name="connsiteX10" fmla="*/ 69057 w 158259"/>
                                  <a:gd name="connsiteY10" fmla="*/ 978694 h 1040653"/>
                                  <a:gd name="connsiteX11" fmla="*/ 96061 w 158259"/>
                                  <a:gd name="connsiteY11" fmla="*/ 1040653 h 1040653"/>
                                  <a:gd name="connsiteX0" fmla="*/ 150668 w 158259"/>
                                  <a:gd name="connsiteY0" fmla="*/ 0 h 1040653"/>
                                  <a:gd name="connsiteX1" fmla="*/ 155431 w 158259"/>
                                  <a:gd name="connsiteY1" fmla="*/ 95250 h 1040653"/>
                                  <a:gd name="connsiteX2" fmla="*/ 112568 w 158259"/>
                                  <a:gd name="connsiteY2" fmla="*/ 204787 h 1040653"/>
                                  <a:gd name="connsiteX3" fmla="*/ 67324 w 158259"/>
                                  <a:gd name="connsiteY3" fmla="*/ 316706 h 1040653"/>
                                  <a:gd name="connsiteX4" fmla="*/ 26843 w 158259"/>
                                  <a:gd name="connsiteY4" fmla="*/ 388144 h 1040653"/>
                                  <a:gd name="connsiteX5" fmla="*/ 7793 w 158259"/>
                                  <a:gd name="connsiteY5" fmla="*/ 478631 h 1040653"/>
                                  <a:gd name="connsiteX6" fmla="*/ 3037 w 158259"/>
                                  <a:gd name="connsiteY6" fmla="*/ 581025 h 1040653"/>
                                  <a:gd name="connsiteX7" fmla="*/ 628 w 158259"/>
                                  <a:gd name="connsiteY7" fmla="*/ 702467 h 1040653"/>
                                  <a:gd name="connsiteX8" fmla="*/ 14865 w 158259"/>
                                  <a:gd name="connsiteY8" fmla="*/ 785824 h 1040653"/>
                                  <a:gd name="connsiteX9" fmla="*/ 23813 w 158259"/>
                                  <a:gd name="connsiteY9" fmla="*/ 835819 h 1040653"/>
                                  <a:gd name="connsiteX10" fmla="*/ 38689 w 158259"/>
                                  <a:gd name="connsiteY10" fmla="*/ 893000 h 1040653"/>
                                  <a:gd name="connsiteX11" fmla="*/ 69057 w 158259"/>
                                  <a:gd name="connsiteY11" fmla="*/ 978694 h 1040653"/>
                                  <a:gd name="connsiteX12" fmla="*/ 96061 w 158259"/>
                                  <a:gd name="connsiteY12" fmla="*/ 1040653 h 1040653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69057 w 203316"/>
                                  <a:gd name="connsiteY11" fmla="*/ 97869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38689 w 203316"/>
                                  <a:gd name="connsiteY10" fmla="*/ 893000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81577 w 203316"/>
                                  <a:gd name="connsiteY10" fmla="*/ 995445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23813 w 203316"/>
                                  <a:gd name="connsiteY9" fmla="*/ 835819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0668 w 203316"/>
                                  <a:gd name="connsiteY0" fmla="*/ 0 h 1078772"/>
                                  <a:gd name="connsiteX1" fmla="*/ 155431 w 203316"/>
                                  <a:gd name="connsiteY1" fmla="*/ 95250 h 1078772"/>
                                  <a:gd name="connsiteX2" fmla="*/ 112568 w 203316"/>
                                  <a:gd name="connsiteY2" fmla="*/ 204787 h 1078772"/>
                                  <a:gd name="connsiteX3" fmla="*/ 67324 w 203316"/>
                                  <a:gd name="connsiteY3" fmla="*/ 316706 h 1078772"/>
                                  <a:gd name="connsiteX4" fmla="*/ 26843 w 203316"/>
                                  <a:gd name="connsiteY4" fmla="*/ 388144 h 1078772"/>
                                  <a:gd name="connsiteX5" fmla="*/ 7793 w 203316"/>
                                  <a:gd name="connsiteY5" fmla="*/ 478631 h 1078772"/>
                                  <a:gd name="connsiteX6" fmla="*/ 3037 w 203316"/>
                                  <a:gd name="connsiteY6" fmla="*/ 581025 h 1078772"/>
                                  <a:gd name="connsiteX7" fmla="*/ 628 w 203316"/>
                                  <a:gd name="connsiteY7" fmla="*/ 702467 h 1078772"/>
                                  <a:gd name="connsiteX8" fmla="*/ 14865 w 203316"/>
                                  <a:gd name="connsiteY8" fmla="*/ 785824 h 1078772"/>
                                  <a:gd name="connsiteX9" fmla="*/ 50022 w 203316"/>
                                  <a:gd name="connsiteY9" fmla="*/ 926351 h 1078772"/>
                                  <a:gd name="connsiteX10" fmla="*/ 79194 w 203316"/>
                                  <a:gd name="connsiteY10" fmla="*/ 1002593 h 1078772"/>
                                  <a:gd name="connsiteX11" fmla="*/ 131005 w 203316"/>
                                  <a:gd name="connsiteY11" fmla="*/ 1057314 h 1078772"/>
                                  <a:gd name="connsiteX12" fmla="*/ 203316 w 203316"/>
                                  <a:gd name="connsiteY12" fmla="*/ 1078772 h 1078772"/>
                                  <a:gd name="connsiteX0" fmla="*/ 151166 w 203814"/>
                                  <a:gd name="connsiteY0" fmla="*/ 0 h 1078772"/>
                                  <a:gd name="connsiteX1" fmla="*/ 155929 w 203814"/>
                                  <a:gd name="connsiteY1" fmla="*/ 95250 h 1078772"/>
                                  <a:gd name="connsiteX2" fmla="*/ 113066 w 203814"/>
                                  <a:gd name="connsiteY2" fmla="*/ 204787 h 1078772"/>
                                  <a:gd name="connsiteX3" fmla="*/ 67822 w 203814"/>
                                  <a:gd name="connsiteY3" fmla="*/ 316706 h 1078772"/>
                                  <a:gd name="connsiteX4" fmla="*/ 27341 w 203814"/>
                                  <a:gd name="connsiteY4" fmla="*/ 388144 h 1078772"/>
                                  <a:gd name="connsiteX5" fmla="*/ 8291 w 203814"/>
                                  <a:gd name="connsiteY5" fmla="*/ 478631 h 1078772"/>
                                  <a:gd name="connsiteX6" fmla="*/ 3535 w 203814"/>
                                  <a:gd name="connsiteY6" fmla="*/ 581025 h 1078772"/>
                                  <a:gd name="connsiteX7" fmla="*/ 1126 w 203814"/>
                                  <a:gd name="connsiteY7" fmla="*/ 702467 h 1078772"/>
                                  <a:gd name="connsiteX8" fmla="*/ 22511 w 203814"/>
                                  <a:gd name="connsiteY8" fmla="*/ 831090 h 1078772"/>
                                  <a:gd name="connsiteX9" fmla="*/ 50520 w 203814"/>
                                  <a:gd name="connsiteY9" fmla="*/ 926351 h 1078772"/>
                                  <a:gd name="connsiteX10" fmla="*/ 79692 w 203814"/>
                                  <a:gd name="connsiteY10" fmla="*/ 1002593 h 1078772"/>
                                  <a:gd name="connsiteX11" fmla="*/ 131503 w 203814"/>
                                  <a:gd name="connsiteY11" fmla="*/ 1057314 h 1078772"/>
                                  <a:gd name="connsiteX12" fmla="*/ 203814 w 203814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57314 h 1078772"/>
                                  <a:gd name="connsiteX12" fmla="*/ 200352 w 200352"/>
                                  <a:gd name="connsiteY12" fmla="*/ 1078772 h 1078772"/>
                                  <a:gd name="connsiteX0" fmla="*/ 147704 w 200352"/>
                                  <a:gd name="connsiteY0" fmla="*/ 0 h 1078772"/>
                                  <a:gd name="connsiteX1" fmla="*/ 152467 w 200352"/>
                                  <a:gd name="connsiteY1" fmla="*/ 95250 h 1078772"/>
                                  <a:gd name="connsiteX2" fmla="*/ 109604 w 200352"/>
                                  <a:gd name="connsiteY2" fmla="*/ 204787 h 1078772"/>
                                  <a:gd name="connsiteX3" fmla="*/ 64360 w 200352"/>
                                  <a:gd name="connsiteY3" fmla="*/ 316706 h 1078772"/>
                                  <a:gd name="connsiteX4" fmla="*/ 23879 w 200352"/>
                                  <a:gd name="connsiteY4" fmla="*/ 388144 h 1078772"/>
                                  <a:gd name="connsiteX5" fmla="*/ 4829 w 200352"/>
                                  <a:gd name="connsiteY5" fmla="*/ 478631 h 1078772"/>
                                  <a:gd name="connsiteX6" fmla="*/ 73 w 200352"/>
                                  <a:gd name="connsiteY6" fmla="*/ 581025 h 1078772"/>
                                  <a:gd name="connsiteX7" fmla="*/ 7218 w 200352"/>
                                  <a:gd name="connsiteY7" fmla="*/ 702467 h 1078772"/>
                                  <a:gd name="connsiteX8" fmla="*/ 19049 w 200352"/>
                                  <a:gd name="connsiteY8" fmla="*/ 831090 h 1078772"/>
                                  <a:gd name="connsiteX9" fmla="*/ 47058 w 200352"/>
                                  <a:gd name="connsiteY9" fmla="*/ 926351 h 1078772"/>
                                  <a:gd name="connsiteX10" fmla="*/ 76230 w 200352"/>
                                  <a:gd name="connsiteY10" fmla="*/ 1002593 h 1078772"/>
                                  <a:gd name="connsiteX11" fmla="*/ 128041 w 200352"/>
                                  <a:gd name="connsiteY11" fmla="*/ 1062080 h 1078772"/>
                                  <a:gd name="connsiteX12" fmla="*/ 200352 w 200352"/>
                                  <a:gd name="connsiteY12" fmla="*/ 1078772 h 107877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</a:cxnLst>
                                <a:rect l="l" t="t" r="r" b="b"/>
                                <a:pathLst>
                                  <a:path w="200352" h="1078772">
                                    <a:moveTo>
                                      <a:pt x="147704" y="0"/>
                                    </a:moveTo>
                                    <a:cubicBezTo>
                                      <a:pt x="153260" y="30559"/>
                                      <a:pt x="158817" y="61119"/>
                                      <a:pt x="152467" y="95250"/>
                                    </a:cubicBezTo>
                                    <a:cubicBezTo>
                                      <a:pt x="146117" y="129381"/>
                                      <a:pt x="124288" y="167878"/>
                                      <a:pt x="109604" y="204787"/>
                                    </a:cubicBezTo>
                                    <a:cubicBezTo>
                                      <a:pt x="94920" y="241696"/>
                                      <a:pt x="78647" y="286147"/>
                                      <a:pt x="64360" y="316706"/>
                                    </a:cubicBezTo>
                                    <a:cubicBezTo>
                                      <a:pt x="50073" y="347265"/>
                                      <a:pt x="33801" y="361157"/>
                                      <a:pt x="23879" y="388144"/>
                                    </a:cubicBezTo>
                                    <a:cubicBezTo>
                                      <a:pt x="13957" y="415131"/>
                                      <a:pt x="8797" y="446484"/>
                                      <a:pt x="4829" y="478631"/>
                                    </a:cubicBezTo>
                                    <a:cubicBezTo>
                                      <a:pt x="861" y="510778"/>
                                      <a:pt x="-325" y="543719"/>
                                      <a:pt x="73" y="581025"/>
                                    </a:cubicBezTo>
                                    <a:cubicBezTo>
                                      <a:pt x="471" y="618331"/>
                                      <a:pt x="4055" y="660790"/>
                                      <a:pt x="7218" y="702467"/>
                                    </a:cubicBezTo>
                                    <a:cubicBezTo>
                                      <a:pt x="10381" y="744145"/>
                                      <a:pt x="15185" y="808865"/>
                                      <a:pt x="19049" y="831090"/>
                                    </a:cubicBezTo>
                                    <a:cubicBezTo>
                                      <a:pt x="22913" y="853315"/>
                                      <a:pt x="43087" y="908488"/>
                                      <a:pt x="47058" y="926351"/>
                                    </a:cubicBezTo>
                                    <a:cubicBezTo>
                                      <a:pt x="51029" y="944214"/>
                                      <a:pt x="54393" y="971633"/>
                                      <a:pt x="76230" y="1002593"/>
                                    </a:cubicBezTo>
                                    <a:cubicBezTo>
                                      <a:pt x="90918" y="1024023"/>
                                      <a:pt x="85123" y="1035089"/>
                                      <a:pt x="128041" y="1062080"/>
                                    </a:cubicBezTo>
                                    <a:cubicBezTo>
                                      <a:pt x="166195" y="1070011"/>
                                      <a:pt x="195851" y="1068446"/>
                                      <a:pt x="200352" y="1078772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5" name="Oval 515"/>
                            <wps:cNvSpPr/>
                            <wps:spPr>
                              <a:xfrm>
                                <a:off x="1260453" y="0"/>
                                <a:ext cx="83185" cy="80962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16" name="Group 516"/>
                          <wpg:cNvGrpSpPr/>
                          <wpg:grpSpPr>
                            <a:xfrm flipV="1">
                              <a:off x="57150" y="1057275"/>
                              <a:ext cx="1342700" cy="1269682"/>
                              <a:chOff x="0" y="0"/>
                              <a:chExt cx="1342700" cy="1269682"/>
                            </a:xfrm>
                            <a:grpFill/>
                          </wpg:grpSpPr>
                          <wpg:grpSp>
                            <wpg:cNvPr id="517" name="Group 517"/>
                            <wpg:cNvGrpSpPr/>
                            <wpg:grpSpPr>
                              <a:xfrm>
                                <a:off x="1243005" y="1092994"/>
                                <a:ext cx="99695" cy="167163"/>
                                <a:chOff x="-23820" y="-2381"/>
                                <a:chExt cx="99695" cy="167163"/>
                              </a:xfrm>
                              <a:grpFill/>
                            </wpg:grpSpPr>
                            <wps:wsp>
                              <wps:cNvPr id="518" name="Oval 518"/>
                              <wps:cNvSpPr/>
                              <wps:spPr>
                                <a:xfrm>
                                  <a:off x="11903" y="119063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19" name="Arc 519"/>
                              <wps:cNvSpPr/>
                              <wps:spPr>
                                <a:xfrm>
                                  <a:off x="-23820" y="-2381"/>
                                  <a:ext cx="99695" cy="139700"/>
                                </a:xfrm>
                                <a:prstGeom prst="arc">
                                  <a:avLst>
                                    <a:gd name="adj1" fmla="val 15850601"/>
                                    <a:gd name="adj2" fmla="val 4568619"/>
                                  </a:avLst>
                                </a:pr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g:grpSp>
                            <wpg:cNvPr id="520" name="Group 520"/>
                            <wpg:cNvGrpSpPr/>
                            <wpg:grpSpPr>
                              <a:xfrm flipH="1">
                                <a:off x="0" y="1102519"/>
                                <a:ext cx="99695" cy="167163"/>
                                <a:chOff x="0" y="-2381"/>
                                <a:chExt cx="99695" cy="167163"/>
                              </a:xfrm>
                              <a:grpFill/>
                            </wpg:grpSpPr>
                            <wps:wsp>
                              <wps:cNvPr id="521" name="Oval 521"/>
                              <wps:cNvSpPr/>
                              <wps:spPr>
                                <a:xfrm>
                                  <a:off x="30956" y="119063"/>
                                  <a:ext cx="45719" cy="4571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2" name="Arc 522"/>
                              <wps:cNvSpPr/>
                              <wps:spPr>
                                <a:xfrm>
                                  <a:off x="0" y="-2381"/>
                                  <a:ext cx="99695" cy="139700"/>
                                </a:xfrm>
                                <a:prstGeom prst="arc">
                                  <a:avLst>
                                    <a:gd name="adj1" fmla="val 15850601"/>
                                    <a:gd name="adj2" fmla="val 4568619"/>
                                  </a:avLst>
                                </a:prstGeom>
                                <a:grpFill/>
                                <a:ln w="285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23" name="Freeform 523"/>
                            <wps:cNvSpPr/>
                            <wps:spPr>
                              <a:xfrm>
                                <a:off x="47625" y="1000125"/>
                                <a:ext cx="1240687" cy="99957"/>
                              </a:xfrm>
                              <a:custGeom>
                                <a:avLst/>
                                <a:gdLst>
                                  <a:gd name="connsiteX0" fmla="*/ 0 w 1271170"/>
                                  <a:gd name="connsiteY0" fmla="*/ 91815 h 577944"/>
                                  <a:gd name="connsiteX1" fmla="*/ 276225 w 1271170"/>
                                  <a:gd name="connsiteY1" fmla="*/ 98958 h 577944"/>
                                  <a:gd name="connsiteX2" fmla="*/ 328613 w 1271170"/>
                                  <a:gd name="connsiteY2" fmla="*/ 89433 h 577944"/>
                                  <a:gd name="connsiteX3" fmla="*/ 359569 w 1271170"/>
                                  <a:gd name="connsiteY3" fmla="*/ 58477 h 577944"/>
                                  <a:gd name="connsiteX4" fmla="*/ 385763 w 1271170"/>
                                  <a:gd name="connsiteY4" fmla="*/ 20377 h 577944"/>
                                  <a:gd name="connsiteX5" fmla="*/ 414338 w 1271170"/>
                                  <a:gd name="connsiteY5" fmla="*/ 3708 h 577944"/>
                                  <a:gd name="connsiteX6" fmla="*/ 497682 w 1271170"/>
                                  <a:gd name="connsiteY6" fmla="*/ 1327 h 577944"/>
                                  <a:gd name="connsiteX7" fmla="*/ 559594 w 1271170"/>
                                  <a:gd name="connsiteY7" fmla="*/ 1327 h 577944"/>
                                  <a:gd name="connsiteX8" fmla="*/ 607219 w 1271170"/>
                                  <a:gd name="connsiteY8" fmla="*/ 17996 h 577944"/>
                                  <a:gd name="connsiteX9" fmla="*/ 626269 w 1271170"/>
                                  <a:gd name="connsiteY9" fmla="*/ 48952 h 577944"/>
                                  <a:gd name="connsiteX10" fmla="*/ 650082 w 1271170"/>
                                  <a:gd name="connsiteY10" fmla="*/ 79908 h 577944"/>
                                  <a:gd name="connsiteX11" fmla="*/ 681038 w 1271170"/>
                                  <a:gd name="connsiteY11" fmla="*/ 91815 h 577944"/>
                                  <a:gd name="connsiteX12" fmla="*/ 728663 w 1271170"/>
                                  <a:gd name="connsiteY12" fmla="*/ 91815 h 577944"/>
                                  <a:gd name="connsiteX13" fmla="*/ 1259682 w 1271170"/>
                                  <a:gd name="connsiteY13" fmla="*/ 91815 h 577944"/>
                                  <a:gd name="connsiteX14" fmla="*/ 154782 w 1271170"/>
                                  <a:gd name="connsiteY14" fmla="*/ 568065 h 577944"/>
                                  <a:gd name="connsiteX15" fmla="*/ 159544 w 1271170"/>
                                  <a:gd name="connsiteY15" fmla="*/ 368040 h 577944"/>
                                  <a:gd name="connsiteX0" fmla="*/ 0 w 1271170"/>
                                  <a:gd name="connsiteY0" fmla="*/ 91815 h 568065"/>
                                  <a:gd name="connsiteX1" fmla="*/ 276225 w 1271170"/>
                                  <a:gd name="connsiteY1" fmla="*/ 98958 h 568065"/>
                                  <a:gd name="connsiteX2" fmla="*/ 328613 w 1271170"/>
                                  <a:gd name="connsiteY2" fmla="*/ 89433 h 568065"/>
                                  <a:gd name="connsiteX3" fmla="*/ 359569 w 1271170"/>
                                  <a:gd name="connsiteY3" fmla="*/ 58477 h 568065"/>
                                  <a:gd name="connsiteX4" fmla="*/ 385763 w 1271170"/>
                                  <a:gd name="connsiteY4" fmla="*/ 20377 h 568065"/>
                                  <a:gd name="connsiteX5" fmla="*/ 414338 w 1271170"/>
                                  <a:gd name="connsiteY5" fmla="*/ 3708 h 568065"/>
                                  <a:gd name="connsiteX6" fmla="*/ 497682 w 1271170"/>
                                  <a:gd name="connsiteY6" fmla="*/ 1327 h 568065"/>
                                  <a:gd name="connsiteX7" fmla="*/ 559594 w 1271170"/>
                                  <a:gd name="connsiteY7" fmla="*/ 1327 h 568065"/>
                                  <a:gd name="connsiteX8" fmla="*/ 607219 w 1271170"/>
                                  <a:gd name="connsiteY8" fmla="*/ 17996 h 568065"/>
                                  <a:gd name="connsiteX9" fmla="*/ 626269 w 1271170"/>
                                  <a:gd name="connsiteY9" fmla="*/ 48952 h 568065"/>
                                  <a:gd name="connsiteX10" fmla="*/ 650082 w 1271170"/>
                                  <a:gd name="connsiteY10" fmla="*/ 79908 h 568065"/>
                                  <a:gd name="connsiteX11" fmla="*/ 681038 w 1271170"/>
                                  <a:gd name="connsiteY11" fmla="*/ 91815 h 568065"/>
                                  <a:gd name="connsiteX12" fmla="*/ 728663 w 1271170"/>
                                  <a:gd name="connsiteY12" fmla="*/ 91815 h 568065"/>
                                  <a:gd name="connsiteX13" fmla="*/ 1259682 w 1271170"/>
                                  <a:gd name="connsiteY13" fmla="*/ 91815 h 568065"/>
                                  <a:gd name="connsiteX14" fmla="*/ 154782 w 1271170"/>
                                  <a:gd name="connsiteY14" fmla="*/ 568065 h 568065"/>
                                  <a:gd name="connsiteX0" fmla="*/ 0 w 1271170"/>
                                  <a:gd name="connsiteY0" fmla="*/ 91815 h 98958"/>
                                  <a:gd name="connsiteX1" fmla="*/ 276225 w 1271170"/>
                                  <a:gd name="connsiteY1" fmla="*/ 98958 h 98958"/>
                                  <a:gd name="connsiteX2" fmla="*/ 328613 w 1271170"/>
                                  <a:gd name="connsiteY2" fmla="*/ 89433 h 98958"/>
                                  <a:gd name="connsiteX3" fmla="*/ 359569 w 1271170"/>
                                  <a:gd name="connsiteY3" fmla="*/ 58477 h 98958"/>
                                  <a:gd name="connsiteX4" fmla="*/ 385763 w 1271170"/>
                                  <a:gd name="connsiteY4" fmla="*/ 20377 h 98958"/>
                                  <a:gd name="connsiteX5" fmla="*/ 414338 w 1271170"/>
                                  <a:gd name="connsiteY5" fmla="*/ 3708 h 98958"/>
                                  <a:gd name="connsiteX6" fmla="*/ 497682 w 1271170"/>
                                  <a:gd name="connsiteY6" fmla="*/ 1327 h 98958"/>
                                  <a:gd name="connsiteX7" fmla="*/ 559594 w 1271170"/>
                                  <a:gd name="connsiteY7" fmla="*/ 1327 h 98958"/>
                                  <a:gd name="connsiteX8" fmla="*/ 607219 w 1271170"/>
                                  <a:gd name="connsiteY8" fmla="*/ 17996 h 98958"/>
                                  <a:gd name="connsiteX9" fmla="*/ 626269 w 1271170"/>
                                  <a:gd name="connsiteY9" fmla="*/ 48952 h 98958"/>
                                  <a:gd name="connsiteX10" fmla="*/ 650082 w 1271170"/>
                                  <a:gd name="connsiteY10" fmla="*/ 79908 h 98958"/>
                                  <a:gd name="connsiteX11" fmla="*/ 681038 w 1271170"/>
                                  <a:gd name="connsiteY11" fmla="*/ 91815 h 98958"/>
                                  <a:gd name="connsiteX12" fmla="*/ 728663 w 1271170"/>
                                  <a:gd name="connsiteY12" fmla="*/ 91815 h 98958"/>
                                  <a:gd name="connsiteX13" fmla="*/ 1259682 w 1271170"/>
                                  <a:gd name="connsiteY13" fmla="*/ 91815 h 98958"/>
                                  <a:gd name="connsiteX0" fmla="*/ 0 w 1259682"/>
                                  <a:gd name="connsiteY0" fmla="*/ 91815 h 98958"/>
                                  <a:gd name="connsiteX1" fmla="*/ 276225 w 1259682"/>
                                  <a:gd name="connsiteY1" fmla="*/ 98958 h 98958"/>
                                  <a:gd name="connsiteX2" fmla="*/ 328613 w 1259682"/>
                                  <a:gd name="connsiteY2" fmla="*/ 89433 h 98958"/>
                                  <a:gd name="connsiteX3" fmla="*/ 359569 w 1259682"/>
                                  <a:gd name="connsiteY3" fmla="*/ 58477 h 98958"/>
                                  <a:gd name="connsiteX4" fmla="*/ 385763 w 1259682"/>
                                  <a:gd name="connsiteY4" fmla="*/ 20377 h 98958"/>
                                  <a:gd name="connsiteX5" fmla="*/ 414338 w 1259682"/>
                                  <a:gd name="connsiteY5" fmla="*/ 3708 h 98958"/>
                                  <a:gd name="connsiteX6" fmla="*/ 497682 w 1259682"/>
                                  <a:gd name="connsiteY6" fmla="*/ 1327 h 98958"/>
                                  <a:gd name="connsiteX7" fmla="*/ 559594 w 1259682"/>
                                  <a:gd name="connsiteY7" fmla="*/ 1327 h 98958"/>
                                  <a:gd name="connsiteX8" fmla="*/ 607219 w 1259682"/>
                                  <a:gd name="connsiteY8" fmla="*/ 17996 h 98958"/>
                                  <a:gd name="connsiteX9" fmla="*/ 626269 w 1259682"/>
                                  <a:gd name="connsiteY9" fmla="*/ 48952 h 98958"/>
                                  <a:gd name="connsiteX10" fmla="*/ 650082 w 1259682"/>
                                  <a:gd name="connsiteY10" fmla="*/ 79908 h 98958"/>
                                  <a:gd name="connsiteX11" fmla="*/ 681038 w 1259682"/>
                                  <a:gd name="connsiteY11" fmla="*/ 91815 h 98958"/>
                                  <a:gd name="connsiteX12" fmla="*/ 728663 w 1259682"/>
                                  <a:gd name="connsiteY12" fmla="*/ 91815 h 98958"/>
                                  <a:gd name="connsiteX13" fmla="*/ 1004888 w 1259682"/>
                                  <a:gd name="connsiteY13" fmla="*/ 64294 h 98958"/>
                                  <a:gd name="connsiteX14" fmla="*/ 1259682 w 1259682"/>
                                  <a:gd name="connsiteY14" fmla="*/ 91815 h 98958"/>
                                  <a:gd name="connsiteX0" fmla="*/ 0 w 1004888"/>
                                  <a:gd name="connsiteY0" fmla="*/ 91815 h 98958"/>
                                  <a:gd name="connsiteX1" fmla="*/ 276225 w 1004888"/>
                                  <a:gd name="connsiteY1" fmla="*/ 98958 h 98958"/>
                                  <a:gd name="connsiteX2" fmla="*/ 328613 w 1004888"/>
                                  <a:gd name="connsiteY2" fmla="*/ 89433 h 98958"/>
                                  <a:gd name="connsiteX3" fmla="*/ 359569 w 1004888"/>
                                  <a:gd name="connsiteY3" fmla="*/ 58477 h 98958"/>
                                  <a:gd name="connsiteX4" fmla="*/ 385763 w 1004888"/>
                                  <a:gd name="connsiteY4" fmla="*/ 20377 h 98958"/>
                                  <a:gd name="connsiteX5" fmla="*/ 414338 w 1004888"/>
                                  <a:gd name="connsiteY5" fmla="*/ 3708 h 98958"/>
                                  <a:gd name="connsiteX6" fmla="*/ 497682 w 1004888"/>
                                  <a:gd name="connsiteY6" fmla="*/ 1327 h 98958"/>
                                  <a:gd name="connsiteX7" fmla="*/ 559594 w 1004888"/>
                                  <a:gd name="connsiteY7" fmla="*/ 1327 h 98958"/>
                                  <a:gd name="connsiteX8" fmla="*/ 607219 w 1004888"/>
                                  <a:gd name="connsiteY8" fmla="*/ 17996 h 98958"/>
                                  <a:gd name="connsiteX9" fmla="*/ 626269 w 1004888"/>
                                  <a:gd name="connsiteY9" fmla="*/ 48952 h 98958"/>
                                  <a:gd name="connsiteX10" fmla="*/ 650082 w 1004888"/>
                                  <a:gd name="connsiteY10" fmla="*/ 79908 h 98958"/>
                                  <a:gd name="connsiteX11" fmla="*/ 681038 w 1004888"/>
                                  <a:gd name="connsiteY11" fmla="*/ 91815 h 98958"/>
                                  <a:gd name="connsiteX12" fmla="*/ 728663 w 1004888"/>
                                  <a:gd name="connsiteY12" fmla="*/ 91815 h 98958"/>
                                  <a:gd name="connsiteX13" fmla="*/ 1004888 w 1004888"/>
                                  <a:gd name="connsiteY13" fmla="*/ 64294 h 98958"/>
                                  <a:gd name="connsiteX0" fmla="*/ 0 w 1350279"/>
                                  <a:gd name="connsiteY0" fmla="*/ 91815 h 98958"/>
                                  <a:gd name="connsiteX1" fmla="*/ 276225 w 1350279"/>
                                  <a:gd name="connsiteY1" fmla="*/ 98958 h 98958"/>
                                  <a:gd name="connsiteX2" fmla="*/ 328613 w 1350279"/>
                                  <a:gd name="connsiteY2" fmla="*/ 89433 h 98958"/>
                                  <a:gd name="connsiteX3" fmla="*/ 359569 w 1350279"/>
                                  <a:gd name="connsiteY3" fmla="*/ 58477 h 98958"/>
                                  <a:gd name="connsiteX4" fmla="*/ 385763 w 1350279"/>
                                  <a:gd name="connsiteY4" fmla="*/ 20377 h 98958"/>
                                  <a:gd name="connsiteX5" fmla="*/ 414338 w 1350279"/>
                                  <a:gd name="connsiteY5" fmla="*/ 3708 h 98958"/>
                                  <a:gd name="connsiteX6" fmla="*/ 497682 w 1350279"/>
                                  <a:gd name="connsiteY6" fmla="*/ 1327 h 98958"/>
                                  <a:gd name="connsiteX7" fmla="*/ 559594 w 1350279"/>
                                  <a:gd name="connsiteY7" fmla="*/ 1327 h 98958"/>
                                  <a:gd name="connsiteX8" fmla="*/ 607219 w 1350279"/>
                                  <a:gd name="connsiteY8" fmla="*/ 17996 h 98958"/>
                                  <a:gd name="connsiteX9" fmla="*/ 626269 w 1350279"/>
                                  <a:gd name="connsiteY9" fmla="*/ 48952 h 98958"/>
                                  <a:gd name="connsiteX10" fmla="*/ 650082 w 1350279"/>
                                  <a:gd name="connsiteY10" fmla="*/ 79908 h 98958"/>
                                  <a:gd name="connsiteX11" fmla="*/ 681038 w 1350279"/>
                                  <a:gd name="connsiteY11" fmla="*/ 91815 h 98958"/>
                                  <a:gd name="connsiteX12" fmla="*/ 728663 w 1350279"/>
                                  <a:gd name="connsiteY12" fmla="*/ 91815 h 98958"/>
                                  <a:gd name="connsiteX13" fmla="*/ 1350279 w 1350279"/>
                                  <a:gd name="connsiteY13" fmla="*/ 93024 h 98958"/>
                                  <a:gd name="connsiteX0" fmla="*/ 0 w 1350279"/>
                                  <a:gd name="connsiteY0" fmla="*/ 91815 h 98958"/>
                                  <a:gd name="connsiteX1" fmla="*/ 276225 w 1350279"/>
                                  <a:gd name="connsiteY1" fmla="*/ 98958 h 98958"/>
                                  <a:gd name="connsiteX2" fmla="*/ 328613 w 1350279"/>
                                  <a:gd name="connsiteY2" fmla="*/ 89433 h 98958"/>
                                  <a:gd name="connsiteX3" fmla="*/ 359569 w 1350279"/>
                                  <a:gd name="connsiteY3" fmla="*/ 58477 h 98958"/>
                                  <a:gd name="connsiteX4" fmla="*/ 385763 w 1350279"/>
                                  <a:gd name="connsiteY4" fmla="*/ 20377 h 98958"/>
                                  <a:gd name="connsiteX5" fmla="*/ 414338 w 1350279"/>
                                  <a:gd name="connsiteY5" fmla="*/ 3708 h 98958"/>
                                  <a:gd name="connsiteX6" fmla="*/ 497682 w 1350279"/>
                                  <a:gd name="connsiteY6" fmla="*/ 1327 h 98958"/>
                                  <a:gd name="connsiteX7" fmla="*/ 559594 w 1350279"/>
                                  <a:gd name="connsiteY7" fmla="*/ 1327 h 98958"/>
                                  <a:gd name="connsiteX8" fmla="*/ 607219 w 1350279"/>
                                  <a:gd name="connsiteY8" fmla="*/ 17996 h 98958"/>
                                  <a:gd name="connsiteX9" fmla="*/ 626269 w 1350279"/>
                                  <a:gd name="connsiteY9" fmla="*/ 48952 h 98958"/>
                                  <a:gd name="connsiteX10" fmla="*/ 650082 w 1350279"/>
                                  <a:gd name="connsiteY10" fmla="*/ 79908 h 98958"/>
                                  <a:gd name="connsiteX11" fmla="*/ 681038 w 1350279"/>
                                  <a:gd name="connsiteY11" fmla="*/ 91815 h 98958"/>
                                  <a:gd name="connsiteX12" fmla="*/ 728663 w 1350279"/>
                                  <a:gd name="connsiteY12" fmla="*/ 91815 h 98958"/>
                                  <a:gd name="connsiteX13" fmla="*/ 1350279 w 1350279"/>
                                  <a:gd name="connsiteY13" fmla="*/ 93024 h 98958"/>
                                  <a:gd name="connsiteX0" fmla="*/ 0 w 1038273"/>
                                  <a:gd name="connsiteY0" fmla="*/ 242993 h 261441"/>
                                  <a:gd name="connsiteX1" fmla="*/ 276225 w 1038273"/>
                                  <a:gd name="connsiteY1" fmla="*/ 250136 h 261441"/>
                                  <a:gd name="connsiteX2" fmla="*/ 328613 w 1038273"/>
                                  <a:gd name="connsiteY2" fmla="*/ 240611 h 261441"/>
                                  <a:gd name="connsiteX3" fmla="*/ 359569 w 1038273"/>
                                  <a:gd name="connsiteY3" fmla="*/ 209655 h 261441"/>
                                  <a:gd name="connsiteX4" fmla="*/ 385763 w 1038273"/>
                                  <a:gd name="connsiteY4" fmla="*/ 171555 h 261441"/>
                                  <a:gd name="connsiteX5" fmla="*/ 414338 w 1038273"/>
                                  <a:gd name="connsiteY5" fmla="*/ 154886 h 261441"/>
                                  <a:gd name="connsiteX6" fmla="*/ 497682 w 1038273"/>
                                  <a:gd name="connsiteY6" fmla="*/ 152505 h 261441"/>
                                  <a:gd name="connsiteX7" fmla="*/ 559594 w 1038273"/>
                                  <a:gd name="connsiteY7" fmla="*/ 152505 h 261441"/>
                                  <a:gd name="connsiteX8" fmla="*/ 607219 w 1038273"/>
                                  <a:gd name="connsiteY8" fmla="*/ 169174 h 261441"/>
                                  <a:gd name="connsiteX9" fmla="*/ 626269 w 1038273"/>
                                  <a:gd name="connsiteY9" fmla="*/ 200130 h 261441"/>
                                  <a:gd name="connsiteX10" fmla="*/ 650082 w 1038273"/>
                                  <a:gd name="connsiteY10" fmla="*/ 231086 h 261441"/>
                                  <a:gd name="connsiteX11" fmla="*/ 681038 w 1038273"/>
                                  <a:gd name="connsiteY11" fmla="*/ 242993 h 261441"/>
                                  <a:gd name="connsiteX12" fmla="*/ 728663 w 1038273"/>
                                  <a:gd name="connsiteY12" fmla="*/ 242993 h 261441"/>
                                  <a:gd name="connsiteX13" fmla="*/ 1038273 w 1038273"/>
                                  <a:gd name="connsiteY13" fmla="*/ 0 h 261441"/>
                                  <a:gd name="connsiteX0" fmla="*/ 0 w 1038273"/>
                                  <a:gd name="connsiteY0" fmla="*/ 242993 h 261441"/>
                                  <a:gd name="connsiteX1" fmla="*/ 276225 w 1038273"/>
                                  <a:gd name="connsiteY1" fmla="*/ 250136 h 261441"/>
                                  <a:gd name="connsiteX2" fmla="*/ 328613 w 1038273"/>
                                  <a:gd name="connsiteY2" fmla="*/ 240611 h 261441"/>
                                  <a:gd name="connsiteX3" fmla="*/ 359569 w 1038273"/>
                                  <a:gd name="connsiteY3" fmla="*/ 209655 h 261441"/>
                                  <a:gd name="connsiteX4" fmla="*/ 385763 w 1038273"/>
                                  <a:gd name="connsiteY4" fmla="*/ 171555 h 261441"/>
                                  <a:gd name="connsiteX5" fmla="*/ 414338 w 1038273"/>
                                  <a:gd name="connsiteY5" fmla="*/ 154886 h 261441"/>
                                  <a:gd name="connsiteX6" fmla="*/ 497682 w 1038273"/>
                                  <a:gd name="connsiteY6" fmla="*/ 152505 h 261441"/>
                                  <a:gd name="connsiteX7" fmla="*/ 559594 w 1038273"/>
                                  <a:gd name="connsiteY7" fmla="*/ 152505 h 261441"/>
                                  <a:gd name="connsiteX8" fmla="*/ 607219 w 1038273"/>
                                  <a:gd name="connsiteY8" fmla="*/ 169174 h 261441"/>
                                  <a:gd name="connsiteX9" fmla="*/ 626269 w 1038273"/>
                                  <a:gd name="connsiteY9" fmla="*/ 200130 h 261441"/>
                                  <a:gd name="connsiteX10" fmla="*/ 650082 w 1038273"/>
                                  <a:gd name="connsiteY10" fmla="*/ 231086 h 261441"/>
                                  <a:gd name="connsiteX11" fmla="*/ 681038 w 1038273"/>
                                  <a:gd name="connsiteY11" fmla="*/ 242993 h 261441"/>
                                  <a:gd name="connsiteX12" fmla="*/ 728663 w 1038273"/>
                                  <a:gd name="connsiteY12" fmla="*/ 242993 h 261441"/>
                                  <a:gd name="connsiteX13" fmla="*/ 1038273 w 1038273"/>
                                  <a:gd name="connsiteY13" fmla="*/ 0 h 261441"/>
                                  <a:gd name="connsiteX0" fmla="*/ 0 w 1254977"/>
                                  <a:gd name="connsiteY0" fmla="*/ 91816 h 122566"/>
                                  <a:gd name="connsiteX1" fmla="*/ 276225 w 1254977"/>
                                  <a:gd name="connsiteY1" fmla="*/ 98959 h 122566"/>
                                  <a:gd name="connsiteX2" fmla="*/ 328613 w 1254977"/>
                                  <a:gd name="connsiteY2" fmla="*/ 89434 h 122566"/>
                                  <a:gd name="connsiteX3" fmla="*/ 359569 w 1254977"/>
                                  <a:gd name="connsiteY3" fmla="*/ 58478 h 122566"/>
                                  <a:gd name="connsiteX4" fmla="*/ 385763 w 1254977"/>
                                  <a:gd name="connsiteY4" fmla="*/ 20378 h 122566"/>
                                  <a:gd name="connsiteX5" fmla="*/ 414338 w 1254977"/>
                                  <a:gd name="connsiteY5" fmla="*/ 3709 h 122566"/>
                                  <a:gd name="connsiteX6" fmla="*/ 497682 w 1254977"/>
                                  <a:gd name="connsiteY6" fmla="*/ 1328 h 122566"/>
                                  <a:gd name="connsiteX7" fmla="*/ 559594 w 1254977"/>
                                  <a:gd name="connsiteY7" fmla="*/ 1328 h 122566"/>
                                  <a:gd name="connsiteX8" fmla="*/ 607219 w 1254977"/>
                                  <a:gd name="connsiteY8" fmla="*/ 17997 h 122566"/>
                                  <a:gd name="connsiteX9" fmla="*/ 626269 w 1254977"/>
                                  <a:gd name="connsiteY9" fmla="*/ 48953 h 122566"/>
                                  <a:gd name="connsiteX10" fmla="*/ 650082 w 1254977"/>
                                  <a:gd name="connsiteY10" fmla="*/ 79909 h 122566"/>
                                  <a:gd name="connsiteX11" fmla="*/ 681038 w 1254977"/>
                                  <a:gd name="connsiteY11" fmla="*/ 91816 h 122566"/>
                                  <a:gd name="connsiteX12" fmla="*/ 728663 w 1254977"/>
                                  <a:gd name="connsiteY12" fmla="*/ 91816 h 122566"/>
                                  <a:gd name="connsiteX13" fmla="*/ 1254977 w 1254977"/>
                                  <a:gd name="connsiteY13" fmla="*/ 84979 h 122566"/>
                                  <a:gd name="connsiteX0" fmla="*/ 0 w 1254977"/>
                                  <a:gd name="connsiteY0" fmla="*/ 91816 h 98959"/>
                                  <a:gd name="connsiteX1" fmla="*/ 276225 w 1254977"/>
                                  <a:gd name="connsiteY1" fmla="*/ 98959 h 98959"/>
                                  <a:gd name="connsiteX2" fmla="*/ 328613 w 1254977"/>
                                  <a:gd name="connsiteY2" fmla="*/ 89434 h 98959"/>
                                  <a:gd name="connsiteX3" fmla="*/ 359569 w 1254977"/>
                                  <a:gd name="connsiteY3" fmla="*/ 58478 h 98959"/>
                                  <a:gd name="connsiteX4" fmla="*/ 385763 w 1254977"/>
                                  <a:gd name="connsiteY4" fmla="*/ 20378 h 98959"/>
                                  <a:gd name="connsiteX5" fmla="*/ 414338 w 1254977"/>
                                  <a:gd name="connsiteY5" fmla="*/ 3709 h 98959"/>
                                  <a:gd name="connsiteX6" fmla="*/ 497682 w 1254977"/>
                                  <a:gd name="connsiteY6" fmla="*/ 1328 h 98959"/>
                                  <a:gd name="connsiteX7" fmla="*/ 559594 w 1254977"/>
                                  <a:gd name="connsiteY7" fmla="*/ 1328 h 98959"/>
                                  <a:gd name="connsiteX8" fmla="*/ 607219 w 1254977"/>
                                  <a:gd name="connsiteY8" fmla="*/ 17997 h 98959"/>
                                  <a:gd name="connsiteX9" fmla="*/ 626269 w 1254977"/>
                                  <a:gd name="connsiteY9" fmla="*/ 48953 h 98959"/>
                                  <a:gd name="connsiteX10" fmla="*/ 650082 w 1254977"/>
                                  <a:gd name="connsiteY10" fmla="*/ 79909 h 98959"/>
                                  <a:gd name="connsiteX11" fmla="*/ 681038 w 1254977"/>
                                  <a:gd name="connsiteY11" fmla="*/ 91816 h 98959"/>
                                  <a:gd name="connsiteX12" fmla="*/ 728663 w 1254977"/>
                                  <a:gd name="connsiteY12" fmla="*/ 91816 h 98959"/>
                                  <a:gd name="connsiteX13" fmla="*/ 1254977 w 1254977"/>
                                  <a:gd name="connsiteY13" fmla="*/ 84979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28663 w 1240687"/>
                                  <a:gd name="connsiteY12" fmla="*/ 91816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28663 w 1240687"/>
                                  <a:gd name="connsiteY12" fmla="*/ 91816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8959"/>
                                  <a:gd name="connsiteX1" fmla="*/ 276225 w 1240687"/>
                                  <a:gd name="connsiteY1" fmla="*/ 98959 h 98959"/>
                                  <a:gd name="connsiteX2" fmla="*/ 328613 w 1240687"/>
                                  <a:gd name="connsiteY2" fmla="*/ 89434 h 98959"/>
                                  <a:gd name="connsiteX3" fmla="*/ 359569 w 1240687"/>
                                  <a:gd name="connsiteY3" fmla="*/ 58478 h 98959"/>
                                  <a:gd name="connsiteX4" fmla="*/ 385763 w 1240687"/>
                                  <a:gd name="connsiteY4" fmla="*/ 20378 h 98959"/>
                                  <a:gd name="connsiteX5" fmla="*/ 414338 w 1240687"/>
                                  <a:gd name="connsiteY5" fmla="*/ 3709 h 98959"/>
                                  <a:gd name="connsiteX6" fmla="*/ 497682 w 1240687"/>
                                  <a:gd name="connsiteY6" fmla="*/ 1328 h 98959"/>
                                  <a:gd name="connsiteX7" fmla="*/ 559594 w 1240687"/>
                                  <a:gd name="connsiteY7" fmla="*/ 1328 h 98959"/>
                                  <a:gd name="connsiteX8" fmla="*/ 607219 w 1240687"/>
                                  <a:gd name="connsiteY8" fmla="*/ 17997 h 98959"/>
                                  <a:gd name="connsiteX9" fmla="*/ 626269 w 1240687"/>
                                  <a:gd name="connsiteY9" fmla="*/ 48953 h 98959"/>
                                  <a:gd name="connsiteX10" fmla="*/ 650082 w 1240687"/>
                                  <a:gd name="connsiteY10" fmla="*/ 79909 h 98959"/>
                                  <a:gd name="connsiteX11" fmla="*/ 681038 w 1240687"/>
                                  <a:gd name="connsiteY11" fmla="*/ 91816 h 98959"/>
                                  <a:gd name="connsiteX12" fmla="*/ 735810 w 1240687"/>
                                  <a:gd name="connsiteY12" fmla="*/ 96604 h 98959"/>
                                  <a:gd name="connsiteX13" fmla="*/ 1240687 w 1240687"/>
                                  <a:gd name="connsiteY13" fmla="*/ 92160 h 98959"/>
                                  <a:gd name="connsiteX0" fmla="*/ 0 w 1240687"/>
                                  <a:gd name="connsiteY0" fmla="*/ 91816 h 99957"/>
                                  <a:gd name="connsiteX1" fmla="*/ 276225 w 1240687"/>
                                  <a:gd name="connsiteY1" fmla="*/ 98959 h 99957"/>
                                  <a:gd name="connsiteX2" fmla="*/ 328613 w 1240687"/>
                                  <a:gd name="connsiteY2" fmla="*/ 89434 h 99957"/>
                                  <a:gd name="connsiteX3" fmla="*/ 359569 w 1240687"/>
                                  <a:gd name="connsiteY3" fmla="*/ 58478 h 99957"/>
                                  <a:gd name="connsiteX4" fmla="*/ 385763 w 1240687"/>
                                  <a:gd name="connsiteY4" fmla="*/ 20378 h 99957"/>
                                  <a:gd name="connsiteX5" fmla="*/ 414338 w 1240687"/>
                                  <a:gd name="connsiteY5" fmla="*/ 3709 h 99957"/>
                                  <a:gd name="connsiteX6" fmla="*/ 497682 w 1240687"/>
                                  <a:gd name="connsiteY6" fmla="*/ 1328 h 99957"/>
                                  <a:gd name="connsiteX7" fmla="*/ 559594 w 1240687"/>
                                  <a:gd name="connsiteY7" fmla="*/ 1328 h 99957"/>
                                  <a:gd name="connsiteX8" fmla="*/ 607219 w 1240687"/>
                                  <a:gd name="connsiteY8" fmla="*/ 17997 h 99957"/>
                                  <a:gd name="connsiteX9" fmla="*/ 626269 w 1240687"/>
                                  <a:gd name="connsiteY9" fmla="*/ 48953 h 99957"/>
                                  <a:gd name="connsiteX10" fmla="*/ 650082 w 1240687"/>
                                  <a:gd name="connsiteY10" fmla="*/ 79909 h 99957"/>
                                  <a:gd name="connsiteX11" fmla="*/ 681038 w 1240687"/>
                                  <a:gd name="connsiteY11" fmla="*/ 98998 h 99957"/>
                                  <a:gd name="connsiteX12" fmla="*/ 735810 w 1240687"/>
                                  <a:gd name="connsiteY12" fmla="*/ 96604 h 99957"/>
                                  <a:gd name="connsiteX13" fmla="*/ 1240687 w 1240687"/>
                                  <a:gd name="connsiteY13" fmla="*/ 92160 h 99957"/>
                                  <a:gd name="connsiteX0" fmla="*/ 0 w 1240687"/>
                                  <a:gd name="connsiteY0" fmla="*/ 98977 h 99957"/>
                                  <a:gd name="connsiteX1" fmla="*/ 276225 w 1240687"/>
                                  <a:gd name="connsiteY1" fmla="*/ 98959 h 99957"/>
                                  <a:gd name="connsiteX2" fmla="*/ 328613 w 1240687"/>
                                  <a:gd name="connsiteY2" fmla="*/ 89434 h 99957"/>
                                  <a:gd name="connsiteX3" fmla="*/ 359569 w 1240687"/>
                                  <a:gd name="connsiteY3" fmla="*/ 58478 h 99957"/>
                                  <a:gd name="connsiteX4" fmla="*/ 385763 w 1240687"/>
                                  <a:gd name="connsiteY4" fmla="*/ 20378 h 99957"/>
                                  <a:gd name="connsiteX5" fmla="*/ 414338 w 1240687"/>
                                  <a:gd name="connsiteY5" fmla="*/ 3709 h 99957"/>
                                  <a:gd name="connsiteX6" fmla="*/ 497682 w 1240687"/>
                                  <a:gd name="connsiteY6" fmla="*/ 1328 h 99957"/>
                                  <a:gd name="connsiteX7" fmla="*/ 559594 w 1240687"/>
                                  <a:gd name="connsiteY7" fmla="*/ 1328 h 99957"/>
                                  <a:gd name="connsiteX8" fmla="*/ 607219 w 1240687"/>
                                  <a:gd name="connsiteY8" fmla="*/ 17997 h 99957"/>
                                  <a:gd name="connsiteX9" fmla="*/ 626269 w 1240687"/>
                                  <a:gd name="connsiteY9" fmla="*/ 48953 h 99957"/>
                                  <a:gd name="connsiteX10" fmla="*/ 650082 w 1240687"/>
                                  <a:gd name="connsiteY10" fmla="*/ 79909 h 99957"/>
                                  <a:gd name="connsiteX11" fmla="*/ 681038 w 1240687"/>
                                  <a:gd name="connsiteY11" fmla="*/ 98998 h 99957"/>
                                  <a:gd name="connsiteX12" fmla="*/ 735810 w 1240687"/>
                                  <a:gd name="connsiteY12" fmla="*/ 96604 h 99957"/>
                                  <a:gd name="connsiteX13" fmla="*/ 1240687 w 1240687"/>
                                  <a:gd name="connsiteY13" fmla="*/ 92160 h 9995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</a:cxnLst>
                                <a:rect l="l" t="t" r="r" b="b"/>
                                <a:pathLst>
                                  <a:path w="1240687" h="99957">
                                    <a:moveTo>
                                      <a:pt x="0" y="98977"/>
                                    </a:moveTo>
                                    <a:lnTo>
                                      <a:pt x="276225" y="98959"/>
                                    </a:lnTo>
                                    <a:cubicBezTo>
                                      <a:pt x="330994" y="97369"/>
                                      <a:pt x="314722" y="96181"/>
                                      <a:pt x="328613" y="89434"/>
                                    </a:cubicBezTo>
                                    <a:cubicBezTo>
                                      <a:pt x="342504" y="82687"/>
                                      <a:pt x="350044" y="69987"/>
                                      <a:pt x="359569" y="58478"/>
                                    </a:cubicBezTo>
                                    <a:cubicBezTo>
                                      <a:pt x="369094" y="46969"/>
                                      <a:pt x="376635" y="29506"/>
                                      <a:pt x="385763" y="20378"/>
                                    </a:cubicBezTo>
                                    <a:cubicBezTo>
                                      <a:pt x="394891" y="11250"/>
                                      <a:pt x="395685" y="6884"/>
                                      <a:pt x="414338" y="3709"/>
                                    </a:cubicBezTo>
                                    <a:cubicBezTo>
                                      <a:pt x="432991" y="534"/>
                                      <a:pt x="473473" y="1725"/>
                                      <a:pt x="497682" y="1328"/>
                                    </a:cubicBezTo>
                                    <a:cubicBezTo>
                                      <a:pt x="521891" y="931"/>
                                      <a:pt x="541338" y="-1450"/>
                                      <a:pt x="559594" y="1328"/>
                                    </a:cubicBezTo>
                                    <a:cubicBezTo>
                                      <a:pt x="577850" y="4106"/>
                                      <a:pt x="596107" y="10059"/>
                                      <a:pt x="607219" y="17997"/>
                                    </a:cubicBezTo>
                                    <a:cubicBezTo>
                                      <a:pt x="618332" y="25934"/>
                                      <a:pt x="619125" y="38634"/>
                                      <a:pt x="626269" y="48953"/>
                                    </a:cubicBezTo>
                                    <a:cubicBezTo>
                                      <a:pt x="633413" y="59272"/>
                                      <a:pt x="640954" y="71568"/>
                                      <a:pt x="650082" y="79909"/>
                                    </a:cubicBezTo>
                                    <a:cubicBezTo>
                                      <a:pt x="659210" y="88250"/>
                                      <a:pt x="666750" y="96216"/>
                                      <a:pt x="681038" y="98998"/>
                                    </a:cubicBezTo>
                                    <a:cubicBezTo>
                                      <a:pt x="695326" y="101780"/>
                                      <a:pt x="642535" y="97744"/>
                                      <a:pt x="735810" y="96604"/>
                                    </a:cubicBezTo>
                                    <a:cubicBezTo>
                                      <a:pt x="829085" y="95464"/>
                                      <a:pt x="970768" y="87323"/>
                                      <a:pt x="1240687" y="92160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4" name="Freeform 524"/>
                            <wps:cNvSpPr/>
                            <wps:spPr>
                              <a:xfrm>
                                <a:off x="533400" y="0"/>
                                <a:ext cx="150168" cy="997744"/>
                              </a:xfrm>
                              <a:custGeom>
                                <a:avLst/>
                                <a:gdLst>
                                  <a:gd name="connsiteX0" fmla="*/ 22076 w 151101"/>
                                  <a:gd name="connsiteY0" fmla="*/ 997744 h 997744"/>
                                  <a:gd name="connsiteX1" fmla="*/ 14932 w 151101"/>
                                  <a:gd name="connsiteY1" fmla="*/ 840582 h 997744"/>
                                  <a:gd name="connsiteX2" fmla="*/ 22076 w 151101"/>
                                  <a:gd name="connsiteY2" fmla="*/ 804863 h 997744"/>
                                  <a:gd name="connsiteX3" fmla="*/ 43507 w 151101"/>
                                  <a:gd name="connsiteY3" fmla="*/ 769144 h 997744"/>
                                  <a:gd name="connsiteX4" fmla="*/ 91132 w 151101"/>
                                  <a:gd name="connsiteY4" fmla="*/ 738188 h 997744"/>
                                  <a:gd name="connsiteX5" fmla="*/ 122088 w 151101"/>
                                  <a:gd name="connsiteY5" fmla="*/ 704850 h 997744"/>
                                  <a:gd name="connsiteX6" fmla="*/ 138757 w 151101"/>
                                  <a:gd name="connsiteY6" fmla="*/ 669132 h 997744"/>
                                  <a:gd name="connsiteX7" fmla="*/ 150663 w 151101"/>
                                  <a:gd name="connsiteY7" fmla="*/ 638175 h 997744"/>
                                  <a:gd name="connsiteX8" fmla="*/ 148282 w 151101"/>
                                  <a:gd name="connsiteY8" fmla="*/ 600075 h 997744"/>
                                  <a:gd name="connsiteX9" fmla="*/ 145901 w 151101"/>
                                  <a:gd name="connsiteY9" fmla="*/ 426244 h 997744"/>
                                  <a:gd name="connsiteX10" fmla="*/ 145901 w 151101"/>
                                  <a:gd name="connsiteY10" fmla="*/ 383382 h 997744"/>
                                  <a:gd name="connsiteX11" fmla="*/ 126851 w 151101"/>
                                  <a:gd name="connsiteY11" fmla="*/ 352425 h 997744"/>
                                  <a:gd name="connsiteX12" fmla="*/ 93513 w 151101"/>
                                  <a:gd name="connsiteY12" fmla="*/ 319088 h 997744"/>
                                  <a:gd name="connsiteX13" fmla="*/ 50651 w 151101"/>
                                  <a:gd name="connsiteY13" fmla="*/ 288132 h 997744"/>
                                  <a:gd name="connsiteX14" fmla="*/ 26838 w 151101"/>
                                  <a:gd name="connsiteY14" fmla="*/ 252413 h 997744"/>
                                  <a:gd name="connsiteX15" fmla="*/ 645 w 151101"/>
                                  <a:gd name="connsiteY15" fmla="*/ 223838 h 997744"/>
                                  <a:gd name="connsiteX16" fmla="*/ 7788 w 151101"/>
                                  <a:gd name="connsiteY16" fmla="*/ 102394 h 997744"/>
                                  <a:gd name="connsiteX17" fmla="*/ 5407 w 151101"/>
                                  <a:gd name="connsiteY17" fmla="*/ 0 h 997744"/>
                                  <a:gd name="connsiteX0" fmla="*/ 21841 w 150866"/>
                                  <a:gd name="connsiteY0" fmla="*/ 997744 h 997744"/>
                                  <a:gd name="connsiteX1" fmla="*/ 14697 w 150866"/>
                                  <a:gd name="connsiteY1" fmla="*/ 840582 h 997744"/>
                                  <a:gd name="connsiteX2" fmla="*/ 21841 w 150866"/>
                                  <a:gd name="connsiteY2" fmla="*/ 804863 h 997744"/>
                                  <a:gd name="connsiteX3" fmla="*/ 43272 w 150866"/>
                                  <a:gd name="connsiteY3" fmla="*/ 769144 h 997744"/>
                                  <a:gd name="connsiteX4" fmla="*/ 90897 w 150866"/>
                                  <a:gd name="connsiteY4" fmla="*/ 738188 h 997744"/>
                                  <a:gd name="connsiteX5" fmla="*/ 121853 w 150866"/>
                                  <a:gd name="connsiteY5" fmla="*/ 704850 h 997744"/>
                                  <a:gd name="connsiteX6" fmla="*/ 138522 w 150866"/>
                                  <a:gd name="connsiteY6" fmla="*/ 669132 h 997744"/>
                                  <a:gd name="connsiteX7" fmla="*/ 150428 w 150866"/>
                                  <a:gd name="connsiteY7" fmla="*/ 638175 h 997744"/>
                                  <a:gd name="connsiteX8" fmla="*/ 148047 w 150866"/>
                                  <a:gd name="connsiteY8" fmla="*/ 600075 h 997744"/>
                                  <a:gd name="connsiteX9" fmla="*/ 145666 w 150866"/>
                                  <a:gd name="connsiteY9" fmla="*/ 426244 h 997744"/>
                                  <a:gd name="connsiteX10" fmla="*/ 145666 w 150866"/>
                                  <a:gd name="connsiteY10" fmla="*/ 383382 h 997744"/>
                                  <a:gd name="connsiteX11" fmla="*/ 126616 w 150866"/>
                                  <a:gd name="connsiteY11" fmla="*/ 352425 h 997744"/>
                                  <a:gd name="connsiteX12" fmla="*/ 93278 w 150866"/>
                                  <a:gd name="connsiteY12" fmla="*/ 319088 h 997744"/>
                                  <a:gd name="connsiteX13" fmla="*/ 50416 w 150866"/>
                                  <a:gd name="connsiteY13" fmla="*/ 288132 h 997744"/>
                                  <a:gd name="connsiteX14" fmla="*/ 21820 w 150866"/>
                                  <a:gd name="connsiteY14" fmla="*/ 259558 h 997744"/>
                                  <a:gd name="connsiteX15" fmla="*/ 410 w 150866"/>
                                  <a:gd name="connsiteY15" fmla="*/ 223838 h 997744"/>
                                  <a:gd name="connsiteX16" fmla="*/ 7553 w 150866"/>
                                  <a:gd name="connsiteY16" fmla="*/ 102394 h 997744"/>
                                  <a:gd name="connsiteX17" fmla="*/ 5172 w 150866"/>
                                  <a:gd name="connsiteY17" fmla="*/ 0 h 997744"/>
                                  <a:gd name="connsiteX0" fmla="*/ 16669 w 145694"/>
                                  <a:gd name="connsiteY0" fmla="*/ 997744 h 997744"/>
                                  <a:gd name="connsiteX1" fmla="*/ 9525 w 145694"/>
                                  <a:gd name="connsiteY1" fmla="*/ 840582 h 997744"/>
                                  <a:gd name="connsiteX2" fmla="*/ 16669 w 145694"/>
                                  <a:gd name="connsiteY2" fmla="*/ 804863 h 997744"/>
                                  <a:gd name="connsiteX3" fmla="*/ 38100 w 145694"/>
                                  <a:gd name="connsiteY3" fmla="*/ 769144 h 997744"/>
                                  <a:gd name="connsiteX4" fmla="*/ 85725 w 145694"/>
                                  <a:gd name="connsiteY4" fmla="*/ 738188 h 997744"/>
                                  <a:gd name="connsiteX5" fmla="*/ 116681 w 145694"/>
                                  <a:gd name="connsiteY5" fmla="*/ 704850 h 997744"/>
                                  <a:gd name="connsiteX6" fmla="*/ 133350 w 145694"/>
                                  <a:gd name="connsiteY6" fmla="*/ 669132 h 997744"/>
                                  <a:gd name="connsiteX7" fmla="*/ 145256 w 145694"/>
                                  <a:gd name="connsiteY7" fmla="*/ 638175 h 997744"/>
                                  <a:gd name="connsiteX8" fmla="*/ 142875 w 145694"/>
                                  <a:gd name="connsiteY8" fmla="*/ 600075 h 997744"/>
                                  <a:gd name="connsiteX9" fmla="*/ 140494 w 145694"/>
                                  <a:gd name="connsiteY9" fmla="*/ 426244 h 997744"/>
                                  <a:gd name="connsiteX10" fmla="*/ 140494 w 145694"/>
                                  <a:gd name="connsiteY10" fmla="*/ 383382 h 997744"/>
                                  <a:gd name="connsiteX11" fmla="*/ 121444 w 145694"/>
                                  <a:gd name="connsiteY11" fmla="*/ 352425 h 997744"/>
                                  <a:gd name="connsiteX12" fmla="*/ 88106 w 145694"/>
                                  <a:gd name="connsiteY12" fmla="*/ 319088 h 997744"/>
                                  <a:gd name="connsiteX13" fmla="*/ 45244 w 145694"/>
                                  <a:gd name="connsiteY13" fmla="*/ 288132 h 997744"/>
                                  <a:gd name="connsiteX14" fmla="*/ 16648 w 145694"/>
                                  <a:gd name="connsiteY14" fmla="*/ 259558 h 997744"/>
                                  <a:gd name="connsiteX15" fmla="*/ 2400 w 145694"/>
                                  <a:gd name="connsiteY15" fmla="*/ 216693 h 997744"/>
                                  <a:gd name="connsiteX16" fmla="*/ 2381 w 145694"/>
                                  <a:gd name="connsiteY16" fmla="*/ 102394 h 997744"/>
                                  <a:gd name="connsiteX17" fmla="*/ 0 w 145694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16669 w 150168"/>
                                  <a:gd name="connsiteY2" fmla="*/ 804863 h 997744"/>
                                  <a:gd name="connsiteX3" fmla="*/ 38100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26214 w 150168"/>
                                  <a:gd name="connsiteY2" fmla="*/ 804863 h 997744"/>
                                  <a:gd name="connsiteX3" fmla="*/ 38100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  <a:gd name="connsiteX0" fmla="*/ 16669 w 150168"/>
                                  <a:gd name="connsiteY0" fmla="*/ 997744 h 997744"/>
                                  <a:gd name="connsiteX1" fmla="*/ 9525 w 150168"/>
                                  <a:gd name="connsiteY1" fmla="*/ 840582 h 997744"/>
                                  <a:gd name="connsiteX2" fmla="*/ 26214 w 150168"/>
                                  <a:gd name="connsiteY2" fmla="*/ 804863 h 997744"/>
                                  <a:gd name="connsiteX3" fmla="*/ 50032 w 150168"/>
                                  <a:gd name="connsiteY3" fmla="*/ 769144 h 997744"/>
                                  <a:gd name="connsiteX4" fmla="*/ 85725 w 150168"/>
                                  <a:gd name="connsiteY4" fmla="*/ 738188 h 997744"/>
                                  <a:gd name="connsiteX5" fmla="*/ 116681 w 150168"/>
                                  <a:gd name="connsiteY5" fmla="*/ 704850 h 997744"/>
                                  <a:gd name="connsiteX6" fmla="*/ 133350 w 150168"/>
                                  <a:gd name="connsiteY6" fmla="*/ 669132 h 997744"/>
                                  <a:gd name="connsiteX7" fmla="*/ 145256 w 150168"/>
                                  <a:gd name="connsiteY7" fmla="*/ 638175 h 997744"/>
                                  <a:gd name="connsiteX8" fmla="*/ 150031 w 150168"/>
                                  <a:gd name="connsiteY8" fmla="*/ 600075 h 997744"/>
                                  <a:gd name="connsiteX9" fmla="*/ 140494 w 150168"/>
                                  <a:gd name="connsiteY9" fmla="*/ 426244 h 997744"/>
                                  <a:gd name="connsiteX10" fmla="*/ 140494 w 150168"/>
                                  <a:gd name="connsiteY10" fmla="*/ 383382 h 997744"/>
                                  <a:gd name="connsiteX11" fmla="*/ 121444 w 150168"/>
                                  <a:gd name="connsiteY11" fmla="*/ 352425 h 997744"/>
                                  <a:gd name="connsiteX12" fmla="*/ 88106 w 150168"/>
                                  <a:gd name="connsiteY12" fmla="*/ 319088 h 997744"/>
                                  <a:gd name="connsiteX13" fmla="*/ 45244 w 150168"/>
                                  <a:gd name="connsiteY13" fmla="*/ 288132 h 997744"/>
                                  <a:gd name="connsiteX14" fmla="*/ 16648 w 150168"/>
                                  <a:gd name="connsiteY14" fmla="*/ 259558 h 997744"/>
                                  <a:gd name="connsiteX15" fmla="*/ 2400 w 150168"/>
                                  <a:gd name="connsiteY15" fmla="*/ 216693 h 997744"/>
                                  <a:gd name="connsiteX16" fmla="*/ 2381 w 150168"/>
                                  <a:gd name="connsiteY16" fmla="*/ 102394 h 997744"/>
                                  <a:gd name="connsiteX17" fmla="*/ 0 w 150168"/>
                                  <a:gd name="connsiteY17" fmla="*/ 0 h 99774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</a:cxnLst>
                                <a:rect l="l" t="t" r="r" b="b"/>
                                <a:pathLst>
                                  <a:path w="150168" h="997744">
                                    <a:moveTo>
                                      <a:pt x="16669" y="997744"/>
                                    </a:moveTo>
                                    <a:cubicBezTo>
                                      <a:pt x="13097" y="935236"/>
                                      <a:pt x="7934" y="872729"/>
                                      <a:pt x="9525" y="840582"/>
                                    </a:cubicBezTo>
                                    <a:cubicBezTo>
                                      <a:pt x="11116" y="808435"/>
                                      <a:pt x="19463" y="816769"/>
                                      <a:pt x="26214" y="804863"/>
                                    </a:cubicBezTo>
                                    <a:cubicBezTo>
                                      <a:pt x="32965" y="792957"/>
                                      <a:pt x="40114" y="780256"/>
                                      <a:pt x="50032" y="769144"/>
                                    </a:cubicBezTo>
                                    <a:cubicBezTo>
                                      <a:pt x="59950" y="758032"/>
                                      <a:pt x="74617" y="748904"/>
                                      <a:pt x="85725" y="738188"/>
                                    </a:cubicBezTo>
                                    <a:cubicBezTo>
                                      <a:pt x="96833" y="727472"/>
                                      <a:pt x="108744" y="716359"/>
                                      <a:pt x="116681" y="704850"/>
                                    </a:cubicBezTo>
                                    <a:cubicBezTo>
                                      <a:pt x="124619" y="693341"/>
                                      <a:pt x="128588" y="680244"/>
                                      <a:pt x="133350" y="669132"/>
                                    </a:cubicBezTo>
                                    <a:cubicBezTo>
                                      <a:pt x="138112" y="658020"/>
                                      <a:pt x="142476" y="649684"/>
                                      <a:pt x="145256" y="638175"/>
                                    </a:cubicBezTo>
                                    <a:cubicBezTo>
                                      <a:pt x="148036" y="626666"/>
                                      <a:pt x="150825" y="635397"/>
                                      <a:pt x="150031" y="600075"/>
                                    </a:cubicBezTo>
                                    <a:cubicBezTo>
                                      <a:pt x="149237" y="564753"/>
                                      <a:pt x="142084" y="462360"/>
                                      <a:pt x="140494" y="426244"/>
                                    </a:cubicBezTo>
                                    <a:cubicBezTo>
                                      <a:pt x="138905" y="390129"/>
                                      <a:pt x="143669" y="395685"/>
                                      <a:pt x="140494" y="383382"/>
                                    </a:cubicBezTo>
                                    <a:cubicBezTo>
                                      <a:pt x="137319" y="371079"/>
                                      <a:pt x="130175" y="363141"/>
                                      <a:pt x="121444" y="352425"/>
                                    </a:cubicBezTo>
                                    <a:cubicBezTo>
                                      <a:pt x="112713" y="341709"/>
                                      <a:pt x="100806" y="329803"/>
                                      <a:pt x="88106" y="319088"/>
                                    </a:cubicBezTo>
                                    <a:cubicBezTo>
                                      <a:pt x="75406" y="308373"/>
                                      <a:pt x="57154" y="298054"/>
                                      <a:pt x="45244" y="288132"/>
                                    </a:cubicBezTo>
                                    <a:cubicBezTo>
                                      <a:pt x="33334" y="278210"/>
                                      <a:pt x="23789" y="271464"/>
                                      <a:pt x="16648" y="259558"/>
                                    </a:cubicBezTo>
                                    <a:cubicBezTo>
                                      <a:pt x="9507" y="247652"/>
                                      <a:pt x="4778" y="242887"/>
                                      <a:pt x="2400" y="216693"/>
                                    </a:cubicBezTo>
                                    <a:cubicBezTo>
                                      <a:pt x="22" y="190499"/>
                                      <a:pt x="2781" y="138509"/>
                                      <a:pt x="2381" y="102394"/>
                                    </a:cubicBezTo>
                                    <a:cubicBezTo>
                                      <a:pt x="1981" y="66279"/>
                                      <a:pt x="1587" y="32544"/>
                                      <a:pt x="0" y="0"/>
                                    </a:cubicBezTo>
                                  </a:path>
                                </a:pathLst>
                              </a:custGeom>
                              <a:grp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533" name="Oval 533"/>
                        <wps:cNvSpPr/>
                        <wps:spPr>
                          <a:xfrm rot="4320000">
                            <a:off x="1524000" y="1838325"/>
                            <a:ext cx="91124" cy="91422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4" name="Oval 534"/>
                        <wps:cNvSpPr/>
                        <wps:spPr>
                          <a:xfrm rot="8640000">
                            <a:off x="1114425" y="1704975"/>
                            <a:ext cx="91106" cy="9144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6" name="Oval 536"/>
                        <wps:cNvSpPr/>
                        <wps:spPr>
                          <a:xfrm rot="17280000">
                            <a:off x="1533525" y="1143000"/>
                            <a:ext cx="91124" cy="91422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1" name="Text Box 541"/>
                        <wps:cNvSpPr txBox="1"/>
                        <wps:spPr>
                          <a:xfrm>
                            <a:off x="1485900" y="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E75FE32" w14:textId="77777777" w:rsidR="009B68DA" w:rsidRPr="0085079A" w:rsidRDefault="009B68DA" w:rsidP="009B68DA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2" name="Text Box 542"/>
                        <wps:cNvSpPr txBox="1"/>
                        <wps:spPr>
                          <a:xfrm>
                            <a:off x="2771775" y="1276350"/>
                            <a:ext cx="274320" cy="2743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D32FA7E" w14:textId="77777777" w:rsidR="009B68DA" w:rsidRPr="0085079A" w:rsidRDefault="009B68DA" w:rsidP="009B68DA">
                              <w:pPr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31D4739" id="Group 610" o:spid="_x0000_s1064" style="position:absolute;margin-left:-26.25pt;margin-top:10.9pt;width:367.3pt;height:235.8pt;z-index:251666432" coordsize="46644,299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">
                <v:group id="Group 473" o:spid="_x0000_s1065" style="position:absolute;left:39147;top:2476;width:7449;height:11923" coordorigin=",1" coordsize="14527,23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tTSxQAAANw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">
                  <v:group id="Group 474" o:spid="_x0000_s1066" style="position:absolute;top:1;width:14527;height:11927;flip:y" coordsize="14527,11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">
                    <v:oval id="Oval 475" o:spid="_x0000_s1067" style="position:absolute;left:1260;top:71;width:832;height: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" fillcolor="black [3213]" strokecolor="black [3213]" strokeweight="1pt">
                      <v:stroke joinstyle="miter"/>
                    </v:oval>
                    <v:rect id="Rectangle 476" o:spid="_x0000_s1068" style="position:absolute;left:2236;top:11430;width:737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" fillcolor="black [3213]" strokecolor="black [3213]" strokeweight="1pt"/>
                    <v:rect id="Rectangle 477" o:spid="_x0000_s1069" style="position:absolute;left:3308;top:11428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" fillcolor="black [3213]" strokecolor="black [3213]" strokeweight="1pt"/>
                    <v:rect id="Rectangle 478" o:spid="_x0000_s1070" style="position:absolute;left:4403;top:11453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" fillcolor="black [3213]" strokecolor="black [3213]" strokeweight="1pt"/>
                    <v:rect id="Rectangle 479" o:spid="_x0000_s1071" style="position:absolute;left:5428;top:11476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" fillcolor="black [3213]" strokecolor="black [3213]" strokeweight="1pt"/>
                    <v:rect id="Rectangle 480" o:spid="_x0000_s1072" style="position:absolute;left:6473;top:11429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" fillcolor="black [3213]" strokecolor="black [3213]" strokeweight="1pt"/>
                    <v:rect id="Rectangle 481" o:spid="_x0000_s1073" style="position:absolute;left:7498;top:11452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" fillcolor="black [3213]" strokecolor="black [3213]" strokeweight="1pt"/>
                    <v:rect id="Rectangle 482" o:spid="_x0000_s1074" style="position:absolute;left:8547;top:11431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" fillcolor="black [3213]" strokecolor="black [3213]" strokeweight="1pt"/>
                    <v:rect id="Rectangle 483" o:spid="_x0000_s1075" style="position:absolute;left:9619;top:11453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" fillcolor="black [3213]" strokecolor="black [3213]" strokeweight="1pt"/>
                    <v:rect id="Rectangle 484" o:spid="_x0000_s1076" style="position:absolute;left:10668;top:11453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" fillcolor="black [3213]" strokecolor="black [3213]" strokeweight="1pt"/>
                    <v:rect id="Rectangle 485" o:spid="_x0000_s1077" style="position:absolute;left:11739;top:11430;width:737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" fillcolor="black [3213]" strokecolor="black [3213]" strokeweight="1pt"/>
                    <v:shape id="Freeform 486" o:spid="_x0000_s1078" style="position:absolute;top:523;width:2000;height:10783;visibility:visible;mso-wrap-style:square;v-text-anchor:middle" coordsize="200352,1078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<v:stroke joinstyle="miter"/>
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</v:shape>
                    <v:line id="Straight Connector 487" o:spid="_x0000_s1079" style="position:absolute;visibility:visible;mso-wrap-style:square" from="2118,11239" to="12858,11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" strokecolor="black [3213]" strokeweight="2.25pt">
                      <v:stroke joinstyle="miter"/>
                    </v:line>
                    <v:shape id="Freeform 488" o:spid="_x0000_s1080" style="position:absolute;left:12527;top:547;width:2000;height:10782;flip:x;visibility:visible;mso-wrap-style:square;v-text-anchor:middle" coordsize="200352,1078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<v:stroke joinstyle="miter"/>
                      <v:path arrowok="t" o:connecttype="custom" o:connectlocs="147464,0;152219,95202;109426,204684;64255,316547;23840,387949;4821,478390;73,580733;7206,702113;19018,830672;46981,925885;76106,1002088;127833,1061545;200026,1078229" o:connectangles="0,0,0,0,0,0,0,0,0,0,0,0,0"/>
                    </v:shape>
                    <v:oval id="Oval 489" o:spid="_x0000_s1081" style="position:absolute;left:12604;width:832;height:8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" fillcolor="black [3213]" strokecolor="black [3213]" strokeweight="1pt">
                      <v:stroke joinstyle="miter"/>
                    </v:oval>
                  </v:group>
                  <v:group id="Group 490" o:spid="_x0000_s1082" style="position:absolute;left:571;top:10572;width:13427;height:12697;flip:y" coordsize="13427,12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">
                    <v:group id="Group 491" o:spid="_x0000_s1083" style="position:absolute;left:12430;top:10929;width:997;height:1672" coordorigin="-23820,-2381" coordsize="99695,167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">
                      <v:oval id="Oval 492" o:spid="_x0000_s1084" style="position:absolute;left:11903;top:119063;width:45719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" filled="f" strokecolor="black [3213]" strokeweight="1pt">
                        <v:stroke joinstyle="miter"/>
                      </v:oval>
                      <v:shape id="Arc 493" o:spid="_x0000_s1085" style="position:absolute;left:-23820;top:-2381;width:99695;height:139700;visibility:visible;mso-wrap-style:square;v-text-anchor:middle" coordsize="9969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<v:stroke joinstyle="miter"/>
                        <v:path arrowok="t" o:connecttype="custom" o:connectlocs="42795,703;99318,61270;66132,135868" o:connectangles="0,0,0"/>
                      </v:shape>
                    </v:group>
                    <v:group id="Group 494" o:spid="_x0000_s1086" style="position:absolute;top:11025;width:996;height:1671;flip:x" coordorigin=",-2381" coordsize="99695,167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">
                      <v:oval id="Oval 495" o:spid="_x0000_s1087" style="position:absolute;left:30956;top:119063;width:45719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" filled="f" strokecolor="black [3213]" strokeweight="1pt">
                        <v:stroke joinstyle="miter"/>
                      </v:oval>
                      <v:shape id="Arc 496" o:spid="_x0000_s1088" style="position:absolute;top:-2381;width:99695;height:139700;visibility:visible;mso-wrap-style:square;v-text-anchor:middle" coordsize="9969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<v:stroke joinstyle="miter"/>
                        <v:path arrowok="t" o:connecttype="custom" o:connectlocs="42795,703;99318,61270;66132,135868" o:connectangles="0,0,0"/>
                      </v:shape>
                    </v:group>
                    <v:shape id="Freeform 497" o:spid="_x0000_s1089" style="position:absolute;left:476;top:10001;width:12407;height:999;visibility:visible;mso-wrap-style:square;v-text-anchor:middle" coordsize="1240687,99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" path="m,98977r276225,-18c330994,97369,314722,96181,328613,89434v13891,-6747,21431,-19447,30956,-30956c369094,46969,376635,29506,385763,20378v9128,-9128,9922,-13494,28575,-16669c432991,534,473473,1725,497682,1328v24209,-397,43656,-2778,61912,c577850,4106,596107,10059,607219,17997v11113,7937,11906,20637,19050,30956c633413,59272,640954,71568,650082,79909v9128,8341,16668,16307,30956,19089c695326,101780,642535,97744,735810,96604v93275,-1140,234958,-9281,504877,-4444e" filled="f" strokecolor="black [3213]" strokeweight="2.25pt">
                      <v:stroke joinstyle="miter"/>
                      <v:path arrowok="t" o:connecttype="custom" o:connectlocs="0,98977;276225,98959;328613,89434;359569,58478;385763,20378;414338,3709;497682,1328;559594,1328;607219,17997;626269,48953;650082,79909;681038,98998;735810,96604;1240687,92160" o:connectangles="0,0,0,0,0,0,0,0,0,0,0,0,0,0"/>
                    </v:shape>
                    <v:shape id="Freeform 498" o:spid="_x0000_s1090" style="position:absolute;left:5334;width:1501;height:9977;visibility:visible;mso-wrap-style:square;v-text-anchor:middle" coordsize="150168,997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" path="m16669,997744c13097,935236,7934,872729,9525,840582v1591,-32147,9938,-23813,16689,-35719c32965,792957,40114,780256,50032,769144v9918,-11112,24585,-20240,35693,-30956c96833,727472,108744,716359,116681,704850v7938,-11509,11907,-24606,16669,-35718c138112,658020,142476,649684,145256,638175v2780,-11509,5569,-2778,4775,-38100c149237,564753,142084,462360,140494,426244v-1589,-36115,3175,-30559,,-42862c137319,371079,130175,363141,121444,352425,112713,341709,100806,329803,88106,319088,75406,308373,57154,298054,45244,288132,33334,278210,23789,271464,16648,259558,9507,247652,4778,242887,2400,216693,22,190499,2781,138509,2381,102394,1981,66279,1587,32544,,e" filled="f" strokecolor="black [3213]" strokeweight="2.25pt">
                      <v:stroke joinstyle="miter"/>
                      <v:path arrowok="t" o:connecttype="custom" o:connectlocs="16669,997744;9525,840582;26214,804863;50032,769144;85725,738188;116681,704850;133350,669132;145256,638175;150031,600075;140494,426244;140494,383382;121444,352425;88106,319088;45244,288132;16648,259558;2400,216693;2381,102394;0,0" o:connectangles="0,0,0,0,0,0,0,0,0,0,0,0,0,0,0,0,0,0"/>
                    </v:shape>
                  </v:group>
                </v:group>
                <v:oval id="Oval 526" o:spid="_x0000_s1091" style="position:absolute;left:1809;top:2476;width:25579;height:256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" filled="f" strokecolor="black [3213]" strokeweight="2.25pt">
                  <v:stroke joinstyle="miter"/>
                </v:oval>
                <v:line id="Straight Connector 528" o:spid="_x0000_s1092" style="position:absolute;visibility:visible;mso-wrap-style:square" from="14573,666" to="14576,29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" strokecolor="black [3213]">
                  <v:stroke dashstyle="dash" startarrow="block" joinstyle="miter"/>
                </v:line>
                <v:oval id="Oval 527" o:spid="_x0000_s1093" style="position:absolute;left:7334;top:8001;width:14627;height:146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" filled="f" strokecolor="black [3213]" strokeweight="2.25pt">
                  <v:stroke joinstyle="miter"/>
                </v:oval>
                <v:oval id="Oval 530" o:spid="_x0000_s1094" style="position:absolute;left:8191;top:8953;width:12837;height:12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" filled="f" strokecolor="black [3213]" strokeweight="2.25pt">
                  <v:stroke joinstyle="miter"/>
                </v:oval>
                <v:line id="Straight Connector 529" o:spid="_x0000_s1095" style="position:absolute;flip:x;visibility:visible;mso-wrap-style:square" from="0,15335" to="29254,15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" strokecolor="black [3213]">
                  <v:stroke dashstyle="dash" startarrow="block" joinstyle="miter"/>
                </v:line>
                <v:oval id="Oval 531" o:spid="_x0000_s1096" style="position:absolute;left:13716;top:14382;width:1828;height:1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" filled="f" strokecolor="black [3213]" strokeweight="2.25pt">
                  <v:stroke joinstyle="miter"/>
                </v:oval>
                <v:oval id="Oval 532" o:spid="_x0000_s1097" style="position:absolute;left:17811;top:14763;width:914;height:9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" filled="f" strokecolor="black [3213]" strokeweight="2.25pt">
                  <v:stroke joinstyle="miter"/>
                </v:oval>
                <v:oval id="Oval 535" o:spid="_x0000_s1098" style="position:absolute;left:11144;top:12668;width:911;height:914;rotation:-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" filled="f" strokecolor="black [3213]" strokeweight="2.25pt">
                  <v:stroke joinstyle="miter"/>
                </v:oval>
                <v:group id="Group 499" o:spid="_x0000_s1099" style="position:absolute;left:39147;top:16383;width:7497;height:11923;flip:y" coordsize="14620,23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">
                  <v:group id="Group 500" o:spid="_x0000_s1100" style="position:absolute;width:14620;height:11928;flip:y" coordsize="14620,11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">
                    <v:oval id="Oval 501" o:spid="_x0000_s1101" style="position:absolute;left:1260;top:71;width:832;height: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" fillcolor="black [3213]" strokecolor="black [3213]" strokeweight="1pt">
                      <v:stroke joinstyle="miter"/>
                    </v:oval>
                    <v:rect id="Rectangle 502" o:spid="_x0000_s1102" style="position:absolute;left:2000;top:11429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" fillcolor="black [3213]" strokecolor="black [3213]" strokeweight="1pt"/>
                    <v:rect id="Rectangle 503" o:spid="_x0000_s1103" style="position:absolute;left:3071;top:11382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" fillcolor="black [3213]" strokecolor="black [3213]" strokeweight="1pt"/>
                    <v:rect id="Rectangle 504" o:spid="_x0000_s1104" style="position:absolute;left:4167;top:11453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" fillcolor="black [3213]" strokecolor="black [3213]" strokeweight="1pt"/>
                    <v:rect id="Rectangle 505" o:spid="_x0000_s1105" style="position:absolute;left:5238;top:11429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" fillcolor="black [3213]" strokecolor="black [3213]" strokeweight="1pt"/>
                    <v:rect id="Rectangle 506" o:spid="_x0000_s1106" style="position:absolute;left:6334;top:11429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" fillcolor="black [3213]" strokecolor="black [3213]" strokeweight="1pt"/>
                    <v:rect id="Rectangle 507" o:spid="_x0000_s1107" style="position:absolute;left:7405;top:11406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" fillcolor="black [3213]" strokecolor="black [3213]" strokeweight="1pt"/>
                    <v:rect id="Rectangle 508" o:spid="_x0000_s1108" style="position:absolute;left:8501;top:11477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" fillcolor="black [3213]" strokecolor="black [3213]" strokeweight="1pt"/>
                    <v:rect id="Rectangle 509" o:spid="_x0000_s1109" style="position:absolute;left:9572;top:11453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" fillcolor="black [3213]" strokecolor="black [3213]" strokeweight="1pt"/>
                    <v:rect id="Rectangle 510" o:spid="_x0000_s1110" style="position:absolute;left:10668;top:11453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" fillcolor="black [3213]" strokecolor="black [3213]" strokeweight="1pt"/>
                    <v:rect id="Rectangle 511" o:spid="_x0000_s1111" style="position:absolute;left:11739;top:11430;width:737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" fillcolor="black [3213]" strokecolor="black [3213]" strokeweight="1pt"/>
                    <v:shape id="Freeform 512" o:spid="_x0000_s1112" style="position:absolute;top:523;width:2000;height:10783;visibility:visible;mso-wrap-style:square;v-text-anchor:middle" coordsize="200352,1078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<v:stroke joinstyle="miter"/>
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</v:shape>
                    <v:line id="Straight Connector 513" o:spid="_x0000_s1113" style="position:absolute;visibility:visible;mso-wrap-style:square" from="1928,11239" to="12668,11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" strokecolor="black [3213]" strokeweight="2.25pt">
                      <v:stroke joinstyle="miter"/>
                    </v:line>
                    <v:shape id="Freeform 514" o:spid="_x0000_s1114" style="position:absolute;left:12620;top:547;width:2000;height:10782;flip:x;visibility:visible;mso-wrap-style:square;v-text-anchor:middle" coordsize="200352,1078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<v:stroke joinstyle="miter"/>
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</v:shape>
                    <v:oval id="Oval 515" o:spid="_x0000_s1115" style="position:absolute;left:12604;width:832;height:8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" fillcolor="black [3213]" strokecolor="black [3213]" strokeweight="1pt">
                      <v:stroke joinstyle="miter"/>
                    </v:oval>
                  </v:group>
                  <v:group id="Group 516" o:spid="_x0000_s1116" style="position:absolute;left:571;top:10572;width:13427;height:12697;flip:y" coordsize="13427,12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">
                    <v:group id="Group 517" o:spid="_x0000_s1117" style="position:absolute;left:12430;top:10929;width:997;height:1672" coordorigin="-23820,-2381" coordsize="99695,167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">
                      <v:oval id="Oval 518" o:spid="_x0000_s1118" style="position:absolute;left:11903;top:119063;width:45719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" fillcolor="black [3213]" strokecolor="black [3213]" strokeweight="1pt">
                        <v:stroke joinstyle="miter"/>
                      </v:oval>
                      <v:shape id="Arc 519" o:spid="_x0000_s1119" style="position:absolute;left:-23820;top:-2381;width:99695;height:139700;visibility:visible;mso-wrap-style:square;v-text-anchor:middle" coordsize="9969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<v:stroke joinstyle="miter"/>
                        <v:path arrowok="t" o:connecttype="custom" o:connectlocs="42795,703;99318,61270;66132,135868" o:connectangles="0,0,0"/>
                      </v:shape>
                    </v:group>
                    <v:group id="Group 520" o:spid="_x0000_s1120" style="position:absolute;top:11025;width:996;height:1671;flip:x" coordorigin=",-2381" coordsize="99695,167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">
                      <v:oval id="Oval 521" o:spid="_x0000_s1121" style="position:absolute;left:30956;top:119063;width:45719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" fillcolor="black [3213]" strokecolor="black [3213]" strokeweight="1pt">
                        <v:stroke joinstyle="miter"/>
                      </v:oval>
                      <v:shape id="Arc 522" o:spid="_x0000_s1122" style="position:absolute;top:-2381;width:99695;height:139700;visibility:visible;mso-wrap-style:square;v-text-anchor:middle" coordsize="9969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<v:stroke joinstyle="miter"/>
                        <v:path arrowok="t" o:connecttype="custom" o:connectlocs="42795,703;99318,61270;66132,135868" o:connectangles="0,0,0"/>
                      </v:shape>
                    </v:group>
                    <v:shape id="Freeform 523" o:spid="_x0000_s1123" style="position:absolute;left:476;top:10001;width:12407;height:999;visibility:visible;mso-wrap-style:square;v-text-anchor:middle" coordsize="1240687,99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" path="m,98977r276225,-18c330994,97369,314722,96181,328613,89434v13891,-6747,21431,-19447,30956,-30956c369094,46969,376635,29506,385763,20378v9128,-9128,9922,-13494,28575,-16669c432991,534,473473,1725,497682,1328v24209,-397,43656,-2778,61912,c577850,4106,596107,10059,607219,17997v11113,7937,11906,20637,19050,30956c633413,59272,640954,71568,650082,79909v9128,8341,16668,16307,30956,19089c695326,101780,642535,97744,735810,96604v93275,-1140,234958,-9281,504877,-4444e" filled="f" strokecolor="black [3213]" strokeweight="2.25pt">
                      <v:stroke joinstyle="miter"/>
                      <v:path arrowok="t" o:connecttype="custom" o:connectlocs="0,98977;276225,98959;328613,89434;359569,58478;385763,20378;414338,3709;497682,1328;559594,1328;607219,17997;626269,48953;650082,79909;681038,98998;735810,96604;1240687,92160" o:connectangles="0,0,0,0,0,0,0,0,0,0,0,0,0,0"/>
                    </v:shape>
                    <v:shape id="Freeform 524" o:spid="_x0000_s1124" style="position:absolute;left:5334;width:1501;height:9977;visibility:visible;mso-wrap-style:square;v-text-anchor:middle" coordsize="150168,997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" path="m16669,997744c13097,935236,7934,872729,9525,840582v1591,-32147,9938,-23813,16689,-35719c32965,792957,40114,780256,50032,769144v9918,-11112,24585,-20240,35693,-30956c96833,727472,108744,716359,116681,704850v7938,-11509,11907,-24606,16669,-35718c138112,658020,142476,649684,145256,638175v2780,-11509,5569,-2778,4775,-38100c149237,564753,142084,462360,140494,426244v-1589,-36115,3175,-30559,,-42862c137319,371079,130175,363141,121444,352425,112713,341709,100806,329803,88106,319088,75406,308373,57154,298054,45244,288132,33334,278210,23789,271464,16648,259558,9507,247652,4778,242887,2400,216693,22,190499,2781,138509,2381,102394,1981,66279,1587,32544,,e" filled="f" strokecolor="black [3213]" strokeweight="2.25pt">
                      <v:stroke joinstyle="miter"/>
                      <v:path arrowok="t" o:connecttype="custom" o:connectlocs="16669,997744;9525,840582;26214,804863;50032,769144;85725,738188;116681,704850;133350,669132;145256,638175;150031,600075;140494,426244;140494,383382;121444,352425;88106,319088;45244,288132;16648,259558;2400,216693;2381,102394;0,0" o:connectangles="0,0,0,0,0,0,0,0,0,0,0,0,0,0,0,0,0,0"/>
                    </v:shape>
                  </v:group>
                </v:group>
                <v:oval id="Oval 533" o:spid="_x0000_s1125" style="position:absolute;left:15239;top:18383;width:911;height:914;rotation: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" filled="f" strokecolor="black [3213]" strokeweight="2.25pt">
                  <v:stroke joinstyle="miter"/>
                </v:oval>
                <v:oval id="Oval 534" o:spid="_x0000_s1126" style="position:absolute;left:11144;top:17049;width:911;height:915;rotation: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" filled="f" strokecolor="black [3213]" strokeweight="2.25pt">
                  <v:stroke joinstyle="miter"/>
                </v:oval>
                <v:oval id="Oval 536" o:spid="_x0000_s1127" style="position:absolute;left:15334;top:11430;width:911;height:914;rotation:-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" filled="f" strokecolor="black [3213]" strokeweight="2.25pt">
                  <v:stroke joinstyle="miter"/>
                </v:oval>
                <v:shape id="Text Box 541" o:spid="_x0000_s1128" type="#_x0000_t202" style="position:absolute;left:14859;width:2743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" filled="f" stroked="f" strokeweight=".5pt">
                  <v:textbox>
                    <w:txbxContent>
                      <w:p w14:paraId="2E75FE32" w14:textId="77777777" w:rsidR="009B68DA" w:rsidRPr="0085079A" w:rsidRDefault="009B68DA" w:rsidP="009B68DA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Y</w:t>
                        </w:r>
                      </w:p>
                    </w:txbxContent>
                  </v:textbox>
                </v:shape>
                <v:shape id="Text Box 542" o:spid="_x0000_s1129" type="#_x0000_t202" style="position:absolute;left:27717;top:12763;width:2743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" filled="f" stroked="f" strokeweight=".5pt">
                  <v:textbox>
                    <w:txbxContent>
                      <w:p w14:paraId="0D32FA7E" w14:textId="77777777" w:rsidR="009B68DA" w:rsidRPr="0085079A" w:rsidRDefault="009B68DA" w:rsidP="009B68DA">
                        <w:pPr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9C53214" w14:textId="77777777" w:rsidR="00AA6728" w:rsidRDefault="00AA6728" w:rsidP="00AA6728">
      <w:pPr>
        <w:rPr>
          <w:sz w:val="28"/>
          <w:szCs w:val="28"/>
        </w:rPr>
      </w:pPr>
    </w:p>
    <w:p w14:paraId="5D1EFC96" w14:textId="77777777" w:rsidR="00AA6728" w:rsidRDefault="00AA6728" w:rsidP="00AA6728">
      <w:pPr>
        <w:rPr>
          <w:sz w:val="28"/>
          <w:szCs w:val="28"/>
        </w:rPr>
      </w:pPr>
    </w:p>
    <w:p w14:paraId="08CCDFBC" w14:textId="77777777" w:rsidR="00AA6728" w:rsidRDefault="00AA6728" w:rsidP="00AA6728">
      <w:pPr>
        <w:rPr>
          <w:sz w:val="28"/>
          <w:szCs w:val="28"/>
        </w:rPr>
      </w:pPr>
    </w:p>
    <w:p w14:paraId="36AFEF96" w14:textId="77777777" w:rsidR="00AA6728" w:rsidRDefault="00AA6728" w:rsidP="00AA6728">
      <w:pPr>
        <w:rPr>
          <w:sz w:val="28"/>
          <w:szCs w:val="28"/>
        </w:rPr>
      </w:pPr>
    </w:p>
    <w:p w14:paraId="1687217D" w14:textId="77777777" w:rsidR="00AA6728" w:rsidRDefault="00AA6728" w:rsidP="00AA6728">
      <w:pPr>
        <w:rPr>
          <w:sz w:val="28"/>
          <w:szCs w:val="28"/>
        </w:rPr>
      </w:pPr>
    </w:p>
    <w:p w14:paraId="591C83A3" w14:textId="77777777" w:rsidR="00AA6728" w:rsidRDefault="00AA6728" w:rsidP="00AA6728">
      <w:pPr>
        <w:rPr>
          <w:sz w:val="28"/>
          <w:szCs w:val="28"/>
        </w:rPr>
      </w:pPr>
    </w:p>
    <w:p w14:paraId="35F2EC24" w14:textId="77777777" w:rsidR="00AA6728" w:rsidRDefault="00AA6728" w:rsidP="00AA6728">
      <w:pPr>
        <w:rPr>
          <w:sz w:val="28"/>
          <w:szCs w:val="28"/>
        </w:rPr>
      </w:pPr>
    </w:p>
    <w:p w14:paraId="4359F872" w14:textId="77777777" w:rsidR="00AA6728" w:rsidRDefault="00AA6728" w:rsidP="00AA6728">
      <w:pPr>
        <w:rPr>
          <w:sz w:val="28"/>
          <w:szCs w:val="28"/>
        </w:rPr>
      </w:pPr>
    </w:p>
    <w:p w14:paraId="6D9CFF4F" w14:textId="77777777" w:rsidR="00AA6728" w:rsidRDefault="00AA6728" w:rsidP="00AA6728">
      <w:pPr>
        <w:rPr>
          <w:sz w:val="28"/>
          <w:szCs w:val="28"/>
        </w:rPr>
      </w:pPr>
    </w:p>
    <w:p w14:paraId="3AFB67FF" w14:textId="77777777" w:rsidR="00217DEC" w:rsidRDefault="00217DEC" w:rsidP="00AA6728">
      <w:pPr>
        <w:rPr>
          <w:sz w:val="28"/>
          <w:szCs w:val="28"/>
        </w:rPr>
      </w:pPr>
    </w:p>
    <w:p w14:paraId="59D1637F" w14:textId="77777777" w:rsidR="00217DEC" w:rsidRDefault="00217DEC" w:rsidP="00AA6728">
      <w:pPr>
        <w:rPr>
          <w:sz w:val="28"/>
          <w:szCs w:val="28"/>
        </w:rPr>
      </w:pPr>
    </w:p>
    <w:p w14:paraId="50E2F260" w14:textId="77777777" w:rsidR="00217DEC" w:rsidRDefault="00217DEC" w:rsidP="00AA6728">
      <w:pPr>
        <w:rPr>
          <w:sz w:val="28"/>
          <w:szCs w:val="28"/>
        </w:rPr>
      </w:pPr>
    </w:p>
    <w:p w14:paraId="2D7934A7" w14:textId="77777777" w:rsidR="00217DEC" w:rsidRDefault="00217DEC" w:rsidP="00AA6728">
      <w:pPr>
        <w:rPr>
          <w:sz w:val="28"/>
          <w:szCs w:val="28"/>
        </w:rPr>
      </w:pPr>
    </w:p>
    <w:p w14:paraId="1DE5B41A" w14:textId="77777777" w:rsidR="00217DEC" w:rsidRDefault="00217DEC" w:rsidP="00AA6728">
      <w:pPr>
        <w:rPr>
          <w:sz w:val="28"/>
          <w:szCs w:val="28"/>
        </w:rPr>
      </w:pPr>
    </w:p>
    <w:p w14:paraId="103AFD39" w14:textId="77777777" w:rsidR="00217DEC" w:rsidRDefault="00217DEC" w:rsidP="00AA6728">
      <w:pPr>
        <w:rPr>
          <w:sz w:val="28"/>
          <w:szCs w:val="28"/>
        </w:rPr>
      </w:pPr>
    </w:p>
    <w:p w14:paraId="42113AE4" w14:textId="77777777" w:rsidR="00217DEC" w:rsidRDefault="00217DEC" w:rsidP="00AA6728">
      <w:pPr>
        <w:rPr>
          <w:sz w:val="28"/>
          <w:szCs w:val="28"/>
        </w:rPr>
      </w:pPr>
    </w:p>
    <w:p w14:paraId="2A0D05BC" w14:textId="77777777" w:rsidR="00217DEC" w:rsidRDefault="00217DEC" w:rsidP="00AA6728">
      <w:pPr>
        <w:rPr>
          <w:sz w:val="28"/>
          <w:szCs w:val="28"/>
        </w:rPr>
      </w:pPr>
    </w:p>
    <w:p w14:paraId="50A1CD05" w14:textId="77777777" w:rsidR="00217DEC" w:rsidRDefault="0067104B" w:rsidP="00AA672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9DE803D" wp14:editId="37EA5756">
                <wp:simplePos x="0" y="0"/>
                <wp:positionH relativeFrom="column">
                  <wp:posOffset>695325</wp:posOffset>
                </wp:positionH>
                <wp:positionV relativeFrom="paragraph">
                  <wp:posOffset>108268</wp:posOffset>
                </wp:positionV>
                <wp:extent cx="2929890" cy="548640"/>
                <wp:effectExtent l="19050" t="19050" r="22860" b="22860"/>
                <wp:wrapNone/>
                <wp:docPr id="168" name="Group 1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9890" cy="548640"/>
                          <a:chOff x="0" y="0"/>
                          <a:chExt cx="2930208" cy="732790"/>
                        </a:xfrm>
                      </wpg:grpSpPr>
                      <wps:wsp>
                        <wps:cNvPr id="117" name="Freeform 831"/>
                        <wps:cNvSpPr>
                          <a:spLocks/>
                        </wps:cNvSpPr>
                        <wps:spPr bwMode="auto">
                          <a:xfrm flipH="1">
                            <a:off x="180975" y="0"/>
                            <a:ext cx="367665" cy="365760"/>
                          </a:xfrm>
                          <a:custGeom>
                            <a:avLst/>
                            <a:gdLst>
                              <a:gd name="T0" fmla="*/ 0 w 750"/>
                              <a:gd name="T1" fmla="*/ 895 h 895"/>
                              <a:gd name="T2" fmla="*/ 165 w 750"/>
                              <a:gd name="T3" fmla="*/ 445 h 895"/>
                              <a:gd name="T4" fmla="*/ 390 w 750"/>
                              <a:gd name="T5" fmla="*/ 160 h 895"/>
                              <a:gd name="T6" fmla="*/ 645 w 750"/>
                              <a:gd name="T7" fmla="*/ 25 h 895"/>
                              <a:gd name="T8" fmla="*/ 750 w 750"/>
                              <a:gd name="T9" fmla="*/ 10 h 8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50" h="895">
                                <a:moveTo>
                                  <a:pt x="0" y="895"/>
                                </a:moveTo>
                                <a:cubicBezTo>
                                  <a:pt x="28" y="820"/>
                                  <a:pt x="100" y="567"/>
                                  <a:pt x="165" y="445"/>
                                </a:cubicBezTo>
                                <a:cubicBezTo>
                                  <a:pt x="230" y="323"/>
                                  <a:pt x="310" y="230"/>
                                  <a:pt x="390" y="160"/>
                                </a:cubicBezTo>
                                <a:cubicBezTo>
                                  <a:pt x="470" y="90"/>
                                  <a:pt x="585" y="50"/>
                                  <a:pt x="645" y="25"/>
                                </a:cubicBezTo>
                                <a:cubicBezTo>
                                  <a:pt x="705" y="0"/>
                                  <a:pt x="728" y="13"/>
                                  <a:pt x="750" y="1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8" name="Group 832"/>
                        <wpg:cNvGrpSpPr>
                          <a:grpSpLocks/>
                        </wpg:cNvGrpSpPr>
                        <wpg:grpSpPr bwMode="auto">
                          <a:xfrm flipV="1">
                            <a:off x="542925" y="366712"/>
                            <a:ext cx="731520" cy="365760"/>
                            <a:chOff x="2016" y="6448"/>
                            <a:chExt cx="159" cy="721"/>
                          </a:xfrm>
                        </wpg:grpSpPr>
                        <wps:wsp>
                          <wps:cNvPr id="119" name="Freeform 833"/>
                          <wps:cNvSpPr>
                            <a:spLocks/>
                          </wps:cNvSpPr>
                          <wps:spPr bwMode="auto">
                            <a:xfrm>
                              <a:off x="2016" y="6448"/>
                              <a:ext cx="80" cy="721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Freeform 834"/>
                          <wps:cNvSpPr>
                            <a:spLocks/>
                          </wps:cNvSpPr>
                          <wps:spPr bwMode="auto">
                            <a:xfrm flipH="1">
                              <a:off x="2095" y="6448"/>
                              <a:ext cx="80" cy="721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1" name="Group 835"/>
                        <wpg:cNvGrpSpPr>
                          <a:grpSpLocks/>
                        </wpg:cNvGrpSpPr>
                        <wpg:grpSpPr bwMode="auto">
                          <a:xfrm>
                            <a:off x="1276350" y="0"/>
                            <a:ext cx="731520" cy="366078"/>
                            <a:chOff x="2016" y="6448"/>
                            <a:chExt cx="159" cy="721"/>
                          </a:xfrm>
                        </wpg:grpSpPr>
                        <wps:wsp>
                          <wps:cNvPr id="122" name="Freeform 836"/>
                          <wps:cNvSpPr>
                            <a:spLocks/>
                          </wps:cNvSpPr>
                          <wps:spPr bwMode="auto">
                            <a:xfrm>
                              <a:off x="2016" y="6448"/>
                              <a:ext cx="80" cy="721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Freeform 837"/>
                          <wps:cNvSpPr>
                            <a:spLocks/>
                          </wps:cNvSpPr>
                          <wps:spPr bwMode="auto">
                            <a:xfrm flipH="1">
                              <a:off x="2095" y="6448"/>
                              <a:ext cx="80" cy="721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24" name="Group 865"/>
                        <wpg:cNvGrpSpPr>
                          <a:grpSpLocks/>
                        </wpg:cNvGrpSpPr>
                        <wpg:grpSpPr bwMode="auto">
                          <a:xfrm>
                            <a:off x="2009775" y="366712"/>
                            <a:ext cx="731520" cy="366078"/>
                            <a:chOff x="5443" y="12355"/>
                            <a:chExt cx="1152" cy="864"/>
                          </a:xfrm>
                        </wpg:grpSpPr>
                        <wps:wsp>
                          <wps:cNvPr id="125" name="Freeform 839"/>
                          <wps:cNvSpPr>
                            <a:spLocks/>
                          </wps:cNvSpPr>
                          <wps:spPr bwMode="auto">
                            <a:xfrm flipV="1">
                              <a:off x="5443" y="12355"/>
                              <a:ext cx="580" cy="864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Freeform 840"/>
                          <wps:cNvSpPr>
                            <a:spLocks/>
                          </wps:cNvSpPr>
                          <wps:spPr bwMode="auto">
                            <a:xfrm flipH="1" flipV="1">
                              <a:off x="6015" y="12355"/>
                              <a:ext cx="580" cy="864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7" name="Freeform 864"/>
                        <wps:cNvSpPr>
                          <a:spLocks/>
                        </wps:cNvSpPr>
                        <wps:spPr bwMode="auto">
                          <a:xfrm>
                            <a:off x="2738438" y="71437"/>
                            <a:ext cx="191770" cy="300828"/>
                          </a:xfrm>
                          <a:custGeom>
                            <a:avLst/>
                            <a:gdLst>
                              <a:gd name="T0" fmla="*/ 0 w 302"/>
                              <a:gd name="T1" fmla="*/ 710 h 710"/>
                              <a:gd name="T2" fmla="*/ 128 w 302"/>
                              <a:gd name="T3" fmla="*/ 276 h 710"/>
                              <a:gd name="T4" fmla="*/ 302 w 302"/>
                              <a:gd name="T5" fmla="*/ 0 h 7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2" h="710">
                                <a:moveTo>
                                  <a:pt x="0" y="710"/>
                                </a:moveTo>
                                <a:cubicBezTo>
                                  <a:pt x="22" y="638"/>
                                  <a:pt x="77" y="393"/>
                                  <a:pt x="128" y="276"/>
                                </a:cubicBezTo>
                                <a:cubicBezTo>
                                  <a:pt x="178" y="158"/>
                                  <a:pt x="273" y="46"/>
                                  <a:pt x="302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6" name="Freeform 830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176670" cy="61699"/>
                          </a:xfrm>
                          <a:custGeom>
                            <a:avLst/>
                            <a:gdLst>
                              <a:gd name="T0" fmla="*/ 0 w 750"/>
                              <a:gd name="T1" fmla="*/ 895 h 895"/>
                              <a:gd name="T2" fmla="*/ 165 w 750"/>
                              <a:gd name="T3" fmla="*/ 445 h 895"/>
                              <a:gd name="T4" fmla="*/ 390 w 750"/>
                              <a:gd name="T5" fmla="*/ 160 h 895"/>
                              <a:gd name="T6" fmla="*/ 645 w 750"/>
                              <a:gd name="T7" fmla="*/ 25 h 895"/>
                              <a:gd name="T8" fmla="*/ 750 w 750"/>
                              <a:gd name="T9" fmla="*/ 10 h 895"/>
                              <a:gd name="connsiteX0" fmla="*/ 0 w 7800"/>
                              <a:gd name="connsiteY0" fmla="*/ 4869 h 4869"/>
                              <a:gd name="connsiteX1" fmla="*/ 3000 w 7800"/>
                              <a:gd name="connsiteY1" fmla="*/ 1685 h 4869"/>
                              <a:gd name="connsiteX2" fmla="*/ 6400 w 7800"/>
                              <a:gd name="connsiteY2" fmla="*/ 176 h 4869"/>
                              <a:gd name="connsiteX3" fmla="*/ 7800 w 7800"/>
                              <a:gd name="connsiteY3" fmla="*/ 9 h 4869"/>
                              <a:gd name="connsiteX0" fmla="*/ 0 w 9635"/>
                              <a:gd name="connsiteY0" fmla="*/ 9964 h 9964"/>
                              <a:gd name="connsiteX1" fmla="*/ 3481 w 9635"/>
                              <a:gd name="connsiteY1" fmla="*/ 3461 h 9964"/>
                              <a:gd name="connsiteX2" fmla="*/ 7840 w 9635"/>
                              <a:gd name="connsiteY2" fmla="*/ 361 h 9964"/>
                              <a:gd name="connsiteX3" fmla="*/ 9635 w 9635"/>
                              <a:gd name="connsiteY3" fmla="*/ 18 h 9964"/>
                              <a:gd name="connsiteX0" fmla="*/ 0 w 6387"/>
                              <a:gd name="connsiteY0" fmla="*/ 3474 h 3474"/>
                              <a:gd name="connsiteX1" fmla="*/ 4524 w 6387"/>
                              <a:gd name="connsiteY1" fmla="*/ 362 h 3474"/>
                              <a:gd name="connsiteX2" fmla="*/ 6387 w 6387"/>
                              <a:gd name="connsiteY2" fmla="*/ 18 h 34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387" h="3474">
                                <a:moveTo>
                                  <a:pt x="0" y="3474"/>
                                </a:moveTo>
                                <a:cubicBezTo>
                                  <a:pt x="1356" y="1868"/>
                                  <a:pt x="3459" y="940"/>
                                  <a:pt x="4524" y="362"/>
                                </a:cubicBezTo>
                                <a:cubicBezTo>
                                  <a:pt x="5589" y="-213"/>
                                  <a:pt x="5997" y="86"/>
                                  <a:pt x="6387" y="18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1A4E608" id="Group 168" o:spid="_x0000_s1026" style="position:absolute;margin-left:54.75pt;margin-top:8.55pt;width:230.7pt;height:43.2pt;z-index:251661312;mso-width-relative:margin;mso-height-relative:margin" coordsize="29302,73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">
                <v:shape id="Freeform 831" o:spid="_x0000_s1027" style="position:absolute;left:1809;width:3677;height:3657;flip:x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alvMEA&#10;AADcAAAADwAAAGRycy9kb3ducmV2LnhtbERPzWrCQBC+F3yHZQRvdRMPtkRXUWnBg4VWfYAxMybR&#10;7GzIria+vVso9DYf3+/Ml72t1Z1bXzkxkI4TUCy5o0oKA8fD5+s7KB9QCGsnbODBHpaLwcscM3Kd&#10;/PB9HwoVQ8RnaKAMocm09nnJFv3YNSyRO7vWYoiwLTS12MVwW+tJkky1xUpiQ4kNb0rOr/ubNVDs&#10;LrS7rmk6Sb87OtH2+PHlE2NGw341AxW4D//iP/eW4vz0DX6fiRfox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WpbzBAAAA3AAAAA8AAAAAAAAAAAAAAAAAmAIAAGRycy9kb3du&#10;cmV2LnhtbFBLBQYAAAAABAAEAPUAAACGAwAAAAA=&#10;" path="m,895c28,820,100,567,165,445,230,323,310,230,390,160,470,90,585,50,645,25,705,,728,13,750,10e" filled="f" strokeweight="2.25pt">
                  <v:path arrowok="t" o:connecttype="custom" o:connectlocs="0,365760;80886,181858;191186,65387;316192,10217;367665,4087" o:connectangles="0,0,0,0,0"/>
                </v:shape>
                <v:group id="Group 832" o:spid="_x0000_s1028" style="position:absolute;left:5429;top:3667;width:7315;height:3657;flip:y" coordorigin="2016,6448" coordsize="159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jzfK/wwAAANwAAAAP&#10;AAAAAAAAAAAAAAAAAKoCAABkcnMvZG93bnJldi54bWxQSwUGAAAAAAQABAD6AAAAmgMAAAAA&#10;">
                  <v:shape id="Freeform 833" o:spid="_x0000_s1029" style="position:absolute;left:2016;top:6448;width:80;height:721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MLtMAA&#10;AADcAAAADwAAAGRycy9kb3ducmV2LnhtbERPy6rCMBDdX/Afwgjurqku5FqNIkpRcOVj4XJoxrba&#10;TEoT2+rX3wiCuzmc58yXnSlFQ7UrLCsYDSMQxKnVBWcKzqfk9w+E88gaS8uk4EkOlovezxxjbVs+&#10;UHP0mQgh7GJUkHtfxVK6NCeDbmgr4sBdbW3QB1hnUtfYhnBTynEUTaTBgkNDjhWtc0rvx4dRsMXX&#10;hKb7qjG3tjGXQ/JKStooNeh3qxkIT53/ij/unQ7zR1N4PxMukI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rMLtMAAAADcAAAADwAAAAAAAAAAAAAAAACYAgAAZHJzL2Rvd25y&#10;ZXYueG1sUEsFBgAAAAAEAAQA9QAAAIUDAAAAAA==&#10;" path="m,895c28,820,100,567,165,445,230,323,310,230,390,160,470,90,585,50,645,25,705,,728,13,750,10e" filled="f" strokeweight="2.25pt">
                    <v:path arrowok="t" o:connecttype="custom" o:connectlocs="0,721;18,358;42,129;69,20;80,8" o:connectangles="0,0,0,0,0"/>
                  </v:shape>
                  <v:shape id="Freeform 834" o:spid="_x0000_s1030" style="position:absolute;left:2095;top:6448;width:80;height:721;flip:x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P3dcQA&#10;AADcAAAADwAAAGRycy9kb3ducmV2LnhtbESPwW7CQAxE75X6DytX6q1syAGhlAXRqpU4UKlQPsDE&#10;JglkvVF2S9K/rw9I3GzNeOZ5sRp9a67cxyaIg+kkA8NSBmqkcnD4+XyZg4kJhbANwg7+OMJq+fiw&#10;wILCIDu+7lNlNERigQ7qlLrC2ljW7DFOQsei2in0HpOufWWpx0HDfWvzLJtZj41oQ40dv9dcXva/&#10;3kG1PdP28kazfPo90JE2h4+vmDn3/DSuX8EkHtPdfLvekOLniq/P6AR2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T93XEAAAA3AAAAA8AAAAAAAAAAAAAAAAAmAIAAGRycy9k&#10;b3ducmV2LnhtbFBLBQYAAAAABAAEAPUAAACJAwAAAAA=&#10;" path="m,895c28,820,100,567,165,445,230,323,310,230,390,160,470,90,585,50,645,25,705,,728,13,750,10e" filled="f" strokeweight="2.25pt">
                    <v:path arrowok="t" o:connecttype="custom" o:connectlocs="0,721;18,358;42,129;69,20;80,8" o:connectangles="0,0,0,0,0"/>
                  </v:shape>
                </v:group>
                <v:group id="Group 835" o:spid="_x0000_s1031" style="position:absolute;left:12763;width:7315;height:3660" coordorigin="2016,6448" coordsize="159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<v:shape id="Freeform 836" o:spid="_x0000_s1032" style="position:absolute;left:2016;top:6448;width:80;height:721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tTeMIA&#10;AADcAAAADwAAAGRycy9kb3ducmV2LnhtbERPPWvDMBDdA/0P4grdYjkeQutECSHFtNDJaYaMh3Wx&#10;nFgnY6m2619fFQrd7vE+b7ufbCsG6n3jWMEqSUEQV043XCs4fxbLZxA+IGtsHZOCb/Kw3z0stphr&#10;N3JJwynUIoawz1GBCaHLpfSVIYs+cR1x5K6utxgi7GupexxjuG1llqZrabHh2GCwo6Oh6n76sgre&#10;cF7Ty0c32Ns42EtZzEVLr0o9PU6HDYhAU/gX/7nfdZyfZfD7TLxA7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e1N4wgAAANwAAAAPAAAAAAAAAAAAAAAAAJgCAABkcnMvZG93&#10;bnJldi54bWxQSwUGAAAAAAQABAD1AAAAhwMAAAAA&#10;" path="m,895c28,820,100,567,165,445,230,323,310,230,390,160,470,90,585,50,645,25,705,,728,13,750,10e" filled="f" strokeweight="2.25pt">
                    <v:path arrowok="t" o:connecttype="custom" o:connectlocs="0,721;18,358;42,129;69,20;80,8" o:connectangles="0,0,0,0,0"/>
                  </v:shape>
                  <v:shape id="Freeform 837" o:spid="_x0000_s1033" style="position:absolute;left:2095;top:6448;width:80;height:721;flip:x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FpAsEA&#10;AADcAAAADwAAAGRycy9kb3ducmV2LnhtbERPzWrCQBC+F3yHZQRvdWMEKamrqLTgwUJrfYAxMybR&#10;7GzIria+fbcgeJuP73fmy97W6satr5wYmIwTUCy5o0oKA4ffz9c3UD6gENZO2MCdPSwXg5c5ZuQ6&#10;+eHbPhQqhojP0EAZQpNp7fOSLfqxa1gid3KtxRBhW2hqsYvhttZpksy0xUpiQ4kNb0rOL/urNVDs&#10;zrS7rGmWTr47OtL28PHlE2NGw371DipwH57ih3tLcX46hf9n4gV6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mBaQLBAAAA3AAAAA8AAAAAAAAAAAAAAAAAmAIAAGRycy9kb3du&#10;cmV2LnhtbFBLBQYAAAAABAAEAPUAAACGAwAAAAA=&#10;" path="m,895c28,820,100,567,165,445,230,323,310,230,390,160,470,90,585,50,645,25,705,,728,13,750,10e" filled="f" strokeweight="2.25pt">
                    <v:path arrowok="t" o:connecttype="custom" o:connectlocs="0,721;18,358;42,129;69,20;80,8" o:connectangles="0,0,0,0,0"/>
                  </v:shape>
                </v:group>
                <v:group id="Group 865" o:spid="_x0000_s1034" style="position:absolute;left:20097;top:3667;width:7315;height:3660" coordorigin="5443,12355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shape id="Freeform 839" o:spid="_x0000_s1035" style="position:absolute;left:5443;top:12355;width:580;height:864;flip:y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RU7cEA&#10;AADcAAAADwAAAGRycy9kb3ducmV2LnhtbERPzWrCQBC+F3yHZQRvdWNAKamrqLTgwUJrfYAxMybR&#10;7GzIria+fbcgeJuP73fmy97W6satr5wYmIwTUCy5o0oKA4ffz9c3UD6gENZO2MCdPSwXg5c5ZuQ6&#10;+eHbPhQqhojP0EAZQpNp7fOSLfqxa1gid3KtxRBhW2hqsYvhttZpksy0xUpiQ4kNb0rOL/urNVDs&#10;zrS7rGmWTr47OtL28PHlE2NGw371DipwH57ih3tLcX46hf9n4gV6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kVO3BAAAA3AAAAA8AAAAAAAAAAAAAAAAAmAIAAGRycy9kb3du&#10;cmV2LnhtbFBLBQYAAAAABAAEAPUAAACGAwAAAAA=&#10;" path="m,895c28,820,100,567,165,445,230,323,310,230,390,160,470,90,585,50,645,25,705,,728,13,750,10e" filled="f" strokeweight="2.25pt">
                    <v:path arrowok="t" o:connecttype="custom" o:connectlocs="0,864;128,430;302,154;499,24;580,10" o:connectangles="0,0,0,0,0"/>
                  </v:shape>
                  <v:shape id="Freeform 840" o:spid="_x0000_s1036" style="position:absolute;left:6015;top:12355;width:580;height:864;flip:x y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l948MA&#10;AADcAAAADwAAAGRycy9kb3ducmV2LnhtbERPTWsCMRC9C/6HMEIvUrMKiq5GEUHsQQpVCx6HzbhZ&#10;3EyWJOq2v94UCt7m8T5nsWptLe7kQ+VYwXCQgSAunK64VHA6bt+nIEJE1lg7JgU/FGC17HYWmGv3&#10;4C+6H2IpUgiHHBWYGJtcylAYshgGriFO3MV5izFBX0rt8ZHCbS1HWTaRFitODQYb2hgqroebVbC/&#10;1mMyt9n0d92ed+fxrK/996dSb712PQcRqY0v8b/7Q6f5own8PZMu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l948MAAADcAAAADwAAAAAAAAAAAAAAAACYAgAAZHJzL2Rv&#10;d25yZXYueG1sUEsFBgAAAAAEAAQA9QAAAIgDAAAAAA==&#10;" path="m,895c28,820,100,567,165,445,230,323,310,230,390,160,470,90,585,50,645,25,705,,728,13,750,10e" filled="f" strokeweight="2.25pt">
                    <v:path arrowok="t" o:connecttype="custom" o:connectlocs="0,864;128,430;302,154;499,24;580,10" o:connectangles="0,0,0,0,0"/>
                  </v:shape>
                </v:group>
                <v:shape id="Freeform 864" o:spid="_x0000_s1037" style="position:absolute;left:27384;top:714;width:1918;height:3008;visibility:visible;mso-wrap-style:square;v-text-anchor:top" coordsize="302,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k4MIA&#10;AADcAAAADwAAAGRycy9kb3ducmV2LnhtbERPTWvCQBC9F/wPywi9FN1Uikp0DVIolJ7SqPchO8kG&#10;s7Mhu01if31XEHqbx/ucfTbZVgzU+8axgtdlAoK4dLrhWsH59LHYgvABWWPrmBTcyEN2mD3tMdVu&#10;5G8ailCLGMI+RQUmhC6V0peGLPql64gjV7neYoiwr6XucYzhtpWrJFlLiw3HBoMdvRsqr8WPVXC5&#10;vdjT2eSVu4zV22+br69m+lLqeT4ddyACTeFf/HB/6jh/tYH7M/ECe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c6TgwgAAANwAAAAPAAAAAAAAAAAAAAAAAJgCAABkcnMvZG93&#10;bnJldi54bWxQSwUGAAAAAAQABAD1AAAAhwMAAAAA&#10;" path="m,710c22,638,77,393,128,276,178,158,273,46,302,e" filled="f" strokeweight="2.25pt">
                  <v:path arrowok="t" o:connecttype="custom" o:connectlocs="0,300828;81280,116942;191770,0" o:connectangles="0,0,0"/>
                </v:shape>
                <v:shape id="Freeform 830" o:spid="_x0000_s1038" style="position:absolute;width:1766;height:616;visibility:visible;mso-wrap-style:square;v-text-anchor:top" coordsize="6387,34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1t4sQA&#10;AADcAAAADwAAAGRycy9kb3ducmV2LnhtbERPTWvCQBC9F/wPywhegtlYJJToGkRp8SbVtuBtyI5J&#10;2uxsml1j9Nd3C4Xe5vE+Z5kPphE9da62rGAWJyCIC6trLhW8HZ+nTyCcR9bYWCYFN3KQr0YPS8y0&#10;vfIr9QdfihDCLkMFlfdtJqUrKjLoYtsSB+5sO4M+wK6UusNrCDeNfEySVBqsOTRU2NKmouLrcDEK&#10;tnN33/no+zPaG/3C7x+X+nSLlJqMh/UChKfB/4v/3Dsd5qcp/D4TLp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9beLEAAAA3AAAAA8AAAAAAAAAAAAAAAAAmAIAAGRycy9k&#10;b3ducmV2LnhtbFBLBQYAAAAABAAEAPUAAACJAwAAAAA=&#10;" path="m,3474c1356,1868,3459,940,4524,362,5589,-213,5997,86,6387,18e" filled="f" strokeweight="2.25pt">
                  <v:path arrowok="t" o:connecttype="custom" o:connectlocs="0,61699;125138,6429;176670,320" o:connectangles="0,0,0"/>
                </v:shape>
              </v:group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4255A68" wp14:editId="180A0B4B">
                <wp:simplePos x="0" y="0"/>
                <wp:positionH relativeFrom="column">
                  <wp:posOffset>695325</wp:posOffset>
                </wp:positionH>
                <wp:positionV relativeFrom="paragraph">
                  <wp:posOffset>20955</wp:posOffset>
                </wp:positionV>
                <wp:extent cx="0" cy="1737360"/>
                <wp:effectExtent l="0" t="0" r="19050" b="15240"/>
                <wp:wrapNone/>
                <wp:docPr id="32" name="Line 8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7373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758D8F5" id="Line 842" o:spid="_x0000_s1026" style="position:absolute;flip:y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75pt,1.65pt" to="54.75pt,1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46008F9" wp14:editId="0345124D">
                <wp:simplePos x="0" y="0"/>
                <wp:positionH relativeFrom="column">
                  <wp:posOffset>2343150</wp:posOffset>
                </wp:positionH>
                <wp:positionV relativeFrom="paragraph">
                  <wp:posOffset>20955</wp:posOffset>
                </wp:positionV>
                <wp:extent cx="0" cy="1737360"/>
                <wp:effectExtent l="0" t="0" r="19050" b="0"/>
                <wp:wrapNone/>
                <wp:docPr id="60" name="AutoShape 8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73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52FF17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845" o:spid="_x0000_s1026" type="#_x0000_t32" style="position:absolute;margin-left:184.5pt;margin-top:1.65pt;width:0;height:136.8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">
                <v:stroke dashstyle="dash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BDBBF49" wp14:editId="0846068D">
                <wp:simplePos x="0" y="0"/>
                <wp:positionH relativeFrom="column">
                  <wp:posOffset>876300</wp:posOffset>
                </wp:positionH>
                <wp:positionV relativeFrom="paragraph">
                  <wp:posOffset>20955</wp:posOffset>
                </wp:positionV>
                <wp:extent cx="0" cy="1737360"/>
                <wp:effectExtent l="0" t="0" r="19050" b="0"/>
                <wp:wrapNone/>
                <wp:docPr id="99" name="AutoShape 8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73736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4062E53" id="AutoShape 849" o:spid="_x0000_s1026" type="#_x0000_t32" style="position:absolute;margin-left:69pt;margin-top:1.65pt;width:0;height:136.8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">
                <v:stroke dashstyle="dash"/>
              </v:shap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1760E15" wp14:editId="2906EF0F">
                <wp:simplePos x="0" y="0"/>
                <wp:positionH relativeFrom="column">
                  <wp:posOffset>238125</wp:posOffset>
                </wp:positionH>
                <wp:positionV relativeFrom="paragraph">
                  <wp:posOffset>106680</wp:posOffset>
                </wp:positionV>
                <wp:extent cx="456883" cy="274320"/>
                <wp:effectExtent l="0" t="0" r="0" b="0"/>
                <wp:wrapNone/>
                <wp:docPr id="102" name="Text Box 8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883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1DECC1" w14:textId="77777777" w:rsidR="00E7319E" w:rsidRPr="00024A49" w:rsidRDefault="009B68DA" w:rsidP="00E7319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vertAlign w:val="subscript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b/>
                              </w:rPr>
                              <w:t>F</w:t>
                            </w:r>
                            <w:r w:rsidRPr="009B68DA">
                              <w:rPr>
                                <w:rFonts w:ascii="Arial" w:hAnsi="Arial" w:cs="Arial"/>
                                <w:b/>
                                <w:vertAlign w:val="subscript"/>
                              </w:rPr>
                              <w:t>C</w:t>
                            </w:r>
                            <w:r w:rsidRPr="00217DEC">
                              <w:rPr>
                                <w:rFonts w:ascii="Arial" w:hAnsi="Arial" w:cs="Arial"/>
                                <w:b/>
                                <w:vertAlign w:val="superscript"/>
                              </w:rPr>
                              <w:t>x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760E15" id="Text Box 851" o:spid="_x0000_s1130" type="#_x0000_t202" style="position:absolute;margin-left:18.75pt;margin-top:8.4pt;width:36pt;height:21.6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" filled="f" stroked="f">
                <v:textbox>
                  <w:txbxContent>
                    <w:p w14:paraId="291DECC1" w14:textId="77777777" w:rsidR="00E7319E" w:rsidRPr="00024A49" w:rsidRDefault="009B68DA" w:rsidP="00E7319E">
                      <w:pPr>
                        <w:jc w:val="center"/>
                        <w:rPr>
                          <w:rFonts w:ascii="Arial" w:hAnsi="Arial" w:cs="Arial"/>
                          <w:b/>
                          <w:vertAlign w:val="subscript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  <w:b/>
                        </w:rPr>
                        <w:t>F</w:t>
                      </w:r>
                      <w:r w:rsidRPr="009B68DA">
                        <w:rPr>
                          <w:rFonts w:ascii="Arial" w:hAnsi="Arial" w:cs="Arial"/>
                          <w:b/>
                          <w:vertAlign w:val="subscript"/>
                        </w:rPr>
                        <w:t>C</w:t>
                      </w:r>
                      <w:r w:rsidRPr="00217DEC">
                        <w:rPr>
                          <w:rFonts w:ascii="Arial" w:hAnsi="Arial" w:cs="Arial"/>
                          <w:b/>
                          <w:vertAlign w:val="superscript"/>
                        </w:rPr>
                        <w:t>x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6A431CD8" w14:textId="77777777" w:rsidR="00217DEC" w:rsidRDefault="0067104B" w:rsidP="00AA672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0A0DE491" wp14:editId="52064167">
                <wp:simplePos x="0" y="0"/>
                <wp:positionH relativeFrom="column">
                  <wp:posOffset>695325</wp:posOffset>
                </wp:positionH>
                <wp:positionV relativeFrom="paragraph">
                  <wp:posOffset>178435</wp:posOffset>
                </wp:positionV>
                <wp:extent cx="3109913" cy="1905"/>
                <wp:effectExtent l="0" t="76200" r="14605" b="93345"/>
                <wp:wrapNone/>
                <wp:docPr id="31" name="Line 8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109913" cy="19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54792F5" id="Line 841" o:spid="_x0000_s1026" style="position:absolute;flip:y;z-index:25165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4.75pt,14.05pt" to="299.65pt,1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">
                <v:stroke endarrow="block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507E522" wp14:editId="2AEE2597">
                <wp:simplePos x="0" y="0"/>
                <wp:positionH relativeFrom="column">
                  <wp:posOffset>3495675</wp:posOffset>
                </wp:positionH>
                <wp:positionV relativeFrom="paragraph">
                  <wp:posOffset>187960</wp:posOffset>
                </wp:positionV>
                <wp:extent cx="365760" cy="274320"/>
                <wp:effectExtent l="0" t="0" r="0" b="0"/>
                <wp:wrapNone/>
                <wp:docPr id="104" name="Text Box 8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E22D8AA" w14:textId="77777777" w:rsidR="00E7319E" w:rsidRPr="00E7319E" w:rsidRDefault="00E7319E" w:rsidP="00E7319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E7319E">
                              <w:rPr>
                                <w:rFonts w:ascii="Arial" w:hAnsi="Arial" w:cs="Arial"/>
                                <w:b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507E522" id="Text Box 852" o:spid="_x0000_s1131" type="#_x0000_t202" style="position:absolute;margin-left:275.25pt;margin-top:14.8pt;width:28.8pt;height:21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" filled="f" stroked="f">
                <v:textbox>
                  <w:txbxContent>
                    <w:p w14:paraId="1E22D8AA" w14:textId="77777777" w:rsidR="00E7319E" w:rsidRPr="00E7319E" w:rsidRDefault="00E7319E" w:rsidP="00E7319E">
                      <w:pPr>
                        <w:jc w:val="center"/>
                        <w:rPr>
                          <w:rFonts w:ascii="Arial" w:hAnsi="Arial" w:cs="Arial"/>
                          <w:b/>
                          <w:sz w:val="18"/>
                          <w:szCs w:val="18"/>
                          <w:vertAlign w:val="subscript"/>
                        </w:rPr>
                      </w:pPr>
                      <w:r w:rsidRPr="00E7319E"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14:paraId="2BB6771E" w14:textId="77777777" w:rsidR="00217DEC" w:rsidRDefault="00217DEC" w:rsidP="00AA6728">
      <w:pPr>
        <w:rPr>
          <w:sz w:val="28"/>
          <w:szCs w:val="28"/>
        </w:rPr>
      </w:pPr>
    </w:p>
    <w:p w14:paraId="12047BEA" w14:textId="77777777" w:rsidR="00217DEC" w:rsidRDefault="00217DEC" w:rsidP="00AA6728">
      <w:pPr>
        <w:rPr>
          <w:sz w:val="28"/>
          <w:szCs w:val="28"/>
        </w:rPr>
      </w:pPr>
    </w:p>
    <w:p w14:paraId="51127475" w14:textId="77777777" w:rsidR="00217DEC" w:rsidRDefault="00217DEC" w:rsidP="00AA6728">
      <w:pPr>
        <w:rPr>
          <w:sz w:val="28"/>
          <w:szCs w:val="28"/>
        </w:rPr>
      </w:pPr>
    </w:p>
    <w:p w14:paraId="4C0A8C09" w14:textId="77777777" w:rsidR="00217DEC" w:rsidRDefault="0067104B" w:rsidP="00AA672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D24DC56" wp14:editId="5A2597D9">
                <wp:simplePos x="0" y="0"/>
                <wp:positionH relativeFrom="column">
                  <wp:posOffset>695325</wp:posOffset>
                </wp:positionH>
                <wp:positionV relativeFrom="paragraph">
                  <wp:posOffset>182563</wp:posOffset>
                </wp:positionV>
                <wp:extent cx="2930208" cy="365760"/>
                <wp:effectExtent l="19050" t="19050" r="22860" b="15240"/>
                <wp:wrapNone/>
                <wp:docPr id="169" name="Group 1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flipV="1">
                          <a:off x="0" y="0"/>
                          <a:ext cx="2930208" cy="365760"/>
                          <a:chOff x="0" y="0"/>
                          <a:chExt cx="2930208" cy="732790"/>
                        </a:xfrm>
                      </wpg:grpSpPr>
                      <wps:wsp>
                        <wps:cNvPr id="170" name="Freeform 831"/>
                        <wps:cNvSpPr>
                          <a:spLocks/>
                        </wps:cNvSpPr>
                        <wps:spPr bwMode="auto">
                          <a:xfrm flipH="1">
                            <a:off x="180975" y="0"/>
                            <a:ext cx="367665" cy="365760"/>
                          </a:xfrm>
                          <a:custGeom>
                            <a:avLst/>
                            <a:gdLst>
                              <a:gd name="T0" fmla="*/ 0 w 750"/>
                              <a:gd name="T1" fmla="*/ 895 h 895"/>
                              <a:gd name="T2" fmla="*/ 165 w 750"/>
                              <a:gd name="T3" fmla="*/ 445 h 895"/>
                              <a:gd name="T4" fmla="*/ 390 w 750"/>
                              <a:gd name="T5" fmla="*/ 160 h 895"/>
                              <a:gd name="T6" fmla="*/ 645 w 750"/>
                              <a:gd name="T7" fmla="*/ 25 h 895"/>
                              <a:gd name="T8" fmla="*/ 750 w 750"/>
                              <a:gd name="T9" fmla="*/ 10 h 8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50" h="895">
                                <a:moveTo>
                                  <a:pt x="0" y="895"/>
                                </a:moveTo>
                                <a:cubicBezTo>
                                  <a:pt x="28" y="820"/>
                                  <a:pt x="100" y="567"/>
                                  <a:pt x="165" y="445"/>
                                </a:cubicBezTo>
                                <a:cubicBezTo>
                                  <a:pt x="230" y="323"/>
                                  <a:pt x="310" y="230"/>
                                  <a:pt x="390" y="160"/>
                                </a:cubicBezTo>
                                <a:cubicBezTo>
                                  <a:pt x="470" y="90"/>
                                  <a:pt x="585" y="50"/>
                                  <a:pt x="645" y="25"/>
                                </a:cubicBezTo>
                                <a:cubicBezTo>
                                  <a:pt x="705" y="0"/>
                                  <a:pt x="728" y="13"/>
                                  <a:pt x="750" y="1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71" name="Group 832"/>
                        <wpg:cNvGrpSpPr>
                          <a:grpSpLocks/>
                        </wpg:cNvGrpSpPr>
                        <wpg:grpSpPr bwMode="auto">
                          <a:xfrm flipV="1">
                            <a:off x="542925" y="366712"/>
                            <a:ext cx="731520" cy="365760"/>
                            <a:chOff x="2016" y="6448"/>
                            <a:chExt cx="159" cy="721"/>
                          </a:xfrm>
                        </wpg:grpSpPr>
                        <wps:wsp>
                          <wps:cNvPr id="172" name="Freeform 833"/>
                          <wps:cNvSpPr>
                            <a:spLocks/>
                          </wps:cNvSpPr>
                          <wps:spPr bwMode="auto">
                            <a:xfrm>
                              <a:off x="2016" y="6448"/>
                              <a:ext cx="80" cy="721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" name="Freeform 834"/>
                          <wps:cNvSpPr>
                            <a:spLocks/>
                          </wps:cNvSpPr>
                          <wps:spPr bwMode="auto">
                            <a:xfrm flipH="1">
                              <a:off x="2095" y="6448"/>
                              <a:ext cx="80" cy="721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4" name="Group 835"/>
                        <wpg:cNvGrpSpPr>
                          <a:grpSpLocks/>
                        </wpg:cNvGrpSpPr>
                        <wpg:grpSpPr bwMode="auto">
                          <a:xfrm>
                            <a:off x="1276350" y="0"/>
                            <a:ext cx="731520" cy="366078"/>
                            <a:chOff x="2016" y="6448"/>
                            <a:chExt cx="159" cy="721"/>
                          </a:xfrm>
                        </wpg:grpSpPr>
                        <wps:wsp>
                          <wps:cNvPr id="175" name="Freeform 836"/>
                          <wps:cNvSpPr>
                            <a:spLocks/>
                          </wps:cNvSpPr>
                          <wps:spPr bwMode="auto">
                            <a:xfrm>
                              <a:off x="2016" y="6448"/>
                              <a:ext cx="80" cy="721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6" name="Freeform 837"/>
                          <wps:cNvSpPr>
                            <a:spLocks/>
                          </wps:cNvSpPr>
                          <wps:spPr bwMode="auto">
                            <a:xfrm flipH="1">
                              <a:off x="2095" y="6448"/>
                              <a:ext cx="80" cy="721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7" name="Group 865"/>
                        <wpg:cNvGrpSpPr>
                          <a:grpSpLocks/>
                        </wpg:cNvGrpSpPr>
                        <wpg:grpSpPr bwMode="auto">
                          <a:xfrm>
                            <a:off x="2009775" y="366712"/>
                            <a:ext cx="731520" cy="366078"/>
                            <a:chOff x="5443" y="12355"/>
                            <a:chExt cx="1152" cy="864"/>
                          </a:xfrm>
                        </wpg:grpSpPr>
                        <wps:wsp>
                          <wps:cNvPr id="178" name="Freeform 839"/>
                          <wps:cNvSpPr>
                            <a:spLocks/>
                          </wps:cNvSpPr>
                          <wps:spPr bwMode="auto">
                            <a:xfrm flipV="1">
                              <a:off x="5443" y="12355"/>
                              <a:ext cx="580" cy="864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9" name="Freeform 840"/>
                          <wps:cNvSpPr>
                            <a:spLocks/>
                          </wps:cNvSpPr>
                          <wps:spPr bwMode="auto">
                            <a:xfrm flipH="1" flipV="1">
                              <a:off x="6015" y="12355"/>
                              <a:ext cx="580" cy="864"/>
                            </a:xfrm>
                            <a:custGeom>
                              <a:avLst/>
                              <a:gdLst>
                                <a:gd name="T0" fmla="*/ 0 w 750"/>
                                <a:gd name="T1" fmla="*/ 895 h 895"/>
                                <a:gd name="T2" fmla="*/ 165 w 750"/>
                                <a:gd name="T3" fmla="*/ 445 h 895"/>
                                <a:gd name="T4" fmla="*/ 390 w 750"/>
                                <a:gd name="T5" fmla="*/ 160 h 895"/>
                                <a:gd name="T6" fmla="*/ 645 w 750"/>
                                <a:gd name="T7" fmla="*/ 25 h 895"/>
                                <a:gd name="T8" fmla="*/ 750 w 750"/>
                                <a:gd name="T9" fmla="*/ 10 h 8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750" h="895">
                                  <a:moveTo>
                                    <a:pt x="0" y="895"/>
                                  </a:moveTo>
                                  <a:cubicBezTo>
                                    <a:pt x="28" y="820"/>
                                    <a:pt x="100" y="567"/>
                                    <a:pt x="165" y="445"/>
                                  </a:cubicBezTo>
                                  <a:cubicBezTo>
                                    <a:pt x="230" y="323"/>
                                    <a:pt x="310" y="230"/>
                                    <a:pt x="390" y="160"/>
                                  </a:cubicBezTo>
                                  <a:cubicBezTo>
                                    <a:pt x="470" y="90"/>
                                    <a:pt x="585" y="50"/>
                                    <a:pt x="645" y="25"/>
                                  </a:cubicBezTo>
                                  <a:cubicBezTo>
                                    <a:pt x="705" y="0"/>
                                    <a:pt x="728" y="13"/>
                                    <a:pt x="750" y="10"/>
                                  </a:cubicBezTo>
                                </a:path>
                              </a:pathLst>
                            </a:custGeom>
                            <a:noFill/>
                            <a:ln w="28575" cap="flat" cmpd="sng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0" name="Freeform 864"/>
                        <wps:cNvSpPr>
                          <a:spLocks/>
                        </wps:cNvSpPr>
                        <wps:spPr bwMode="auto">
                          <a:xfrm>
                            <a:off x="2738438" y="71437"/>
                            <a:ext cx="191770" cy="300828"/>
                          </a:xfrm>
                          <a:custGeom>
                            <a:avLst/>
                            <a:gdLst>
                              <a:gd name="T0" fmla="*/ 0 w 302"/>
                              <a:gd name="T1" fmla="*/ 710 h 710"/>
                              <a:gd name="T2" fmla="*/ 128 w 302"/>
                              <a:gd name="T3" fmla="*/ 276 h 710"/>
                              <a:gd name="T4" fmla="*/ 302 w 302"/>
                              <a:gd name="T5" fmla="*/ 0 h 7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02" h="710">
                                <a:moveTo>
                                  <a:pt x="0" y="710"/>
                                </a:moveTo>
                                <a:cubicBezTo>
                                  <a:pt x="22" y="638"/>
                                  <a:pt x="77" y="393"/>
                                  <a:pt x="128" y="276"/>
                                </a:cubicBezTo>
                                <a:cubicBezTo>
                                  <a:pt x="178" y="158"/>
                                  <a:pt x="273" y="46"/>
                                  <a:pt x="302" y="0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Freeform 830"/>
                        <wps:cNvSpPr>
                          <a:spLocks/>
                        </wps:cNvSpPr>
                        <wps:spPr bwMode="auto">
                          <a:xfrm>
                            <a:off x="0" y="0"/>
                            <a:ext cx="176670" cy="61699"/>
                          </a:xfrm>
                          <a:custGeom>
                            <a:avLst/>
                            <a:gdLst>
                              <a:gd name="T0" fmla="*/ 0 w 750"/>
                              <a:gd name="T1" fmla="*/ 895 h 895"/>
                              <a:gd name="T2" fmla="*/ 165 w 750"/>
                              <a:gd name="T3" fmla="*/ 445 h 895"/>
                              <a:gd name="T4" fmla="*/ 390 w 750"/>
                              <a:gd name="T5" fmla="*/ 160 h 895"/>
                              <a:gd name="T6" fmla="*/ 645 w 750"/>
                              <a:gd name="T7" fmla="*/ 25 h 895"/>
                              <a:gd name="T8" fmla="*/ 750 w 750"/>
                              <a:gd name="T9" fmla="*/ 10 h 895"/>
                              <a:gd name="connsiteX0" fmla="*/ 0 w 7800"/>
                              <a:gd name="connsiteY0" fmla="*/ 4869 h 4869"/>
                              <a:gd name="connsiteX1" fmla="*/ 3000 w 7800"/>
                              <a:gd name="connsiteY1" fmla="*/ 1685 h 4869"/>
                              <a:gd name="connsiteX2" fmla="*/ 6400 w 7800"/>
                              <a:gd name="connsiteY2" fmla="*/ 176 h 4869"/>
                              <a:gd name="connsiteX3" fmla="*/ 7800 w 7800"/>
                              <a:gd name="connsiteY3" fmla="*/ 9 h 4869"/>
                              <a:gd name="connsiteX0" fmla="*/ 0 w 9635"/>
                              <a:gd name="connsiteY0" fmla="*/ 9964 h 9964"/>
                              <a:gd name="connsiteX1" fmla="*/ 3481 w 9635"/>
                              <a:gd name="connsiteY1" fmla="*/ 3461 h 9964"/>
                              <a:gd name="connsiteX2" fmla="*/ 7840 w 9635"/>
                              <a:gd name="connsiteY2" fmla="*/ 361 h 9964"/>
                              <a:gd name="connsiteX3" fmla="*/ 9635 w 9635"/>
                              <a:gd name="connsiteY3" fmla="*/ 18 h 9964"/>
                              <a:gd name="connsiteX0" fmla="*/ 0 w 6387"/>
                              <a:gd name="connsiteY0" fmla="*/ 3474 h 3474"/>
                              <a:gd name="connsiteX1" fmla="*/ 4524 w 6387"/>
                              <a:gd name="connsiteY1" fmla="*/ 362 h 3474"/>
                              <a:gd name="connsiteX2" fmla="*/ 6387 w 6387"/>
                              <a:gd name="connsiteY2" fmla="*/ 18 h 3474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387" h="3474">
                                <a:moveTo>
                                  <a:pt x="0" y="3474"/>
                                </a:moveTo>
                                <a:cubicBezTo>
                                  <a:pt x="1356" y="1868"/>
                                  <a:pt x="3459" y="940"/>
                                  <a:pt x="4524" y="362"/>
                                </a:cubicBezTo>
                                <a:cubicBezTo>
                                  <a:pt x="5589" y="-213"/>
                                  <a:pt x="5997" y="86"/>
                                  <a:pt x="6387" y="18"/>
                                </a:cubicBezTo>
                              </a:path>
                            </a:pathLst>
                          </a:custGeom>
                          <a:noFill/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D455C7" id="Group 169" o:spid="_x0000_s1026" style="position:absolute;margin-left:54.75pt;margin-top:14.4pt;width:230.75pt;height:28.8pt;flip:y;z-index:251662336;mso-height-relative:margin" coordsize="29302,73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">
                <v:shape id="Freeform 831" o:spid="_x0000_s1027" style="position:absolute;left:1809;width:3677;height:3657;flip:x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DYaMQA&#10;AADcAAAADwAAAGRycy9kb3ducmV2LnhtbESPwW7CQAxE75X6DytX6q1s4ECrwIJaBBIHKrXAB5jY&#10;JIGsN8ouJP37+lCpN1sznnmeLwffmDt3sQ7iYDzKwLAUgWopHRwPm5c3MDGhEDZB2MEPR1guHh/m&#10;mFPo5Zvv+1QaDZGYo4MqpTa3NhYVe4yj0LKodg6dx6RrV1rqsNdw39hJlk2tx1q0ocKWVxUX1/3N&#10;Oyh3F9pdP2g6GX/1dKLtcf0ZM+een4b3GZjEQ/o3/11vSfFfFV+f0Qns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g2GjEAAAA3AAAAA8AAAAAAAAAAAAAAAAAmAIAAGRycy9k&#10;b3ducmV2LnhtbFBLBQYAAAAABAAEAPUAAACJAwAAAAA=&#10;" path="m,895c28,820,100,567,165,445,230,323,310,230,390,160,470,90,585,50,645,25,705,,728,13,750,10e" filled="f" strokeweight="2.25pt">
                  <v:path arrowok="t" o:connecttype="custom" o:connectlocs="0,365760;80886,181858;191186,65387;316192,10217;367665,4087" o:connectangles="0,0,0,0,0"/>
                </v:shape>
                <v:group id="Group 832" o:spid="_x0000_s1028" style="position:absolute;left:5429;top:3667;width:7315;height:3657;flip:y" coordorigin="2016,6448" coordsize="159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vKL6CwAAAANwAAAAPAAAA&#10;AAAAAAAAAAAAAKoCAABkcnMvZG93bnJldi54bWxQSwUGAAAAAAQABAD6AAAAlwMAAAAA&#10;">
                  <v:shape id="Freeform 833" o:spid="_x0000_s1029" style="position:absolute;left:2016;top:6448;width:80;height:721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h8ZcIA&#10;AADcAAAADwAAAGRycy9kb3ducmV2LnhtbERPTWuDQBC9B/Iflgn0FtfmYFPrGkqCNNBT0h56HNyp&#10;mriz4m7V+uuzhUJu83ifk+0m04qBetdYVvAYxSCIS6sbrhR8fhTrLQjnkTW2lknBLznY5ctFhqm2&#10;I59oOPtKhBB2KSqove9SKV1Zk0EX2Y44cN+2N+gD7CupexxDuGnlJo4TabDh0FBjR/uayuv5xyh4&#10;wzmh5/duMJdxMF+nYi5aOij1sJpeX0B4mvxd/O8+6jD/aQN/z4QLZH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yHxlwgAAANwAAAAPAAAAAAAAAAAAAAAAAJgCAABkcnMvZG93&#10;bnJldi54bWxQSwUGAAAAAAQABAD1AAAAhwMAAAAA&#10;" path="m,895c28,820,100,567,165,445,230,323,310,230,390,160,470,90,585,50,645,25,705,,728,13,750,10e" filled="f" strokeweight="2.25pt">
                    <v:path arrowok="t" o:connecttype="custom" o:connectlocs="0,721;18,358;42,129;69,20;80,8" o:connectangles="0,0,0,0,0"/>
                  </v:shape>
                  <v:shape id="Freeform 834" o:spid="_x0000_s1030" style="position:absolute;left:2095;top:6448;width:80;height:721;flip:x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JGH8IA&#10;AADcAAAADwAAAGRycy9kb3ducmV2LnhtbERP22rCQBB9L/gPywh9qxstWImuoqLgg4V6+YAxMybR&#10;7GzIrib9+26h0Lc5nOvMFp2t1JMbXzoxMBwkoFgyR6XkBs6n7dsElA8ohJUTNvDNHhbz3ssMU3Kt&#10;HPh5DLmKIeJTNFCEUKda+6xgi37gapbIXV1jMUTY5JoabGO4rfQoScbaYimxocCa1wVn9+PDGsj3&#10;N9rfVzQeDb9autDuvPn0iTGv/W45BRW4C//iP/eO4vyPd/h9Jl6g5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MkYfwgAAANwAAAAPAAAAAAAAAAAAAAAAAJgCAABkcnMvZG93&#10;bnJldi54bWxQSwUGAAAAAAQABAD1AAAAhwMAAAAA&#10;" path="m,895c28,820,100,567,165,445,230,323,310,230,390,160,470,90,585,50,645,25,705,,728,13,750,10e" filled="f" strokeweight="2.25pt">
                    <v:path arrowok="t" o:connecttype="custom" o:connectlocs="0,721;18,358;42,129;69,20;80,8" o:connectangles="0,0,0,0,0"/>
                  </v:shape>
                </v:group>
                <v:group id="Group 835" o:spid="_x0000_s1031" style="position:absolute;left:12763;width:7315;height:3660" coordorigin="2016,6448" coordsize="159,7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<v:shape id="Freeform 836" o:spid="_x0000_s1032" style="position:absolute;left:2016;top:6448;width:80;height:721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HkEcEA&#10;AADcAAAADwAAAGRycy9kb3ducmV2LnhtbERPS4vCMBC+L/gfwgje1lTBVzWKuJQV9uTj4HFoxrba&#10;TEqTbbv+erMgeJuP7zmrTWdK0VDtCssKRsMIBHFqdcGZgvMp+ZyDcB5ZY2mZFPyRg82697HCWNuW&#10;D9QcfSZCCLsYFeTeV7GULs3JoBvaijhwV1sb9AHWmdQ1tiHclHIcRVNpsODQkGNFu5zS+/HXKPjG&#10;x5QWP1Vjbm1jLofkkZT0pdSg322XIDx1/i1+ufc6zJ9N4P+ZcIFcP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h5BHBAAAA3AAAAA8AAAAAAAAAAAAAAAAAmAIAAGRycy9kb3du&#10;cmV2LnhtbFBLBQYAAAAABAAEAPUAAACGAwAAAAA=&#10;" path="m,895c28,820,100,567,165,445,230,323,310,230,390,160,470,90,585,50,645,25,705,,728,13,750,10e" filled="f" strokeweight="2.25pt">
                    <v:path arrowok="t" o:connecttype="custom" o:connectlocs="0,721;18,358;42,129;69,20;80,8" o:connectangles="0,0,0,0,0"/>
                  </v:shape>
                  <v:shape id="Freeform 837" o:spid="_x0000_s1033" style="position:absolute;left:2095;top:6448;width:80;height:721;flip:x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Xlh8IA&#10;AADcAAAADwAAAGRycy9kb3ducmV2LnhtbERPzWrCQBC+F/oOywi91Y0eoqRugpYWPChU6wOMmTGJ&#10;ZmdDdmvSt+8WCr3Nx/c7q2K0rbpz7xsnBmbTBBRL6aiRysDp8/15CcoHFMLWCRv4Zg9F/viwwozc&#10;IAe+H0OlYoj4DA3UIXSZ1r6s2aKfuo4lchfXWwwR9pWmHocYbls9T5JUW2wkNtTY8WvN5e34ZQ1U&#10;uyvtbhtK57OPgc60Pb3tfWLM02Rcv4AKPIZ/8Z97S3H+IoXfZ+IFO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ReWHwgAAANwAAAAPAAAAAAAAAAAAAAAAAJgCAABkcnMvZG93&#10;bnJldi54bWxQSwUGAAAAAAQABAD1AAAAhwMAAAAA&#10;" path="m,895c28,820,100,567,165,445,230,323,310,230,390,160,470,90,585,50,645,25,705,,728,13,750,10e" filled="f" strokeweight="2.25pt">
                    <v:path arrowok="t" o:connecttype="custom" o:connectlocs="0,721;18,358;42,129;69,20;80,8" o:connectangles="0,0,0,0,0"/>
                  </v:shape>
                </v:group>
                <v:group id="Group 865" o:spid="_x0000_s1034" style="position:absolute;left:20097;top:3667;width:7315;height:3660" coordorigin="5443,12355" coordsize="1152,8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txVcMAAADcAAAADwAAAGRycy9kb3ducmV2LnhtbERPS4vCMBC+C/6HMII3&#10;TavsunSNIqLiQRZ8wLK3oRnbYjMpTWzrv98Igrf5+J4zX3amFA3VrrCsIB5HIIhTqwvOFFzO29EX&#10;COeRNZaWScGDHCwX/d4cE21bPlJz8pkIIewSVJB7XyVSujQng25sK+LAXW1t0AdYZ1LX2IZwU8pJ&#10;FH1KgwWHhhwrWueU3k53o2DXYruaxpvmcLuuH3/nj5/fQ0xKDQfd6huEp86/xS/3Xof5s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cK3FVwwAAANwAAAAP&#10;AAAAAAAAAAAAAAAAAKoCAABkcnMvZG93bnJldi54bWxQSwUGAAAAAAQABAD6AAAAmgMAAAAA&#10;">
                  <v:shape id="Freeform 839" o:spid="_x0000_s1035" style="position:absolute;left:5443;top:12355;width:580;height:864;flip:y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bUbsQA&#10;AADcAAAADwAAAGRycy9kb3ducmV2LnhtbESPwW7CQAxE75X6DytX6q1s4ECrwIJaBBIHKrXAB5jY&#10;JIGsN8ouJP37+lCpN1sznnmeLwffmDt3sQ7iYDzKwLAUgWopHRwPm5c3MDGhEDZB2MEPR1guHh/m&#10;mFPo5Zvv+1QaDZGYo4MqpTa3NhYVe4yj0LKodg6dx6RrV1rqsNdw39hJlk2tx1q0ocKWVxUX1/3N&#10;Oyh3F9pdP2g6GX/1dKLtcf0ZM+een4b3GZjEQ/o3/11vSfFflVaf0Qns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W1G7EAAAA3AAAAA8AAAAAAAAAAAAAAAAAmAIAAGRycy9k&#10;b3ducmV2LnhtbFBLBQYAAAAABAAEAPUAAACJAwAAAAA=&#10;" path="m,895c28,820,100,567,165,445,230,323,310,230,390,160,470,90,585,50,645,25,705,,728,13,750,10e" filled="f" strokeweight="2.25pt">
                    <v:path arrowok="t" o:connecttype="custom" o:connectlocs="0,864;128,430;302,154;499,24;580,10" o:connectangles="0,0,0,0,0"/>
                  </v:shape>
                  <v:shape id="Freeform 840" o:spid="_x0000_s1036" style="position:absolute;left:6015;top:12355;width:580;height:864;flip:x y;visibility:visible;mso-wrap-style:square;v-text-anchor:top" coordsize="750,8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XGjMQA&#10;AADcAAAADwAAAGRycy9kb3ducmV2LnhtbERPS2sCMRC+F/wPYYReimYt2LqrUUQo9SCF+gCPw2bc&#10;LG4mSxJ17a9vhEJv8/E9Z7bobCOu5EPtWMFomIEgLp2uuVKw330MJiBCRNbYOCYFdwqwmPeeZlho&#10;d+Nvum5jJVIIhwIVmBjbQspQGrIYhq4lTtzJeYsxQV9J7fGWwm0jX7PsTVqsOTUYbGllqDxvL1bB&#10;5tyMyVzyyc+yO34ex/mL9ocvpZ773XIKIlIX/8V/7rVO899zeDyTLp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VxozEAAAA3AAAAA8AAAAAAAAAAAAAAAAAmAIAAGRycy9k&#10;b3ducmV2LnhtbFBLBQYAAAAABAAEAPUAAACJAwAAAAA=&#10;" path="m,895c28,820,100,567,165,445,230,323,310,230,390,160,470,90,585,50,645,25,705,,728,13,750,10e" filled="f" strokeweight="2.25pt">
                    <v:path arrowok="t" o:connecttype="custom" o:connectlocs="0,864;128,430;302,154;499,24;580,10" o:connectangles="0,0,0,0,0"/>
                  </v:shape>
                </v:group>
                <v:shape id="Freeform 864" o:spid="_x0000_s1037" style="position:absolute;left:27384;top:714;width:1918;height:3008;visibility:visible;mso-wrap-style:square;v-text-anchor:top" coordsize="302,7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xjrsQA&#10;AADcAAAADwAAAGRycy9kb3ducmV2LnhtbESPT2vCQBDF74LfYRmhF9GNpYikrlIKQunJP/E+ZCfZ&#10;YHY2ZLcm9tN3DkJvM7w37/1mux99q+7UxyawgdUyA0VcBttwbaC4HBYbUDEhW2wDk4EHRdjvppMt&#10;5jYMfKL7OdVKQjjmaMCl1OVax9KRx7gMHbFoVeg9Jln7WtseBwn3rX7NsrX22LA0OOzo01F5O/94&#10;A9fH3F8Kd6zCdajeftvj+ubGb2NeZuPHO6hEY/o3P6+/rOBvBF+ekQn07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8Y67EAAAA3AAAAA8AAAAAAAAAAAAAAAAAmAIAAGRycy9k&#10;b3ducmV2LnhtbFBLBQYAAAAABAAEAPUAAACJAwAAAAA=&#10;" path="m,710c22,638,77,393,128,276,178,158,273,46,302,e" filled="f" strokeweight="2.25pt">
                  <v:path arrowok="t" o:connecttype="custom" o:connectlocs="0,300828;81280,116942;191770,0" o:connectangles="0,0,0"/>
                </v:shape>
                <v:shape id="Freeform 830" o:spid="_x0000_s1038" style="position:absolute;width:1766;height:616;visibility:visible;mso-wrap-style:square;v-text-anchor:top" coordsize="6387,34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gTbMQA&#10;AADcAAAADwAAAGRycy9kb3ducmV2LnhtbERPTWvCQBC9C/6HZQQvoW5Sikh0laJYcpNqW/A2ZKdJ&#10;2uxszK4m6a/vFgre5vE+Z7XpTS1u1LrKsoJkFoMgzq2uuFDwdto/LEA4j6yxtkwKBnKwWY9HK0y1&#10;7fiVbkdfiBDCLkUFpfdNKqXLSzLoZrYhDtynbQ36ANtC6ha7EG5q+RjHc2mw4tBQYkPbkvLv49Uo&#10;2D25n8xHl6/oYPQLv39cq/MQKTWd9M9LEJ56fxf/uzMd5i8S+HsmXC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YE2zEAAAA3AAAAA8AAAAAAAAAAAAAAAAAmAIAAGRycy9k&#10;b3ducmV2LnhtbFBLBQYAAAAABAAEAPUAAACJAwAAAAA=&#10;" path="m,3474c1356,1868,3459,940,4524,362,5589,-213,5997,86,6387,18e" filled="f" strokeweight="2.25pt">
                  <v:path arrowok="t" o:connecttype="custom" o:connectlocs="0,61699;125138,6429;176670,320" o:connectangles="0,0,0"/>
                </v:shape>
              </v:group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F3F3A0B" wp14:editId="67A2AC82">
                <wp:simplePos x="0" y="0"/>
                <wp:positionH relativeFrom="column">
                  <wp:posOffset>238125</wp:posOffset>
                </wp:positionH>
                <wp:positionV relativeFrom="paragraph">
                  <wp:posOffset>93980</wp:posOffset>
                </wp:positionV>
                <wp:extent cx="456883" cy="274320"/>
                <wp:effectExtent l="0" t="0" r="0" b="0"/>
                <wp:wrapNone/>
                <wp:docPr id="182" name="Text Box 8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883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BABD5E" w14:textId="77777777" w:rsidR="009B68DA" w:rsidRPr="00024A49" w:rsidRDefault="009B68DA" w:rsidP="009B68DA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vertAlign w:val="subscript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  <w:b/>
                              </w:rPr>
                              <w:t>F</w:t>
                            </w:r>
                            <w:r>
                              <w:rPr>
                                <w:rFonts w:ascii="Arial" w:hAnsi="Arial" w:cs="Arial"/>
                                <w:b/>
                                <w:vertAlign w:val="subscript"/>
                              </w:rPr>
                              <w:t>D</w:t>
                            </w:r>
                            <w:r w:rsidRPr="00217DEC">
                              <w:rPr>
                                <w:rFonts w:ascii="Arial" w:hAnsi="Arial" w:cs="Arial"/>
                                <w:b/>
                                <w:vertAlign w:val="superscript"/>
                              </w:rPr>
                              <w:t>x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F3F3A0B" id="_x0000_s1132" type="#_x0000_t202" style="position:absolute;margin-left:18.75pt;margin-top:7.4pt;width:36pt;height:21.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" filled="f" stroked="f">
                <v:textbox>
                  <w:txbxContent>
                    <w:p w14:paraId="2DBABD5E" w14:textId="77777777" w:rsidR="009B68DA" w:rsidRPr="00024A49" w:rsidRDefault="009B68DA" w:rsidP="009B68DA">
                      <w:pPr>
                        <w:jc w:val="center"/>
                        <w:rPr>
                          <w:rFonts w:ascii="Arial" w:hAnsi="Arial" w:cs="Arial"/>
                          <w:b/>
                          <w:vertAlign w:val="subscript"/>
                        </w:rPr>
                      </w:pPr>
                      <w:proofErr w:type="spellStart"/>
                      <w:r>
                        <w:rPr>
                          <w:rFonts w:ascii="Arial" w:hAnsi="Arial" w:cs="Arial"/>
                          <w:b/>
                        </w:rPr>
                        <w:t>F</w:t>
                      </w:r>
                      <w:r>
                        <w:rPr>
                          <w:rFonts w:ascii="Arial" w:hAnsi="Arial" w:cs="Arial"/>
                          <w:b/>
                          <w:vertAlign w:val="subscript"/>
                        </w:rPr>
                        <w:t>D</w:t>
                      </w:r>
                      <w:r w:rsidRPr="00217DEC">
                        <w:rPr>
                          <w:rFonts w:ascii="Arial" w:hAnsi="Arial" w:cs="Arial"/>
                          <w:b/>
                          <w:vertAlign w:val="superscript"/>
                        </w:rPr>
                        <w:t>x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14:paraId="4BAB25D0" w14:textId="77777777" w:rsidR="00217DEC" w:rsidRDefault="0067104B" w:rsidP="00AA6728">
      <w:pPr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6C0E272" wp14:editId="10BC2CD9">
                <wp:simplePos x="0" y="0"/>
                <wp:positionH relativeFrom="column">
                  <wp:posOffset>419100</wp:posOffset>
                </wp:positionH>
                <wp:positionV relativeFrom="paragraph">
                  <wp:posOffset>165735</wp:posOffset>
                </wp:positionV>
                <wp:extent cx="3383280" cy="0"/>
                <wp:effectExtent l="0" t="76200" r="26670" b="95250"/>
                <wp:wrapNone/>
                <wp:docPr id="105" name="Line 8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3832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144ABD3" id="Line 853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pt,13.05pt" to="299.4pt,1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">
                <v:stroke endarrow="block"/>
              </v:line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E1136DC" wp14:editId="157247FA">
                <wp:simplePos x="0" y="0"/>
                <wp:positionH relativeFrom="column">
                  <wp:posOffset>3524250</wp:posOffset>
                </wp:positionH>
                <wp:positionV relativeFrom="paragraph">
                  <wp:posOffset>175260</wp:posOffset>
                </wp:positionV>
                <wp:extent cx="365760" cy="274320"/>
                <wp:effectExtent l="0" t="0" r="0" b="0"/>
                <wp:wrapNone/>
                <wp:docPr id="107" name="Text Box 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576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38DAA4" w14:textId="77777777" w:rsidR="00E7319E" w:rsidRPr="00E7319E" w:rsidRDefault="00E7319E" w:rsidP="00E7319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18"/>
                                <w:szCs w:val="18"/>
                                <w:vertAlign w:val="subscript"/>
                              </w:rPr>
                            </w:pPr>
                            <w:r w:rsidRPr="00E7319E">
                              <w:rPr>
                                <w:rFonts w:ascii="Arial" w:hAnsi="Arial" w:cs="Arial"/>
                                <w:b/>
                                <w:sz w:val="18"/>
                                <w:szCs w:val="18"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1136DC" id="Text Box 854" o:spid="_x0000_s1133" type="#_x0000_t202" style="position:absolute;margin-left:277.5pt;margin-top:13.8pt;width:28.8pt;height:21.6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" filled="f" stroked="f">
                <v:textbox>
                  <w:txbxContent>
                    <w:p w14:paraId="3838DAA4" w14:textId="77777777" w:rsidR="00E7319E" w:rsidRPr="00E7319E" w:rsidRDefault="00E7319E" w:rsidP="00E7319E">
                      <w:pPr>
                        <w:jc w:val="center"/>
                        <w:rPr>
                          <w:rFonts w:ascii="Arial" w:hAnsi="Arial" w:cs="Arial"/>
                          <w:b/>
                          <w:sz w:val="18"/>
                          <w:szCs w:val="18"/>
                          <w:vertAlign w:val="subscript"/>
                        </w:rPr>
                      </w:pPr>
                      <w:r w:rsidRPr="00E7319E">
                        <w:rPr>
                          <w:rFonts w:ascii="Arial" w:hAnsi="Arial" w:cs="Arial"/>
                          <w:b/>
                          <w:sz w:val="18"/>
                          <w:szCs w:val="18"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</w:p>
    <w:p w14:paraId="7FD66FA8" w14:textId="77777777" w:rsidR="00217DEC" w:rsidRDefault="00217DEC" w:rsidP="00AA6728">
      <w:pPr>
        <w:rPr>
          <w:sz w:val="28"/>
          <w:szCs w:val="28"/>
        </w:rPr>
      </w:pPr>
    </w:p>
    <w:p w14:paraId="60866ABA" w14:textId="77777777" w:rsidR="00217DEC" w:rsidRDefault="00217DEC" w:rsidP="00AA6728">
      <w:pPr>
        <w:rPr>
          <w:sz w:val="28"/>
          <w:szCs w:val="28"/>
        </w:rPr>
      </w:pPr>
    </w:p>
    <w:p w14:paraId="1FB95496" w14:textId="77777777" w:rsidR="00217DEC" w:rsidRDefault="00217DEC" w:rsidP="00AA6728">
      <w:pPr>
        <w:rPr>
          <w:sz w:val="28"/>
          <w:szCs w:val="28"/>
        </w:rPr>
      </w:pPr>
    </w:p>
    <w:p w14:paraId="23EED15D" w14:textId="77777777" w:rsidR="00217DEC" w:rsidRDefault="00217DEC" w:rsidP="00AA6728">
      <w:pPr>
        <w:rPr>
          <w:sz w:val="28"/>
          <w:szCs w:val="28"/>
        </w:rPr>
      </w:pPr>
    </w:p>
    <w:p w14:paraId="1BE2B295" w14:textId="77777777" w:rsidR="00217DEC" w:rsidRDefault="0067104B" w:rsidP="00AA6728">
      <w:r w:rsidRPr="0067104B">
        <w:rPr>
          <w:position w:val="-24"/>
        </w:rPr>
        <w:object w:dxaOrig="4200" w:dyaOrig="660" w14:anchorId="5C40022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.15pt;height:33.05pt" o:ole="">
            <v:imagedata r:id="rId6" o:title=""/>
          </v:shape>
          <o:OLEObject Type="Embed" ProgID="Equation.DSMT4" ShapeID="_x0000_i1025" DrawAspect="Content" ObjectID="_1647087759" r:id="rId7"/>
        </w:object>
      </w:r>
    </w:p>
    <w:p w14:paraId="62E9B0C7" w14:textId="77777777" w:rsidR="0067104B" w:rsidRDefault="0067104B" w:rsidP="00AA6728">
      <w:pPr>
        <w:rPr>
          <w:sz w:val="28"/>
          <w:szCs w:val="28"/>
        </w:rPr>
      </w:pPr>
    </w:p>
    <w:p w14:paraId="3A2FBA67" w14:textId="77777777" w:rsidR="00217DEC" w:rsidRDefault="0067104B" w:rsidP="00AA6728">
      <w:pPr>
        <w:rPr>
          <w:sz w:val="28"/>
          <w:szCs w:val="28"/>
        </w:rPr>
      </w:pPr>
      <w:r w:rsidRPr="0067104B">
        <w:rPr>
          <w:position w:val="-30"/>
        </w:rPr>
        <w:object w:dxaOrig="4120" w:dyaOrig="720" w14:anchorId="1EA0A00A">
          <v:shape id="_x0000_i1026" type="#_x0000_t75" style="width:206pt;height:36.15pt" o:ole="">
            <v:imagedata r:id="rId8" o:title=""/>
          </v:shape>
          <o:OLEObject Type="Embed" ProgID="Equation.DSMT4" ShapeID="_x0000_i1026" DrawAspect="Content" ObjectID="_1647087760" r:id="rId9"/>
        </w:object>
      </w:r>
    </w:p>
    <w:p w14:paraId="540EE1C6" w14:textId="77777777" w:rsidR="00AA6728" w:rsidRDefault="00AA6728" w:rsidP="00AA6728">
      <w:pPr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59F85965" w14:textId="77777777" w:rsidR="00217DEC" w:rsidRDefault="00217DEC" w:rsidP="00AA6728">
      <w:pPr>
        <w:rPr>
          <w:sz w:val="28"/>
          <w:szCs w:val="28"/>
        </w:rPr>
      </w:pPr>
    </w:p>
    <w:p w14:paraId="278A6A2F" w14:textId="77777777" w:rsidR="00217DEC" w:rsidRDefault="00217DEC" w:rsidP="00AA6728">
      <w:pPr>
        <w:rPr>
          <w:sz w:val="28"/>
          <w:szCs w:val="28"/>
        </w:rPr>
      </w:pPr>
    </w:p>
    <w:p w14:paraId="04185589" w14:textId="77777777" w:rsidR="0085079A" w:rsidRDefault="00EE666F" w:rsidP="000B178E">
      <w:pPr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132866BE" wp14:editId="0FFA48F7">
                <wp:simplePos x="0" y="0"/>
                <wp:positionH relativeFrom="column">
                  <wp:posOffset>90488</wp:posOffset>
                </wp:positionH>
                <wp:positionV relativeFrom="paragraph">
                  <wp:posOffset>-185737</wp:posOffset>
                </wp:positionV>
                <wp:extent cx="5122227" cy="3023235"/>
                <wp:effectExtent l="0" t="0" r="0" b="24765"/>
                <wp:wrapNone/>
                <wp:docPr id="268" name="Group 2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22227" cy="3023235"/>
                          <a:chOff x="0" y="0"/>
                          <a:chExt cx="5122227" cy="3023235"/>
                        </a:xfrm>
                      </wpg:grpSpPr>
                      <wpg:grpSp>
                        <wpg:cNvPr id="267" name="Group 267"/>
                        <wpg:cNvGrpSpPr/>
                        <wpg:grpSpPr>
                          <a:xfrm>
                            <a:off x="0" y="0"/>
                            <a:ext cx="3017520" cy="3023235"/>
                            <a:chOff x="0" y="0"/>
                            <a:chExt cx="3017520" cy="3023235"/>
                          </a:xfrm>
                        </wpg:grpSpPr>
                        <wpg:grpSp>
                          <wpg:cNvPr id="245" name="Group 245"/>
                          <wpg:cNvGrpSpPr/>
                          <wpg:grpSpPr>
                            <a:xfrm>
                              <a:off x="0" y="95250"/>
                              <a:ext cx="2925445" cy="2927985"/>
                              <a:chOff x="0" y="0"/>
                              <a:chExt cx="2926080" cy="2927985"/>
                            </a:xfrm>
                          </wpg:grpSpPr>
                          <wps:wsp>
                            <wps:cNvPr id="246" name="Oval 246"/>
                            <wps:cNvSpPr/>
                            <wps:spPr>
                              <a:xfrm>
                                <a:off x="180975" y="185738"/>
                                <a:ext cx="2558415" cy="256032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7" name="Oval 247"/>
                            <wps:cNvSpPr/>
                            <wps:spPr>
                              <a:xfrm>
                                <a:off x="733425" y="733425"/>
                                <a:ext cx="1463040" cy="146304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8" name="Straight Connector 248"/>
                            <wps:cNvCnPr/>
                            <wps:spPr>
                              <a:xfrm>
                                <a:off x="1462088" y="0"/>
                                <a:ext cx="317" cy="2927985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  <a:headEnd type="triangl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9" name="Straight Connector 249"/>
                            <wps:cNvCnPr/>
                            <wps:spPr>
                              <a:xfrm flipH="1">
                                <a:off x="0" y="1466850"/>
                                <a:ext cx="2926080" cy="0"/>
                              </a:xfrm>
                              <a:prstGeom prst="line">
                                <a:avLst/>
                              </a:prstGeom>
                              <a:ln w="9525">
                                <a:solidFill>
                                  <a:schemeClr val="tx1"/>
                                </a:solidFill>
                                <a:prstDash val="dash"/>
                                <a:headEnd type="triangle" w="med" len="med"/>
                                <a:tailEnd type="none" w="med" len="med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50" name="Oval 250"/>
                            <wps:cNvSpPr/>
                            <wps:spPr>
                              <a:xfrm>
                                <a:off x="819150" y="828675"/>
                                <a:ext cx="1283970" cy="127635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1" name="Oval 251"/>
                            <wps:cNvSpPr/>
                            <wps:spPr>
                              <a:xfrm>
                                <a:off x="1371600" y="1371600"/>
                                <a:ext cx="182880" cy="18288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2" name="Oval 252"/>
                            <wps:cNvSpPr/>
                            <wps:spPr>
                              <a:xfrm>
                                <a:off x="1781175" y="1414463"/>
                                <a:ext cx="91405" cy="9144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3" name="Oval 253"/>
                            <wps:cNvSpPr/>
                            <wps:spPr>
                              <a:xfrm rot="4320000">
                                <a:off x="1528763" y="1771650"/>
                                <a:ext cx="91124" cy="9144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4" name="Oval 254"/>
                            <wps:cNvSpPr/>
                            <wps:spPr>
                              <a:xfrm rot="8640000">
                                <a:off x="1119188" y="1638300"/>
                                <a:ext cx="91124" cy="9144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5" name="Oval 255"/>
                            <wps:cNvSpPr/>
                            <wps:spPr>
                              <a:xfrm rot="12960000">
                                <a:off x="1114425" y="1200150"/>
                                <a:ext cx="91124" cy="9144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6" name="Oval 256"/>
                            <wps:cNvSpPr/>
                            <wps:spPr>
                              <a:xfrm rot="17280000">
                                <a:off x="1533525" y="1076325"/>
                                <a:ext cx="91124" cy="91440"/>
                              </a:xfrm>
                              <a:prstGeom prst="ellips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57" name="Text Box 257"/>
                          <wps:cNvSpPr txBox="1"/>
                          <wps:spPr>
                            <a:xfrm>
                              <a:off x="1462087" y="0"/>
                              <a:ext cx="27432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631434E" w14:textId="77777777" w:rsidR="0085079A" w:rsidRPr="0085079A" w:rsidRDefault="0085079A">
                                <w:pPr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1" name="Text Box 261"/>
                          <wps:cNvSpPr txBox="1"/>
                          <wps:spPr>
                            <a:xfrm>
                              <a:off x="2743200" y="1281112"/>
                              <a:ext cx="27432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1AF353A" w14:textId="77777777" w:rsidR="0085079A" w:rsidRPr="0085079A" w:rsidRDefault="00EE666F" w:rsidP="0085079A">
                                <w:pPr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66" name="Group 266"/>
                        <wpg:cNvGrpSpPr/>
                        <wpg:grpSpPr>
                          <a:xfrm>
                            <a:off x="3386137" y="4762"/>
                            <a:ext cx="1736090" cy="3015615"/>
                            <a:chOff x="0" y="0"/>
                            <a:chExt cx="1736090" cy="3015615"/>
                          </a:xfrm>
                        </wpg:grpSpPr>
                        <wpg:grpSp>
                          <wpg:cNvPr id="192" name="Group 192"/>
                          <wpg:cNvGrpSpPr>
                            <a:grpSpLocks noChangeAspect="1"/>
                          </wpg:cNvGrpSpPr>
                          <wpg:grpSpPr>
                            <a:xfrm>
                              <a:off x="485775" y="271463"/>
                              <a:ext cx="749300" cy="2578100"/>
                              <a:chOff x="0" y="115"/>
                              <a:chExt cx="1461770" cy="5031625"/>
                            </a:xfrm>
                            <a:noFill/>
                          </wpg:grpSpPr>
                          <wpg:grpSp>
                            <wpg:cNvPr id="193" name="Group 193"/>
                            <wpg:cNvGrpSpPr/>
                            <wpg:grpSpPr>
                              <a:xfrm>
                                <a:off x="0" y="115"/>
                                <a:ext cx="1452477" cy="2326525"/>
                                <a:chOff x="0" y="115"/>
                                <a:chExt cx="1452792" cy="2326842"/>
                              </a:xfrm>
                              <a:grpFill/>
                            </wpg:grpSpPr>
                            <wpg:grpSp>
                              <wpg:cNvPr id="194" name="Group 194"/>
                              <wpg:cNvGrpSpPr/>
                              <wpg:grpSpPr>
                                <a:xfrm flipV="1">
                                  <a:off x="0" y="115"/>
                                  <a:ext cx="1452792" cy="1192732"/>
                                  <a:chOff x="0" y="0"/>
                                  <a:chExt cx="1452792" cy="1192732"/>
                                </a:xfrm>
                                <a:grpFill/>
                              </wpg:grpSpPr>
                              <wps:wsp>
                                <wps:cNvPr id="195" name="Oval 195"/>
                                <wps:cNvSpPr/>
                                <wps:spPr>
                                  <a:xfrm>
                                    <a:off x="126021" y="7145"/>
                                    <a:ext cx="83185" cy="8096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6" name="Rectangle 196"/>
                                <wps:cNvSpPr/>
                                <wps:spPr>
                                  <a:xfrm>
                                    <a:off x="223653" y="1143001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7" name="Rectangle 197"/>
                                <wps:cNvSpPr/>
                                <wps:spPr>
                                  <a:xfrm>
                                    <a:off x="330809" y="1142884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8" name="Rectangle 198"/>
                                <wps:cNvSpPr/>
                                <wps:spPr>
                                  <a:xfrm>
                                    <a:off x="440345" y="1145382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9" name="Rectangle 199"/>
                                <wps:cNvSpPr/>
                                <wps:spPr>
                                  <a:xfrm>
                                    <a:off x="542860" y="1147648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0" name="Rectangle 200"/>
                                <wps:cNvSpPr/>
                                <wps:spPr>
                                  <a:xfrm>
                                    <a:off x="647340" y="1142999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1" name="Rectangle 201"/>
                                <wps:cNvSpPr/>
                                <wps:spPr>
                                  <a:xfrm>
                                    <a:off x="749853" y="1145267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2" name="Rectangle 202"/>
                                <wps:cNvSpPr/>
                                <wps:spPr>
                                  <a:xfrm>
                                    <a:off x="854748" y="1143116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3" name="Rectangle 203"/>
                                <wps:cNvSpPr/>
                                <wps:spPr>
                                  <a:xfrm>
                                    <a:off x="961904" y="1145382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4" name="Rectangle 204"/>
                                <wps:cNvSpPr/>
                                <wps:spPr>
                                  <a:xfrm>
                                    <a:off x="1066800" y="1145381"/>
                                    <a:ext cx="73660" cy="450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5" name="Rectangle 205"/>
                                <wps:cNvSpPr/>
                                <wps:spPr>
                                  <a:xfrm>
                                    <a:off x="1173956" y="1143000"/>
                                    <a:ext cx="73660" cy="450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6" name="Freeform 206"/>
                                <wps:cNvSpPr/>
                                <wps:spPr>
                                  <a:xfrm>
                                    <a:off x="0" y="52387"/>
                                    <a:ext cx="200025" cy="1078230"/>
                                  </a:xfrm>
                                  <a:custGeom>
                                    <a:avLst/>
                                    <a:gdLst>
                                      <a:gd name="connsiteX0" fmla="*/ 147709 w 155300"/>
                                      <a:gd name="connsiteY0" fmla="*/ 0 h 807244"/>
                                      <a:gd name="connsiteX1" fmla="*/ 152472 w 155300"/>
                                      <a:gd name="connsiteY1" fmla="*/ 95250 h 807244"/>
                                      <a:gd name="connsiteX2" fmla="*/ 109609 w 155300"/>
                                      <a:gd name="connsiteY2" fmla="*/ 204787 h 807244"/>
                                      <a:gd name="connsiteX3" fmla="*/ 64365 w 155300"/>
                                      <a:gd name="connsiteY3" fmla="*/ 316706 h 807244"/>
                                      <a:gd name="connsiteX4" fmla="*/ 23884 w 155300"/>
                                      <a:gd name="connsiteY4" fmla="*/ 388144 h 807244"/>
                                      <a:gd name="connsiteX5" fmla="*/ 4834 w 155300"/>
                                      <a:gd name="connsiteY5" fmla="*/ 478631 h 807244"/>
                                      <a:gd name="connsiteX6" fmla="*/ 72 w 155300"/>
                                      <a:gd name="connsiteY6" fmla="*/ 581025 h 807244"/>
                                      <a:gd name="connsiteX7" fmla="*/ 7215 w 155300"/>
                                      <a:gd name="connsiteY7" fmla="*/ 704850 h 807244"/>
                                      <a:gd name="connsiteX8" fmla="*/ 23884 w 155300"/>
                                      <a:gd name="connsiteY8" fmla="*/ 807244 h 807244"/>
                                      <a:gd name="connsiteX0" fmla="*/ 147709 w 155300"/>
                                      <a:gd name="connsiteY0" fmla="*/ 0 h 807244"/>
                                      <a:gd name="connsiteX1" fmla="*/ 152472 w 155300"/>
                                      <a:gd name="connsiteY1" fmla="*/ 95250 h 807244"/>
                                      <a:gd name="connsiteX2" fmla="*/ 109609 w 155300"/>
                                      <a:gd name="connsiteY2" fmla="*/ 204787 h 807244"/>
                                      <a:gd name="connsiteX3" fmla="*/ 64365 w 155300"/>
                                      <a:gd name="connsiteY3" fmla="*/ 316706 h 807244"/>
                                      <a:gd name="connsiteX4" fmla="*/ 23884 w 155300"/>
                                      <a:gd name="connsiteY4" fmla="*/ 388144 h 807244"/>
                                      <a:gd name="connsiteX5" fmla="*/ 4834 w 155300"/>
                                      <a:gd name="connsiteY5" fmla="*/ 478631 h 807244"/>
                                      <a:gd name="connsiteX6" fmla="*/ 72 w 155300"/>
                                      <a:gd name="connsiteY6" fmla="*/ 581025 h 807244"/>
                                      <a:gd name="connsiteX7" fmla="*/ 7215 w 155300"/>
                                      <a:gd name="connsiteY7" fmla="*/ 704850 h 807244"/>
                                      <a:gd name="connsiteX8" fmla="*/ 11906 w 155300"/>
                                      <a:gd name="connsiteY8" fmla="*/ 764381 h 807244"/>
                                      <a:gd name="connsiteX9" fmla="*/ 23884 w 155300"/>
                                      <a:gd name="connsiteY9" fmla="*/ 807244 h 807244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93102 w 155300"/>
                                      <a:gd name="connsiteY9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30956 w 155300"/>
                                      <a:gd name="connsiteY9" fmla="*/ 831056 h 1040653"/>
                                      <a:gd name="connsiteX10" fmla="*/ 93102 w 155300"/>
                                      <a:gd name="connsiteY10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35730 w 155300"/>
                                      <a:gd name="connsiteY9" fmla="*/ 893000 h 1040653"/>
                                      <a:gd name="connsiteX10" fmla="*/ 93102 w 155300"/>
                                      <a:gd name="connsiteY10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85824 h 1040653"/>
                                      <a:gd name="connsiteX9" fmla="*/ 35730 w 155300"/>
                                      <a:gd name="connsiteY9" fmla="*/ 893000 h 1040653"/>
                                      <a:gd name="connsiteX10" fmla="*/ 93102 w 155300"/>
                                      <a:gd name="connsiteY10" fmla="*/ 1040653 h 1040653"/>
                                      <a:gd name="connsiteX0" fmla="*/ 154811 w 162402"/>
                                      <a:gd name="connsiteY0" fmla="*/ 0 h 1040653"/>
                                      <a:gd name="connsiteX1" fmla="*/ 159574 w 162402"/>
                                      <a:gd name="connsiteY1" fmla="*/ 95250 h 1040653"/>
                                      <a:gd name="connsiteX2" fmla="*/ 116711 w 162402"/>
                                      <a:gd name="connsiteY2" fmla="*/ 204787 h 1040653"/>
                                      <a:gd name="connsiteX3" fmla="*/ 71467 w 162402"/>
                                      <a:gd name="connsiteY3" fmla="*/ 316706 h 1040653"/>
                                      <a:gd name="connsiteX4" fmla="*/ 30986 w 162402"/>
                                      <a:gd name="connsiteY4" fmla="*/ 388144 h 1040653"/>
                                      <a:gd name="connsiteX5" fmla="*/ 11936 w 162402"/>
                                      <a:gd name="connsiteY5" fmla="*/ 478631 h 1040653"/>
                                      <a:gd name="connsiteX6" fmla="*/ 15 w 162402"/>
                                      <a:gd name="connsiteY6" fmla="*/ 581025 h 1040653"/>
                                      <a:gd name="connsiteX7" fmla="*/ 14317 w 162402"/>
                                      <a:gd name="connsiteY7" fmla="*/ 704850 h 1040653"/>
                                      <a:gd name="connsiteX8" fmla="*/ 19008 w 162402"/>
                                      <a:gd name="connsiteY8" fmla="*/ 785824 h 1040653"/>
                                      <a:gd name="connsiteX9" fmla="*/ 42832 w 162402"/>
                                      <a:gd name="connsiteY9" fmla="*/ 893000 h 1040653"/>
                                      <a:gd name="connsiteX10" fmla="*/ 100204 w 162402"/>
                                      <a:gd name="connsiteY10" fmla="*/ 1040653 h 1040653"/>
                                      <a:gd name="connsiteX0" fmla="*/ 147704 w 155295"/>
                                      <a:gd name="connsiteY0" fmla="*/ 0 h 1040653"/>
                                      <a:gd name="connsiteX1" fmla="*/ 152467 w 155295"/>
                                      <a:gd name="connsiteY1" fmla="*/ 95250 h 1040653"/>
                                      <a:gd name="connsiteX2" fmla="*/ 109604 w 155295"/>
                                      <a:gd name="connsiteY2" fmla="*/ 204787 h 1040653"/>
                                      <a:gd name="connsiteX3" fmla="*/ 64360 w 155295"/>
                                      <a:gd name="connsiteY3" fmla="*/ 316706 h 1040653"/>
                                      <a:gd name="connsiteX4" fmla="*/ 23879 w 155295"/>
                                      <a:gd name="connsiteY4" fmla="*/ 388144 h 1040653"/>
                                      <a:gd name="connsiteX5" fmla="*/ 4829 w 155295"/>
                                      <a:gd name="connsiteY5" fmla="*/ 478631 h 1040653"/>
                                      <a:gd name="connsiteX6" fmla="*/ 73 w 155295"/>
                                      <a:gd name="connsiteY6" fmla="*/ 581025 h 1040653"/>
                                      <a:gd name="connsiteX7" fmla="*/ 7210 w 155295"/>
                                      <a:gd name="connsiteY7" fmla="*/ 704850 h 1040653"/>
                                      <a:gd name="connsiteX8" fmla="*/ 11901 w 155295"/>
                                      <a:gd name="connsiteY8" fmla="*/ 785824 h 1040653"/>
                                      <a:gd name="connsiteX9" fmla="*/ 35725 w 155295"/>
                                      <a:gd name="connsiteY9" fmla="*/ 893000 h 1040653"/>
                                      <a:gd name="connsiteX10" fmla="*/ 93097 w 155295"/>
                                      <a:gd name="connsiteY10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38689 w 158259"/>
                                      <a:gd name="connsiteY9" fmla="*/ 893000 h 1040653"/>
                                      <a:gd name="connsiteX10" fmla="*/ 96061 w 158259"/>
                                      <a:gd name="connsiteY10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38689 w 158259"/>
                                      <a:gd name="connsiteY9" fmla="*/ 893000 h 1040653"/>
                                      <a:gd name="connsiteX10" fmla="*/ 69057 w 158259"/>
                                      <a:gd name="connsiteY10" fmla="*/ 978694 h 1040653"/>
                                      <a:gd name="connsiteX11" fmla="*/ 96061 w 158259"/>
                                      <a:gd name="connsiteY11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23813 w 158259"/>
                                      <a:gd name="connsiteY9" fmla="*/ 835819 h 1040653"/>
                                      <a:gd name="connsiteX10" fmla="*/ 38689 w 158259"/>
                                      <a:gd name="connsiteY10" fmla="*/ 893000 h 1040653"/>
                                      <a:gd name="connsiteX11" fmla="*/ 69057 w 158259"/>
                                      <a:gd name="connsiteY11" fmla="*/ 978694 h 1040653"/>
                                      <a:gd name="connsiteX12" fmla="*/ 96061 w 158259"/>
                                      <a:gd name="connsiteY12" fmla="*/ 1040653 h 1040653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69057 w 203316"/>
                                      <a:gd name="connsiteY11" fmla="*/ 97869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79194 w 203316"/>
                                      <a:gd name="connsiteY10" fmla="*/ 1002593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50022 w 203316"/>
                                      <a:gd name="connsiteY9" fmla="*/ 926351 h 1078772"/>
                                      <a:gd name="connsiteX10" fmla="*/ 79194 w 203316"/>
                                      <a:gd name="connsiteY10" fmla="*/ 1002593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1166 w 203814"/>
                                      <a:gd name="connsiteY0" fmla="*/ 0 h 1078772"/>
                                      <a:gd name="connsiteX1" fmla="*/ 155929 w 203814"/>
                                      <a:gd name="connsiteY1" fmla="*/ 95250 h 1078772"/>
                                      <a:gd name="connsiteX2" fmla="*/ 113066 w 203814"/>
                                      <a:gd name="connsiteY2" fmla="*/ 204787 h 1078772"/>
                                      <a:gd name="connsiteX3" fmla="*/ 67822 w 203814"/>
                                      <a:gd name="connsiteY3" fmla="*/ 316706 h 1078772"/>
                                      <a:gd name="connsiteX4" fmla="*/ 27341 w 203814"/>
                                      <a:gd name="connsiteY4" fmla="*/ 388144 h 1078772"/>
                                      <a:gd name="connsiteX5" fmla="*/ 8291 w 203814"/>
                                      <a:gd name="connsiteY5" fmla="*/ 478631 h 1078772"/>
                                      <a:gd name="connsiteX6" fmla="*/ 3535 w 203814"/>
                                      <a:gd name="connsiteY6" fmla="*/ 581025 h 1078772"/>
                                      <a:gd name="connsiteX7" fmla="*/ 1126 w 203814"/>
                                      <a:gd name="connsiteY7" fmla="*/ 702467 h 1078772"/>
                                      <a:gd name="connsiteX8" fmla="*/ 22511 w 203814"/>
                                      <a:gd name="connsiteY8" fmla="*/ 831090 h 1078772"/>
                                      <a:gd name="connsiteX9" fmla="*/ 50520 w 203814"/>
                                      <a:gd name="connsiteY9" fmla="*/ 926351 h 1078772"/>
                                      <a:gd name="connsiteX10" fmla="*/ 79692 w 203814"/>
                                      <a:gd name="connsiteY10" fmla="*/ 1002593 h 1078772"/>
                                      <a:gd name="connsiteX11" fmla="*/ 131503 w 203814"/>
                                      <a:gd name="connsiteY11" fmla="*/ 1057314 h 1078772"/>
                                      <a:gd name="connsiteX12" fmla="*/ 203814 w 203814"/>
                                      <a:gd name="connsiteY12" fmla="*/ 1078772 h 1078772"/>
                                      <a:gd name="connsiteX0" fmla="*/ 147704 w 200352"/>
                                      <a:gd name="connsiteY0" fmla="*/ 0 h 1078772"/>
                                      <a:gd name="connsiteX1" fmla="*/ 152467 w 200352"/>
                                      <a:gd name="connsiteY1" fmla="*/ 95250 h 1078772"/>
                                      <a:gd name="connsiteX2" fmla="*/ 109604 w 200352"/>
                                      <a:gd name="connsiteY2" fmla="*/ 204787 h 1078772"/>
                                      <a:gd name="connsiteX3" fmla="*/ 64360 w 200352"/>
                                      <a:gd name="connsiteY3" fmla="*/ 316706 h 1078772"/>
                                      <a:gd name="connsiteX4" fmla="*/ 23879 w 200352"/>
                                      <a:gd name="connsiteY4" fmla="*/ 388144 h 1078772"/>
                                      <a:gd name="connsiteX5" fmla="*/ 4829 w 200352"/>
                                      <a:gd name="connsiteY5" fmla="*/ 478631 h 1078772"/>
                                      <a:gd name="connsiteX6" fmla="*/ 73 w 200352"/>
                                      <a:gd name="connsiteY6" fmla="*/ 581025 h 1078772"/>
                                      <a:gd name="connsiteX7" fmla="*/ 7218 w 200352"/>
                                      <a:gd name="connsiteY7" fmla="*/ 702467 h 1078772"/>
                                      <a:gd name="connsiteX8" fmla="*/ 19049 w 200352"/>
                                      <a:gd name="connsiteY8" fmla="*/ 831090 h 1078772"/>
                                      <a:gd name="connsiteX9" fmla="*/ 47058 w 200352"/>
                                      <a:gd name="connsiteY9" fmla="*/ 926351 h 1078772"/>
                                      <a:gd name="connsiteX10" fmla="*/ 76230 w 200352"/>
                                      <a:gd name="connsiteY10" fmla="*/ 1002593 h 1078772"/>
                                      <a:gd name="connsiteX11" fmla="*/ 128041 w 200352"/>
                                      <a:gd name="connsiteY11" fmla="*/ 1057314 h 1078772"/>
                                      <a:gd name="connsiteX12" fmla="*/ 200352 w 200352"/>
                                      <a:gd name="connsiteY12" fmla="*/ 1078772 h 1078772"/>
                                      <a:gd name="connsiteX0" fmla="*/ 147704 w 200352"/>
                                      <a:gd name="connsiteY0" fmla="*/ 0 h 1078772"/>
                                      <a:gd name="connsiteX1" fmla="*/ 152467 w 200352"/>
                                      <a:gd name="connsiteY1" fmla="*/ 95250 h 1078772"/>
                                      <a:gd name="connsiteX2" fmla="*/ 109604 w 200352"/>
                                      <a:gd name="connsiteY2" fmla="*/ 204787 h 1078772"/>
                                      <a:gd name="connsiteX3" fmla="*/ 64360 w 200352"/>
                                      <a:gd name="connsiteY3" fmla="*/ 316706 h 1078772"/>
                                      <a:gd name="connsiteX4" fmla="*/ 23879 w 200352"/>
                                      <a:gd name="connsiteY4" fmla="*/ 388144 h 1078772"/>
                                      <a:gd name="connsiteX5" fmla="*/ 4829 w 200352"/>
                                      <a:gd name="connsiteY5" fmla="*/ 478631 h 1078772"/>
                                      <a:gd name="connsiteX6" fmla="*/ 73 w 200352"/>
                                      <a:gd name="connsiteY6" fmla="*/ 581025 h 1078772"/>
                                      <a:gd name="connsiteX7" fmla="*/ 7218 w 200352"/>
                                      <a:gd name="connsiteY7" fmla="*/ 702467 h 1078772"/>
                                      <a:gd name="connsiteX8" fmla="*/ 19049 w 200352"/>
                                      <a:gd name="connsiteY8" fmla="*/ 831090 h 1078772"/>
                                      <a:gd name="connsiteX9" fmla="*/ 47058 w 200352"/>
                                      <a:gd name="connsiteY9" fmla="*/ 926351 h 1078772"/>
                                      <a:gd name="connsiteX10" fmla="*/ 76230 w 200352"/>
                                      <a:gd name="connsiteY10" fmla="*/ 1002593 h 1078772"/>
                                      <a:gd name="connsiteX11" fmla="*/ 128041 w 200352"/>
                                      <a:gd name="connsiteY11" fmla="*/ 1062080 h 1078772"/>
                                      <a:gd name="connsiteX12" fmla="*/ 200352 w 200352"/>
                                      <a:gd name="connsiteY12" fmla="*/ 1078772 h 107877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</a:cxnLst>
                                    <a:rect l="l" t="t" r="r" b="b"/>
                                    <a:pathLst>
                                      <a:path w="200352" h="1078772">
                                        <a:moveTo>
                                          <a:pt x="147704" y="0"/>
                                        </a:moveTo>
                                        <a:cubicBezTo>
                                          <a:pt x="153260" y="30559"/>
                                          <a:pt x="158817" y="61119"/>
                                          <a:pt x="152467" y="95250"/>
                                        </a:cubicBezTo>
                                        <a:cubicBezTo>
                                          <a:pt x="146117" y="129381"/>
                                          <a:pt x="124288" y="167878"/>
                                          <a:pt x="109604" y="204787"/>
                                        </a:cubicBezTo>
                                        <a:cubicBezTo>
                                          <a:pt x="94920" y="241696"/>
                                          <a:pt x="78647" y="286147"/>
                                          <a:pt x="64360" y="316706"/>
                                        </a:cubicBezTo>
                                        <a:cubicBezTo>
                                          <a:pt x="50073" y="347265"/>
                                          <a:pt x="33801" y="361157"/>
                                          <a:pt x="23879" y="388144"/>
                                        </a:cubicBezTo>
                                        <a:cubicBezTo>
                                          <a:pt x="13957" y="415131"/>
                                          <a:pt x="8797" y="446484"/>
                                          <a:pt x="4829" y="478631"/>
                                        </a:cubicBezTo>
                                        <a:cubicBezTo>
                                          <a:pt x="861" y="510778"/>
                                          <a:pt x="-325" y="543719"/>
                                          <a:pt x="73" y="581025"/>
                                        </a:cubicBezTo>
                                        <a:cubicBezTo>
                                          <a:pt x="471" y="618331"/>
                                          <a:pt x="4055" y="660790"/>
                                          <a:pt x="7218" y="702467"/>
                                        </a:cubicBezTo>
                                        <a:cubicBezTo>
                                          <a:pt x="10381" y="744145"/>
                                          <a:pt x="15185" y="808865"/>
                                          <a:pt x="19049" y="831090"/>
                                        </a:cubicBezTo>
                                        <a:cubicBezTo>
                                          <a:pt x="22913" y="853315"/>
                                          <a:pt x="43087" y="908488"/>
                                          <a:pt x="47058" y="926351"/>
                                        </a:cubicBezTo>
                                        <a:cubicBezTo>
                                          <a:pt x="51029" y="944214"/>
                                          <a:pt x="54393" y="971633"/>
                                          <a:pt x="76230" y="1002593"/>
                                        </a:cubicBezTo>
                                        <a:cubicBezTo>
                                          <a:pt x="90918" y="1024023"/>
                                          <a:pt x="85123" y="1035089"/>
                                          <a:pt x="128041" y="1062080"/>
                                        </a:cubicBezTo>
                                        <a:cubicBezTo>
                                          <a:pt x="166195" y="1070011"/>
                                          <a:pt x="195851" y="1068446"/>
                                          <a:pt x="200352" y="1078772"/>
                                        </a:cubicBezTo>
                                      </a:path>
                                    </a:pathLst>
                                  </a:cu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7" name="Straight Connector 207"/>
                                <wps:cNvCnPr/>
                                <wps:spPr>
                                  <a:xfrm>
                                    <a:off x="211866" y="1123949"/>
                                    <a:ext cx="1073944" cy="2381"/>
                                  </a:xfrm>
                                  <a:prstGeom prst="line">
                                    <a:avLst/>
                                  </a:pr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08" name="Freeform 208"/>
                                <wps:cNvSpPr/>
                                <wps:spPr>
                                  <a:xfrm flipH="1">
                                    <a:off x="1252766" y="54770"/>
                                    <a:ext cx="200026" cy="1078229"/>
                                  </a:xfrm>
                                  <a:custGeom>
                                    <a:avLst/>
                                    <a:gdLst>
                                      <a:gd name="connsiteX0" fmla="*/ 147709 w 155300"/>
                                      <a:gd name="connsiteY0" fmla="*/ 0 h 807244"/>
                                      <a:gd name="connsiteX1" fmla="*/ 152472 w 155300"/>
                                      <a:gd name="connsiteY1" fmla="*/ 95250 h 807244"/>
                                      <a:gd name="connsiteX2" fmla="*/ 109609 w 155300"/>
                                      <a:gd name="connsiteY2" fmla="*/ 204787 h 807244"/>
                                      <a:gd name="connsiteX3" fmla="*/ 64365 w 155300"/>
                                      <a:gd name="connsiteY3" fmla="*/ 316706 h 807244"/>
                                      <a:gd name="connsiteX4" fmla="*/ 23884 w 155300"/>
                                      <a:gd name="connsiteY4" fmla="*/ 388144 h 807244"/>
                                      <a:gd name="connsiteX5" fmla="*/ 4834 w 155300"/>
                                      <a:gd name="connsiteY5" fmla="*/ 478631 h 807244"/>
                                      <a:gd name="connsiteX6" fmla="*/ 72 w 155300"/>
                                      <a:gd name="connsiteY6" fmla="*/ 581025 h 807244"/>
                                      <a:gd name="connsiteX7" fmla="*/ 7215 w 155300"/>
                                      <a:gd name="connsiteY7" fmla="*/ 704850 h 807244"/>
                                      <a:gd name="connsiteX8" fmla="*/ 23884 w 155300"/>
                                      <a:gd name="connsiteY8" fmla="*/ 807244 h 807244"/>
                                      <a:gd name="connsiteX0" fmla="*/ 147709 w 155300"/>
                                      <a:gd name="connsiteY0" fmla="*/ 0 h 807244"/>
                                      <a:gd name="connsiteX1" fmla="*/ 152472 w 155300"/>
                                      <a:gd name="connsiteY1" fmla="*/ 95250 h 807244"/>
                                      <a:gd name="connsiteX2" fmla="*/ 109609 w 155300"/>
                                      <a:gd name="connsiteY2" fmla="*/ 204787 h 807244"/>
                                      <a:gd name="connsiteX3" fmla="*/ 64365 w 155300"/>
                                      <a:gd name="connsiteY3" fmla="*/ 316706 h 807244"/>
                                      <a:gd name="connsiteX4" fmla="*/ 23884 w 155300"/>
                                      <a:gd name="connsiteY4" fmla="*/ 388144 h 807244"/>
                                      <a:gd name="connsiteX5" fmla="*/ 4834 w 155300"/>
                                      <a:gd name="connsiteY5" fmla="*/ 478631 h 807244"/>
                                      <a:gd name="connsiteX6" fmla="*/ 72 w 155300"/>
                                      <a:gd name="connsiteY6" fmla="*/ 581025 h 807244"/>
                                      <a:gd name="connsiteX7" fmla="*/ 7215 w 155300"/>
                                      <a:gd name="connsiteY7" fmla="*/ 704850 h 807244"/>
                                      <a:gd name="connsiteX8" fmla="*/ 11906 w 155300"/>
                                      <a:gd name="connsiteY8" fmla="*/ 764381 h 807244"/>
                                      <a:gd name="connsiteX9" fmla="*/ 23884 w 155300"/>
                                      <a:gd name="connsiteY9" fmla="*/ 807244 h 807244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93102 w 155300"/>
                                      <a:gd name="connsiteY9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30956 w 155300"/>
                                      <a:gd name="connsiteY9" fmla="*/ 831056 h 1040653"/>
                                      <a:gd name="connsiteX10" fmla="*/ 93102 w 155300"/>
                                      <a:gd name="connsiteY10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35730 w 155300"/>
                                      <a:gd name="connsiteY9" fmla="*/ 893000 h 1040653"/>
                                      <a:gd name="connsiteX10" fmla="*/ 93102 w 155300"/>
                                      <a:gd name="connsiteY10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85824 h 1040653"/>
                                      <a:gd name="connsiteX9" fmla="*/ 35730 w 155300"/>
                                      <a:gd name="connsiteY9" fmla="*/ 893000 h 1040653"/>
                                      <a:gd name="connsiteX10" fmla="*/ 93102 w 155300"/>
                                      <a:gd name="connsiteY10" fmla="*/ 1040653 h 1040653"/>
                                      <a:gd name="connsiteX0" fmla="*/ 154811 w 162402"/>
                                      <a:gd name="connsiteY0" fmla="*/ 0 h 1040653"/>
                                      <a:gd name="connsiteX1" fmla="*/ 159574 w 162402"/>
                                      <a:gd name="connsiteY1" fmla="*/ 95250 h 1040653"/>
                                      <a:gd name="connsiteX2" fmla="*/ 116711 w 162402"/>
                                      <a:gd name="connsiteY2" fmla="*/ 204787 h 1040653"/>
                                      <a:gd name="connsiteX3" fmla="*/ 71467 w 162402"/>
                                      <a:gd name="connsiteY3" fmla="*/ 316706 h 1040653"/>
                                      <a:gd name="connsiteX4" fmla="*/ 30986 w 162402"/>
                                      <a:gd name="connsiteY4" fmla="*/ 388144 h 1040653"/>
                                      <a:gd name="connsiteX5" fmla="*/ 11936 w 162402"/>
                                      <a:gd name="connsiteY5" fmla="*/ 478631 h 1040653"/>
                                      <a:gd name="connsiteX6" fmla="*/ 15 w 162402"/>
                                      <a:gd name="connsiteY6" fmla="*/ 581025 h 1040653"/>
                                      <a:gd name="connsiteX7" fmla="*/ 14317 w 162402"/>
                                      <a:gd name="connsiteY7" fmla="*/ 704850 h 1040653"/>
                                      <a:gd name="connsiteX8" fmla="*/ 19008 w 162402"/>
                                      <a:gd name="connsiteY8" fmla="*/ 785824 h 1040653"/>
                                      <a:gd name="connsiteX9" fmla="*/ 42832 w 162402"/>
                                      <a:gd name="connsiteY9" fmla="*/ 893000 h 1040653"/>
                                      <a:gd name="connsiteX10" fmla="*/ 100204 w 162402"/>
                                      <a:gd name="connsiteY10" fmla="*/ 1040653 h 1040653"/>
                                      <a:gd name="connsiteX0" fmla="*/ 147704 w 155295"/>
                                      <a:gd name="connsiteY0" fmla="*/ 0 h 1040653"/>
                                      <a:gd name="connsiteX1" fmla="*/ 152467 w 155295"/>
                                      <a:gd name="connsiteY1" fmla="*/ 95250 h 1040653"/>
                                      <a:gd name="connsiteX2" fmla="*/ 109604 w 155295"/>
                                      <a:gd name="connsiteY2" fmla="*/ 204787 h 1040653"/>
                                      <a:gd name="connsiteX3" fmla="*/ 64360 w 155295"/>
                                      <a:gd name="connsiteY3" fmla="*/ 316706 h 1040653"/>
                                      <a:gd name="connsiteX4" fmla="*/ 23879 w 155295"/>
                                      <a:gd name="connsiteY4" fmla="*/ 388144 h 1040653"/>
                                      <a:gd name="connsiteX5" fmla="*/ 4829 w 155295"/>
                                      <a:gd name="connsiteY5" fmla="*/ 478631 h 1040653"/>
                                      <a:gd name="connsiteX6" fmla="*/ 73 w 155295"/>
                                      <a:gd name="connsiteY6" fmla="*/ 581025 h 1040653"/>
                                      <a:gd name="connsiteX7" fmla="*/ 7210 w 155295"/>
                                      <a:gd name="connsiteY7" fmla="*/ 704850 h 1040653"/>
                                      <a:gd name="connsiteX8" fmla="*/ 11901 w 155295"/>
                                      <a:gd name="connsiteY8" fmla="*/ 785824 h 1040653"/>
                                      <a:gd name="connsiteX9" fmla="*/ 35725 w 155295"/>
                                      <a:gd name="connsiteY9" fmla="*/ 893000 h 1040653"/>
                                      <a:gd name="connsiteX10" fmla="*/ 93097 w 155295"/>
                                      <a:gd name="connsiteY10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38689 w 158259"/>
                                      <a:gd name="connsiteY9" fmla="*/ 893000 h 1040653"/>
                                      <a:gd name="connsiteX10" fmla="*/ 96061 w 158259"/>
                                      <a:gd name="connsiteY10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38689 w 158259"/>
                                      <a:gd name="connsiteY9" fmla="*/ 893000 h 1040653"/>
                                      <a:gd name="connsiteX10" fmla="*/ 69057 w 158259"/>
                                      <a:gd name="connsiteY10" fmla="*/ 978694 h 1040653"/>
                                      <a:gd name="connsiteX11" fmla="*/ 96061 w 158259"/>
                                      <a:gd name="connsiteY11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23813 w 158259"/>
                                      <a:gd name="connsiteY9" fmla="*/ 835819 h 1040653"/>
                                      <a:gd name="connsiteX10" fmla="*/ 38689 w 158259"/>
                                      <a:gd name="connsiteY10" fmla="*/ 893000 h 1040653"/>
                                      <a:gd name="connsiteX11" fmla="*/ 69057 w 158259"/>
                                      <a:gd name="connsiteY11" fmla="*/ 978694 h 1040653"/>
                                      <a:gd name="connsiteX12" fmla="*/ 96061 w 158259"/>
                                      <a:gd name="connsiteY12" fmla="*/ 1040653 h 1040653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69057 w 203316"/>
                                      <a:gd name="connsiteY11" fmla="*/ 97869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79194 w 203316"/>
                                      <a:gd name="connsiteY10" fmla="*/ 1002593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50022 w 203316"/>
                                      <a:gd name="connsiteY9" fmla="*/ 926351 h 1078772"/>
                                      <a:gd name="connsiteX10" fmla="*/ 79194 w 203316"/>
                                      <a:gd name="connsiteY10" fmla="*/ 1002593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1166 w 203814"/>
                                      <a:gd name="connsiteY0" fmla="*/ 0 h 1078772"/>
                                      <a:gd name="connsiteX1" fmla="*/ 155929 w 203814"/>
                                      <a:gd name="connsiteY1" fmla="*/ 95250 h 1078772"/>
                                      <a:gd name="connsiteX2" fmla="*/ 113066 w 203814"/>
                                      <a:gd name="connsiteY2" fmla="*/ 204787 h 1078772"/>
                                      <a:gd name="connsiteX3" fmla="*/ 67822 w 203814"/>
                                      <a:gd name="connsiteY3" fmla="*/ 316706 h 1078772"/>
                                      <a:gd name="connsiteX4" fmla="*/ 27341 w 203814"/>
                                      <a:gd name="connsiteY4" fmla="*/ 388144 h 1078772"/>
                                      <a:gd name="connsiteX5" fmla="*/ 8291 w 203814"/>
                                      <a:gd name="connsiteY5" fmla="*/ 478631 h 1078772"/>
                                      <a:gd name="connsiteX6" fmla="*/ 3535 w 203814"/>
                                      <a:gd name="connsiteY6" fmla="*/ 581025 h 1078772"/>
                                      <a:gd name="connsiteX7" fmla="*/ 1126 w 203814"/>
                                      <a:gd name="connsiteY7" fmla="*/ 702467 h 1078772"/>
                                      <a:gd name="connsiteX8" fmla="*/ 22511 w 203814"/>
                                      <a:gd name="connsiteY8" fmla="*/ 831090 h 1078772"/>
                                      <a:gd name="connsiteX9" fmla="*/ 50520 w 203814"/>
                                      <a:gd name="connsiteY9" fmla="*/ 926351 h 1078772"/>
                                      <a:gd name="connsiteX10" fmla="*/ 79692 w 203814"/>
                                      <a:gd name="connsiteY10" fmla="*/ 1002593 h 1078772"/>
                                      <a:gd name="connsiteX11" fmla="*/ 131503 w 203814"/>
                                      <a:gd name="connsiteY11" fmla="*/ 1057314 h 1078772"/>
                                      <a:gd name="connsiteX12" fmla="*/ 203814 w 203814"/>
                                      <a:gd name="connsiteY12" fmla="*/ 1078772 h 1078772"/>
                                      <a:gd name="connsiteX0" fmla="*/ 147704 w 200352"/>
                                      <a:gd name="connsiteY0" fmla="*/ 0 h 1078772"/>
                                      <a:gd name="connsiteX1" fmla="*/ 152467 w 200352"/>
                                      <a:gd name="connsiteY1" fmla="*/ 95250 h 1078772"/>
                                      <a:gd name="connsiteX2" fmla="*/ 109604 w 200352"/>
                                      <a:gd name="connsiteY2" fmla="*/ 204787 h 1078772"/>
                                      <a:gd name="connsiteX3" fmla="*/ 64360 w 200352"/>
                                      <a:gd name="connsiteY3" fmla="*/ 316706 h 1078772"/>
                                      <a:gd name="connsiteX4" fmla="*/ 23879 w 200352"/>
                                      <a:gd name="connsiteY4" fmla="*/ 388144 h 1078772"/>
                                      <a:gd name="connsiteX5" fmla="*/ 4829 w 200352"/>
                                      <a:gd name="connsiteY5" fmla="*/ 478631 h 1078772"/>
                                      <a:gd name="connsiteX6" fmla="*/ 73 w 200352"/>
                                      <a:gd name="connsiteY6" fmla="*/ 581025 h 1078772"/>
                                      <a:gd name="connsiteX7" fmla="*/ 7218 w 200352"/>
                                      <a:gd name="connsiteY7" fmla="*/ 702467 h 1078772"/>
                                      <a:gd name="connsiteX8" fmla="*/ 19049 w 200352"/>
                                      <a:gd name="connsiteY8" fmla="*/ 831090 h 1078772"/>
                                      <a:gd name="connsiteX9" fmla="*/ 47058 w 200352"/>
                                      <a:gd name="connsiteY9" fmla="*/ 926351 h 1078772"/>
                                      <a:gd name="connsiteX10" fmla="*/ 76230 w 200352"/>
                                      <a:gd name="connsiteY10" fmla="*/ 1002593 h 1078772"/>
                                      <a:gd name="connsiteX11" fmla="*/ 128041 w 200352"/>
                                      <a:gd name="connsiteY11" fmla="*/ 1057314 h 1078772"/>
                                      <a:gd name="connsiteX12" fmla="*/ 200352 w 200352"/>
                                      <a:gd name="connsiteY12" fmla="*/ 1078772 h 1078772"/>
                                      <a:gd name="connsiteX0" fmla="*/ 147704 w 200352"/>
                                      <a:gd name="connsiteY0" fmla="*/ 0 h 1078772"/>
                                      <a:gd name="connsiteX1" fmla="*/ 152467 w 200352"/>
                                      <a:gd name="connsiteY1" fmla="*/ 95250 h 1078772"/>
                                      <a:gd name="connsiteX2" fmla="*/ 109604 w 200352"/>
                                      <a:gd name="connsiteY2" fmla="*/ 204787 h 1078772"/>
                                      <a:gd name="connsiteX3" fmla="*/ 64360 w 200352"/>
                                      <a:gd name="connsiteY3" fmla="*/ 316706 h 1078772"/>
                                      <a:gd name="connsiteX4" fmla="*/ 23879 w 200352"/>
                                      <a:gd name="connsiteY4" fmla="*/ 388144 h 1078772"/>
                                      <a:gd name="connsiteX5" fmla="*/ 4829 w 200352"/>
                                      <a:gd name="connsiteY5" fmla="*/ 478631 h 1078772"/>
                                      <a:gd name="connsiteX6" fmla="*/ 73 w 200352"/>
                                      <a:gd name="connsiteY6" fmla="*/ 581025 h 1078772"/>
                                      <a:gd name="connsiteX7" fmla="*/ 7218 w 200352"/>
                                      <a:gd name="connsiteY7" fmla="*/ 702467 h 1078772"/>
                                      <a:gd name="connsiteX8" fmla="*/ 19049 w 200352"/>
                                      <a:gd name="connsiteY8" fmla="*/ 831090 h 1078772"/>
                                      <a:gd name="connsiteX9" fmla="*/ 47058 w 200352"/>
                                      <a:gd name="connsiteY9" fmla="*/ 926351 h 1078772"/>
                                      <a:gd name="connsiteX10" fmla="*/ 76230 w 200352"/>
                                      <a:gd name="connsiteY10" fmla="*/ 1002593 h 1078772"/>
                                      <a:gd name="connsiteX11" fmla="*/ 128041 w 200352"/>
                                      <a:gd name="connsiteY11" fmla="*/ 1062080 h 1078772"/>
                                      <a:gd name="connsiteX12" fmla="*/ 200352 w 200352"/>
                                      <a:gd name="connsiteY12" fmla="*/ 1078772 h 107877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</a:cxnLst>
                                    <a:rect l="l" t="t" r="r" b="b"/>
                                    <a:pathLst>
                                      <a:path w="200352" h="1078772">
                                        <a:moveTo>
                                          <a:pt x="147704" y="0"/>
                                        </a:moveTo>
                                        <a:cubicBezTo>
                                          <a:pt x="153260" y="30559"/>
                                          <a:pt x="158817" y="61119"/>
                                          <a:pt x="152467" y="95250"/>
                                        </a:cubicBezTo>
                                        <a:cubicBezTo>
                                          <a:pt x="146117" y="129381"/>
                                          <a:pt x="124288" y="167878"/>
                                          <a:pt x="109604" y="204787"/>
                                        </a:cubicBezTo>
                                        <a:cubicBezTo>
                                          <a:pt x="94920" y="241696"/>
                                          <a:pt x="78647" y="286147"/>
                                          <a:pt x="64360" y="316706"/>
                                        </a:cubicBezTo>
                                        <a:cubicBezTo>
                                          <a:pt x="50073" y="347265"/>
                                          <a:pt x="33801" y="361157"/>
                                          <a:pt x="23879" y="388144"/>
                                        </a:cubicBezTo>
                                        <a:cubicBezTo>
                                          <a:pt x="13957" y="415131"/>
                                          <a:pt x="8797" y="446484"/>
                                          <a:pt x="4829" y="478631"/>
                                        </a:cubicBezTo>
                                        <a:cubicBezTo>
                                          <a:pt x="861" y="510778"/>
                                          <a:pt x="-325" y="543719"/>
                                          <a:pt x="73" y="581025"/>
                                        </a:cubicBezTo>
                                        <a:cubicBezTo>
                                          <a:pt x="471" y="618331"/>
                                          <a:pt x="4055" y="660790"/>
                                          <a:pt x="7218" y="702467"/>
                                        </a:cubicBezTo>
                                        <a:cubicBezTo>
                                          <a:pt x="10381" y="744145"/>
                                          <a:pt x="15185" y="808865"/>
                                          <a:pt x="19049" y="831090"/>
                                        </a:cubicBezTo>
                                        <a:cubicBezTo>
                                          <a:pt x="22913" y="853315"/>
                                          <a:pt x="43087" y="908488"/>
                                          <a:pt x="47058" y="926351"/>
                                        </a:cubicBezTo>
                                        <a:cubicBezTo>
                                          <a:pt x="51029" y="944214"/>
                                          <a:pt x="54393" y="971633"/>
                                          <a:pt x="76230" y="1002593"/>
                                        </a:cubicBezTo>
                                        <a:cubicBezTo>
                                          <a:pt x="90918" y="1024023"/>
                                          <a:pt x="85123" y="1035089"/>
                                          <a:pt x="128041" y="1062080"/>
                                        </a:cubicBezTo>
                                        <a:cubicBezTo>
                                          <a:pt x="166195" y="1070011"/>
                                          <a:pt x="195851" y="1068446"/>
                                          <a:pt x="200352" y="1078772"/>
                                        </a:cubicBezTo>
                                      </a:path>
                                    </a:pathLst>
                                  </a:cu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09" name="Oval 209"/>
                                <wps:cNvSpPr/>
                                <wps:spPr>
                                  <a:xfrm>
                                    <a:off x="1260453" y="0"/>
                                    <a:ext cx="83185" cy="8096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10" name="Group 210"/>
                              <wpg:cNvGrpSpPr/>
                              <wpg:grpSpPr>
                                <a:xfrm flipV="1">
                                  <a:off x="57150" y="1057275"/>
                                  <a:ext cx="1342700" cy="1269682"/>
                                  <a:chOff x="0" y="0"/>
                                  <a:chExt cx="1342700" cy="1269682"/>
                                </a:xfrm>
                                <a:grpFill/>
                              </wpg:grpSpPr>
                              <wpg:grpSp>
                                <wpg:cNvPr id="211" name="Group 211"/>
                                <wpg:cNvGrpSpPr/>
                                <wpg:grpSpPr>
                                  <a:xfrm>
                                    <a:off x="1243005" y="1092994"/>
                                    <a:ext cx="99695" cy="167163"/>
                                    <a:chOff x="-23820" y="-2381"/>
                                    <a:chExt cx="99695" cy="167163"/>
                                  </a:xfrm>
                                  <a:grpFill/>
                                </wpg:grpSpPr>
                                <wps:wsp>
                                  <wps:cNvPr id="212" name="Oval 212"/>
                                  <wps:cNvSpPr/>
                                  <wps:spPr>
                                    <a:xfrm>
                                      <a:off x="11903" y="119063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grp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3" name="Arc 213"/>
                                  <wps:cNvSpPr/>
                                  <wps:spPr>
                                    <a:xfrm>
                                      <a:off x="-23820" y="-2381"/>
                                      <a:ext cx="99695" cy="139700"/>
                                    </a:xfrm>
                                    <a:prstGeom prst="arc">
                                      <a:avLst>
                                        <a:gd name="adj1" fmla="val 15850601"/>
                                        <a:gd name="adj2" fmla="val 4568619"/>
                                      </a:avLst>
                                    </a:prstGeom>
                                    <a:grp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14" name="Group 214"/>
                                <wpg:cNvGrpSpPr/>
                                <wpg:grpSpPr>
                                  <a:xfrm flipH="1">
                                    <a:off x="0" y="1102519"/>
                                    <a:ext cx="99695" cy="167163"/>
                                    <a:chOff x="0" y="-2381"/>
                                    <a:chExt cx="99695" cy="167163"/>
                                  </a:xfrm>
                                  <a:grpFill/>
                                </wpg:grpSpPr>
                                <wps:wsp>
                                  <wps:cNvPr id="215" name="Oval 215"/>
                                  <wps:cNvSpPr/>
                                  <wps:spPr>
                                    <a:xfrm>
                                      <a:off x="30956" y="119063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grpFill/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16" name="Arc 216"/>
                                  <wps:cNvSpPr/>
                                  <wps:spPr>
                                    <a:xfrm>
                                      <a:off x="0" y="-2381"/>
                                      <a:ext cx="99695" cy="139700"/>
                                    </a:xfrm>
                                    <a:prstGeom prst="arc">
                                      <a:avLst>
                                        <a:gd name="adj1" fmla="val 15850601"/>
                                        <a:gd name="adj2" fmla="val 4568619"/>
                                      </a:avLst>
                                    </a:prstGeom>
                                    <a:grp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17" name="Freeform 217"/>
                                <wps:cNvSpPr/>
                                <wps:spPr>
                                  <a:xfrm>
                                    <a:off x="47625" y="1000125"/>
                                    <a:ext cx="1240687" cy="99957"/>
                                  </a:xfrm>
                                  <a:custGeom>
                                    <a:avLst/>
                                    <a:gdLst>
                                      <a:gd name="connsiteX0" fmla="*/ 0 w 1271170"/>
                                      <a:gd name="connsiteY0" fmla="*/ 91815 h 577944"/>
                                      <a:gd name="connsiteX1" fmla="*/ 276225 w 1271170"/>
                                      <a:gd name="connsiteY1" fmla="*/ 98958 h 577944"/>
                                      <a:gd name="connsiteX2" fmla="*/ 328613 w 1271170"/>
                                      <a:gd name="connsiteY2" fmla="*/ 89433 h 577944"/>
                                      <a:gd name="connsiteX3" fmla="*/ 359569 w 1271170"/>
                                      <a:gd name="connsiteY3" fmla="*/ 58477 h 577944"/>
                                      <a:gd name="connsiteX4" fmla="*/ 385763 w 1271170"/>
                                      <a:gd name="connsiteY4" fmla="*/ 20377 h 577944"/>
                                      <a:gd name="connsiteX5" fmla="*/ 414338 w 1271170"/>
                                      <a:gd name="connsiteY5" fmla="*/ 3708 h 577944"/>
                                      <a:gd name="connsiteX6" fmla="*/ 497682 w 1271170"/>
                                      <a:gd name="connsiteY6" fmla="*/ 1327 h 577944"/>
                                      <a:gd name="connsiteX7" fmla="*/ 559594 w 1271170"/>
                                      <a:gd name="connsiteY7" fmla="*/ 1327 h 577944"/>
                                      <a:gd name="connsiteX8" fmla="*/ 607219 w 1271170"/>
                                      <a:gd name="connsiteY8" fmla="*/ 17996 h 577944"/>
                                      <a:gd name="connsiteX9" fmla="*/ 626269 w 1271170"/>
                                      <a:gd name="connsiteY9" fmla="*/ 48952 h 577944"/>
                                      <a:gd name="connsiteX10" fmla="*/ 650082 w 1271170"/>
                                      <a:gd name="connsiteY10" fmla="*/ 79908 h 577944"/>
                                      <a:gd name="connsiteX11" fmla="*/ 681038 w 1271170"/>
                                      <a:gd name="connsiteY11" fmla="*/ 91815 h 577944"/>
                                      <a:gd name="connsiteX12" fmla="*/ 728663 w 1271170"/>
                                      <a:gd name="connsiteY12" fmla="*/ 91815 h 577944"/>
                                      <a:gd name="connsiteX13" fmla="*/ 1259682 w 1271170"/>
                                      <a:gd name="connsiteY13" fmla="*/ 91815 h 577944"/>
                                      <a:gd name="connsiteX14" fmla="*/ 154782 w 1271170"/>
                                      <a:gd name="connsiteY14" fmla="*/ 568065 h 577944"/>
                                      <a:gd name="connsiteX15" fmla="*/ 159544 w 1271170"/>
                                      <a:gd name="connsiteY15" fmla="*/ 368040 h 577944"/>
                                      <a:gd name="connsiteX0" fmla="*/ 0 w 1271170"/>
                                      <a:gd name="connsiteY0" fmla="*/ 91815 h 568065"/>
                                      <a:gd name="connsiteX1" fmla="*/ 276225 w 1271170"/>
                                      <a:gd name="connsiteY1" fmla="*/ 98958 h 568065"/>
                                      <a:gd name="connsiteX2" fmla="*/ 328613 w 1271170"/>
                                      <a:gd name="connsiteY2" fmla="*/ 89433 h 568065"/>
                                      <a:gd name="connsiteX3" fmla="*/ 359569 w 1271170"/>
                                      <a:gd name="connsiteY3" fmla="*/ 58477 h 568065"/>
                                      <a:gd name="connsiteX4" fmla="*/ 385763 w 1271170"/>
                                      <a:gd name="connsiteY4" fmla="*/ 20377 h 568065"/>
                                      <a:gd name="connsiteX5" fmla="*/ 414338 w 1271170"/>
                                      <a:gd name="connsiteY5" fmla="*/ 3708 h 568065"/>
                                      <a:gd name="connsiteX6" fmla="*/ 497682 w 1271170"/>
                                      <a:gd name="connsiteY6" fmla="*/ 1327 h 568065"/>
                                      <a:gd name="connsiteX7" fmla="*/ 559594 w 1271170"/>
                                      <a:gd name="connsiteY7" fmla="*/ 1327 h 568065"/>
                                      <a:gd name="connsiteX8" fmla="*/ 607219 w 1271170"/>
                                      <a:gd name="connsiteY8" fmla="*/ 17996 h 568065"/>
                                      <a:gd name="connsiteX9" fmla="*/ 626269 w 1271170"/>
                                      <a:gd name="connsiteY9" fmla="*/ 48952 h 568065"/>
                                      <a:gd name="connsiteX10" fmla="*/ 650082 w 1271170"/>
                                      <a:gd name="connsiteY10" fmla="*/ 79908 h 568065"/>
                                      <a:gd name="connsiteX11" fmla="*/ 681038 w 1271170"/>
                                      <a:gd name="connsiteY11" fmla="*/ 91815 h 568065"/>
                                      <a:gd name="connsiteX12" fmla="*/ 728663 w 1271170"/>
                                      <a:gd name="connsiteY12" fmla="*/ 91815 h 568065"/>
                                      <a:gd name="connsiteX13" fmla="*/ 1259682 w 1271170"/>
                                      <a:gd name="connsiteY13" fmla="*/ 91815 h 568065"/>
                                      <a:gd name="connsiteX14" fmla="*/ 154782 w 1271170"/>
                                      <a:gd name="connsiteY14" fmla="*/ 568065 h 568065"/>
                                      <a:gd name="connsiteX0" fmla="*/ 0 w 1271170"/>
                                      <a:gd name="connsiteY0" fmla="*/ 91815 h 98958"/>
                                      <a:gd name="connsiteX1" fmla="*/ 276225 w 1271170"/>
                                      <a:gd name="connsiteY1" fmla="*/ 98958 h 98958"/>
                                      <a:gd name="connsiteX2" fmla="*/ 328613 w 1271170"/>
                                      <a:gd name="connsiteY2" fmla="*/ 89433 h 98958"/>
                                      <a:gd name="connsiteX3" fmla="*/ 359569 w 1271170"/>
                                      <a:gd name="connsiteY3" fmla="*/ 58477 h 98958"/>
                                      <a:gd name="connsiteX4" fmla="*/ 385763 w 1271170"/>
                                      <a:gd name="connsiteY4" fmla="*/ 20377 h 98958"/>
                                      <a:gd name="connsiteX5" fmla="*/ 414338 w 1271170"/>
                                      <a:gd name="connsiteY5" fmla="*/ 3708 h 98958"/>
                                      <a:gd name="connsiteX6" fmla="*/ 497682 w 1271170"/>
                                      <a:gd name="connsiteY6" fmla="*/ 1327 h 98958"/>
                                      <a:gd name="connsiteX7" fmla="*/ 559594 w 1271170"/>
                                      <a:gd name="connsiteY7" fmla="*/ 1327 h 98958"/>
                                      <a:gd name="connsiteX8" fmla="*/ 607219 w 1271170"/>
                                      <a:gd name="connsiteY8" fmla="*/ 17996 h 98958"/>
                                      <a:gd name="connsiteX9" fmla="*/ 626269 w 1271170"/>
                                      <a:gd name="connsiteY9" fmla="*/ 48952 h 98958"/>
                                      <a:gd name="connsiteX10" fmla="*/ 650082 w 1271170"/>
                                      <a:gd name="connsiteY10" fmla="*/ 79908 h 98958"/>
                                      <a:gd name="connsiteX11" fmla="*/ 681038 w 1271170"/>
                                      <a:gd name="connsiteY11" fmla="*/ 91815 h 98958"/>
                                      <a:gd name="connsiteX12" fmla="*/ 728663 w 1271170"/>
                                      <a:gd name="connsiteY12" fmla="*/ 91815 h 98958"/>
                                      <a:gd name="connsiteX13" fmla="*/ 1259682 w 1271170"/>
                                      <a:gd name="connsiteY13" fmla="*/ 91815 h 98958"/>
                                      <a:gd name="connsiteX0" fmla="*/ 0 w 1259682"/>
                                      <a:gd name="connsiteY0" fmla="*/ 91815 h 98958"/>
                                      <a:gd name="connsiteX1" fmla="*/ 276225 w 1259682"/>
                                      <a:gd name="connsiteY1" fmla="*/ 98958 h 98958"/>
                                      <a:gd name="connsiteX2" fmla="*/ 328613 w 1259682"/>
                                      <a:gd name="connsiteY2" fmla="*/ 89433 h 98958"/>
                                      <a:gd name="connsiteX3" fmla="*/ 359569 w 1259682"/>
                                      <a:gd name="connsiteY3" fmla="*/ 58477 h 98958"/>
                                      <a:gd name="connsiteX4" fmla="*/ 385763 w 1259682"/>
                                      <a:gd name="connsiteY4" fmla="*/ 20377 h 98958"/>
                                      <a:gd name="connsiteX5" fmla="*/ 414338 w 1259682"/>
                                      <a:gd name="connsiteY5" fmla="*/ 3708 h 98958"/>
                                      <a:gd name="connsiteX6" fmla="*/ 497682 w 1259682"/>
                                      <a:gd name="connsiteY6" fmla="*/ 1327 h 98958"/>
                                      <a:gd name="connsiteX7" fmla="*/ 559594 w 1259682"/>
                                      <a:gd name="connsiteY7" fmla="*/ 1327 h 98958"/>
                                      <a:gd name="connsiteX8" fmla="*/ 607219 w 1259682"/>
                                      <a:gd name="connsiteY8" fmla="*/ 17996 h 98958"/>
                                      <a:gd name="connsiteX9" fmla="*/ 626269 w 1259682"/>
                                      <a:gd name="connsiteY9" fmla="*/ 48952 h 98958"/>
                                      <a:gd name="connsiteX10" fmla="*/ 650082 w 1259682"/>
                                      <a:gd name="connsiteY10" fmla="*/ 79908 h 98958"/>
                                      <a:gd name="connsiteX11" fmla="*/ 681038 w 1259682"/>
                                      <a:gd name="connsiteY11" fmla="*/ 91815 h 98958"/>
                                      <a:gd name="connsiteX12" fmla="*/ 728663 w 1259682"/>
                                      <a:gd name="connsiteY12" fmla="*/ 91815 h 98958"/>
                                      <a:gd name="connsiteX13" fmla="*/ 1004888 w 1259682"/>
                                      <a:gd name="connsiteY13" fmla="*/ 64294 h 98958"/>
                                      <a:gd name="connsiteX14" fmla="*/ 1259682 w 1259682"/>
                                      <a:gd name="connsiteY14" fmla="*/ 91815 h 98958"/>
                                      <a:gd name="connsiteX0" fmla="*/ 0 w 1004888"/>
                                      <a:gd name="connsiteY0" fmla="*/ 91815 h 98958"/>
                                      <a:gd name="connsiteX1" fmla="*/ 276225 w 1004888"/>
                                      <a:gd name="connsiteY1" fmla="*/ 98958 h 98958"/>
                                      <a:gd name="connsiteX2" fmla="*/ 328613 w 1004888"/>
                                      <a:gd name="connsiteY2" fmla="*/ 89433 h 98958"/>
                                      <a:gd name="connsiteX3" fmla="*/ 359569 w 1004888"/>
                                      <a:gd name="connsiteY3" fmla="*/ 58477 h 98958"/>
                                      <a:gd name="connsiteX4" fmla="*/ 385763 w 1004888"/>
                                      <a:gd name="connsiteY4" fmla="*/ 20377 h 98958"/>
                                      <a:gd name="connsiteX5" fmla="*/ 414338 w 1004888"/>
                                      <a:gd name="connsiteY5" fmla="*/ 3708 h 98958"/>
                                      <a:gd name="connsiteX6" fmla="*/ 497682 w 1004888"/>
                                      <a:gd name="connsiteY6" fmla="*/ 1327 h 98958"/>
                                      <a:gd name="connsiteX7" fmla="*/ 559594 w 1004888"/>
                                      <a:gd name="connsiteY7" fmla="*/ 1327 h 98958"/>
                                      <a:gd name="connsiteX8" fmla="*/ 607219 w 1004888"/>
                                      <a:gd name="connsiteY8" fmla="*/ 17996 h 98958"/>
                                      <a:gd name="connsiteX9" fmla="*/ 626269 w 1004888"/>
                                      <a:gd name="connsiteY9" fmla="*/ 48952 h 98958"/>
                                      <a:gd name="connsiteX10" fmla="*/ 650082 w 1004888"/>
                                      <a:gd name="connsiteY10" fmla="*/ 79908 h 98958"/>
                                      <a:gd name="connsiteX11" fmla="*/ 681038 w 1004888"/>
                                      <a:gd name="connsiteY11" fmla="*/ 91815 h 98958"/>
                                      <a:gd name="connsiteX12" fmla="*/ 728663 w 1004888"/>
                                      <a:gd name="connsiteY12" fmla="*/ 91815 h 98958"/>
                                      <a:gd name="connsiteX13" fmla="*/ 1004888 w 1004888"/>
                                      <a:gd name="connsiteY13" fmla="*/ 64294 h 98958"/>
                                      <a:gd name="connsiteX0" fmla="*/ 0 w 1350279"/>
                                      <a:gd name="connsiteY0" fmla="*/ 91815 h 98958"/>
                                      <a:gd name="connsiteX1" fmla="*/ 276225 w 1350279"/>
                                      <a:gd name="connsiteY1" fmla="*/ 98958 h 98958"/>
                                      <a:gd name="connsiteX2" fmla="*/ 328613 w 1350279"/>
                                      <a:gd name="connsiteY2" fmla="*/ 89433 h 98958"/>
                                      <a:gd name="connsiteX3" fmla="*/ 359569 w 1350279"/>
                                      <a:gd name="connsiteY3" fmla="*/ 58477 h 98958"/>
                                      <a:gd name="connsiteX4" fmla="*/ 385763 w 1350279"/>
                                      <a:gd name="connsiteY4" fmla="*/ 20377 h 98958"/>
                                      <a:gd name="connsiteX5" fmla="*/ 414338 w 1350279"/>
                                      <a:gd name="connsiteY5" fmla="*/ 3708 h 98958"/>
                                      <a:gd name="connsiteX6" fmla="*/ 497682 w 1350279"/>
                                      <a:gd name="connsiteY6" fmla="*/ 1327 h 98958"/>
                                      <a:gd name="connsiteX7" fmla="*/ 559594 w 1350279"/>
                                      <a:gd name="connsiteY7" fmla="*/ 1327 h 98958"/>
                                      <a:gd name="connsiteX8" fmla="*/ 607219 w 1350279"/>
                                      <a:gd name="connsiteY8" fmla="*/ 17996 h 98958"/>
                                      <a:gd name="connsiteX9" fmla="*/ 626269 w 1350279"/>
                                      <a:gd name="connsiteY9" fmla="*/ 48952 h 98958"/>
                                      <a:gd name="connsiteX10" fmla="*/ 650082 w 1350279"/>
                                      <a:gd name="connsiteY10" fmla="*/ 79908 h 98958"/>
                                      <a:gd name="connsiteX11" fmla="*/ 681038 w 1350279"/>
                                      <a:gd name="connsiteY11" fmla="*/ 91815 h 98958"/>
                                      <a:gd name="connsiteX12" fmla="*/ 728663 w 1350279"/>
                                      <a:gd name="connsiteY12" fmla="*/ 91815 h 98958"/>
                                      <a:gd name="connsiteX13" fmla="*/ 1350279 w 1350279"/>
                                      <a:gd name="connsiteY13" fmla="*/ 93024 h 98958"/>
                                      <a:gd name="connsiteX0" fmla="*/ 0 w 1350279"/>
                                      <a:gd name="connsiteY0" fmla="*/ 91815 h 98958"/>
                                      <a:gd name="connsiteX1" fmla="*/ 276225 w 1350279"/>
                                      <a:gd name="connsiteY1" fmla="*/ 98958 h 98958"/>
                                      <a:gd name="connsiteX2" fmla="*/ 328613 w 1350279"/>
                                      <a:gd name="connsiteY2" fmla="*/ 89433 h 98958"/>
                                      <a:gd name="connsiteX3" fmla="*/ 359569 w 1350279"/>
                                      <a:gd name="connsiteY3" fmla="*/ 58477 h 98958"/>
                                      <a:gd name="connsiteX4" fmla="*/ 385763 w 1350279"/>
                                      <a:gd name="connsiteY4" fmla="*/ 20377 h 98958"/>
                                      <a:gd name="connsiteX5" fmla="*/ 414338 w 1350279"/>
                                      <a:gd name="connsiteY5" fmla="*/ 3708 h 98958"/>
                                      <a:gd name="connsiteX6" fmla="*/ 497682 w 1350279"/>
                                      <a:gd name="connsiteY6" fmla="*/ 1327 h 98958"/>
                                      <a:gd name="connsiteX7" fmla="*/ 559594 w 1350279"/>
                                      <a:gd name="connsiteY7" fmla="*/ 1327 h 98958"/>
                                      <a:gd name="connsiteX8" fmla="*/ 607219 w 1350279"/>
                                      <a:gd name="connsiteY8" fmla="*/ 17996 h 98958"/>
                                      <a:gd name="connsiteX9" fmla="*/ 626269 w 1350279"/>
                                      <a:gd name="connsiteY9" fmla="*/ 48952 h 98958"/>
                                      <a:gd name="connsiteX10" fmla="*/ 650082 w 1350279"/>
                                      <a:gd name="connsiteY10" fmla="*/ 79908 h 98958"/>
                                      <a:gd name="connsiteX11" fmla="*/ 681038 w 1350279"/>
                                      <a:gd name="connsiteY11" fmla="*/ 91815 h 98958"/>
                                      <a:gd name="connsiteX12" fmla="*/ 728663 w 1350279"/>
                                      <a:gd name="connsiteY12" fmla="*/ 91815 h 98958"/>
                                      <a:gd name="connsiteX13" fmla="*/ 1350279 w 1350279"/>
                                      <a:gd name="connsiteY13" fmla="*/ 93024 h 98958"/>
                                      <a:gd name="connsiteX0" fmla="*/ 0 w 1038273"/>
                                      <a:gd name="connsiteY0" fmla="*/ 242993 h 261441"/>
                                      <a:gd name="connsiteX1" fmla="*/ 276225 w 1038273"/>
                                      <a:gd name="connsiteY1" fmla="*/ 250136 h 261441"/>
                                      <a:gd name="connsiteX2" fmla="*/ 328613 w 1038273"/>
                                      <a:gd name="connsiteY2" fmla="*/ 240611 h 261441"/>
                                      <a:gd name="connsiteX3" fmla="*/ 359569 w 1038273"/>
                                      <a:gd name="connsiteY3" fmla="*/ 209655 h 261441"/>
                                      <a:gd name="connsiteX4" fmla="*/ 385763 w 1038273"/>
                                      <a:gd name="connsiteY4" fmla="*/ 171555 h 261441"/>
                                      <a:gd name="connsiteX5" fmla="*/ 414338 w 1038273"/>
                                      <a:gd name="connsiteY5" fmla="*/ 154886 h 261441"/>
                                      <a:gd name="connsiteX6" fmla="*/ 497682 w 1038273"/>
                                      <a:gd name="connsiteY6" fmla="*/ 152505 h 261441"/>
                                      <a:gd name="connsiteX7" fmla="*/ 559594 w 1038273"/>
                                      <a:gd name="connsiteY7" fmla="*/ 152505 h 261441"/>
                                      <a:gd name="connsiteX8" fmla="*/ 607219 w 1038273"/>
                                      <a:gd name="connsiteY8" fmla="*/ 169174 h 261441"/>
                                      <a:gd name="connsiteX9" fmla="*/ 626269 w 1038273"/>
                                      <a:gd name="connsiteY9" fmla="*/ 200130 h 261441"/>
                                      <a:gd name="connsiteX10" fmla="*/ 650082 w 1038273"/>
                                      <a:gd name="connsiteY10" fmla="*/ 231086 h 261441"/>
                                      <a:gd name="connsiteX11" fmla="*/ 681038 w 1038273"/>
                                      <a:gd name="connsiteY11" fmla="*/ 242993 h 261441"/>
                                      <a:gd name="connsiteX12" fmla="*/ 728663 w 1038273"/>
                                      <a:gd name="connsiteY12" fmla="*/ 242993 h 261441"/>
                                      <a:gd name="connsiteX13" fmla="*/ 1038273 w 1038273"/>
                                      <a:gd name="connsiteY13" fmla="*/ 0 h 261441"/>
                                      <a:gd name="connsiteX0" fmla="*/ 0 w 1038273"/>
                                      <a:gd name="connsiteY0" fmla="*/ 242993 h 261441"/>
                                      <a:gd name="connsiteX1" fmla="*/ 276225 w 1038273"/>
                                      <a:gd name="connsiteY1" fmla="*/ 250136 h 261441"/>
                                      <a:gd name="connsiteX2" fmla="*/ 328613 w 1038273"/>
                                      <a:gd name="connsiteY2" fmla="*/ 240611 h 261441"/>
                                      <a:gd name="connsiteX3" fmla="*/ 359569 w 1038273"/>
                                      <a:gd name="connsiteY3" fmla="*/ 209655 h 261441"/>
                                      <a:gd name="connsiteX4" fmla="*/ 385763 w 1038273"/>
                                      <a:gd name="connsiteY4" fmla="*/ 171555 h 261441"/>
                                      <a:gd name="connsiteX5" fmla="*/ 414338 w 1038273"/>
                                      <a:gd name="connsiteY5" fmla="*/ 154886 h 261441"/>
                                      <a:gd name="connsiteX6" fmla="*/ 497682 w 1038273"/>
                                      <a:gd name="connsiteY6" fmla="*/ 152505 h 261441"/>
                                      <a:gd name="connsiteX7" fmla="*/ 559594 w 1038273"/>
                                      <a:gd name="connsiteY7" fmla="*/ 152505 h 261441"/>
                                      <a:gd name="connsiteX8" fmla="*/ 607219 w 1038273"/>
                                      <a:gd name="connsiteY8" fmla="*/ 169174 h 261441"/>
                                      <a:gd name="connsiteX9" fmla="*/ 626269 w 1038273"/>
                                      <a:gd name="connsiteY9" fmla="*/ 200130 h 261441"/>
                                      <a:gd name="connsiteX10" fmla="*/ 650082 w 1038273"/>
                                      <a:gd name="connsiteY10" fmla="*/ 231086 h 261441"/>
                                      <a:gd name="connsiteX11" fmla="*/ 681038 w 1038273"/>
                                      <a:gd name="connsiteY11" fmla="*/ 242993 h 261441"/>
                                      <a:gd name="connsiteX12" fmla="*/ 728663 w 1038273"/>
                                      <a:gd name="connsiteY12" fmla="*/ 242993 h 261441"/>
                                      <a:gd name="connsiteX13" fmla="*/ 1038273 w 1038273"/>
                                      <a:gd name="connsiteY13" fmla="*/ 0 h 261441"/>
                                      <a:gd name="connsiteX0" fmla="*/ 0 w 1254977"/>
                                      <a:gd name="connsiteY0" fmla="*/ 91816 h 122566"/>
                                      <a:gd name="connsiteX1" fmla="*/ 276225 w 1254977"/>
                                      <a:gd name="connsiteY1" fmla="*/ 98959 h 122566"/>
                                      <a:gd name="connsiteX2" fmla="*/ 328613 w 1254977"/>
                                      <a:gd name="connsiteY2" fmla="*/ 89434 h 122566"/>
                                      <a:gd name="connsiteX3" fmla="*/ 359569 w 1254977"/>
                                      <a:gd name="connsiteY3" fmla="*/ 58478 h 122566"/>
                                      <a:gd name="connsiteX4" fmla="*/ 385763 w 1254977"/>
                                      <a:gd name="connsiteY4" fmla="*/ 20378 h 122566"/>
                                      <a:gd name="connsiteX5" fmla="*/ 414338 w 1254977"/>
                                      <a:gd name="connsiteY5" fmla="*/ 3709 h 122566"/>
                                      <a:gd name="connsiteX6" fmla="*/ 497682 w 1254977"/>
                                      <a:gd name="connsiteY6" fmla="*/ 1328 h 122566"/>
                                      <a:gd name="connsiteX7" fmla="*/ 559594 w 1254977"/>
                                      <a:gd name="connsiteY7" fmla="*/ 1328 h 122566"/>
                                      <a:gd name="connsiteX8" fmla="*/ 607219 w 1254977"/>
                                      <a:gd name="connsiteY8" fmla="*/ 17997 h 122566"/>
                                      <a:gd name="connsiteX9" fmla="*/ 626269 w 1254977"/>
                                      <a:gd name="connsiteY9" fmla="*/ 48953 h 122566"/>
                                      <a:gd name="connsiteX10" fmla="*/ 650082 w 1254977"/>
                                      <a:gd name="connsiteY10" fmla="*/ 79909 h 122566"/>
                                      <a:gd name="connsiteX11" fmla="*/ 681038 w 1254977"/>
                                      <a:gd name="connsiteY11" fmla="*/ 91816 h 122566"/>
                                      <a:gd name="connsiteX12" fmla="*/ 728663 w 1254977"/>
                                      <a:gd name="connsiteY12" fmla="*/ 91816 h 122566"/>
                                      <a:gd name="connsiteX13" fmla="*/ 1254977 w 1254977"/>
                                      <a:gd name="connsiteY13" fmla="*/ 84979 h 122566"/>
                                      <a:gd name="connsiteX0" fmla="*/ 0 w 1254977"/>
                                      <a:gd name="connsiteY0" fmla="*/ 91816 h 98959"/>
                                      <a:gd name="connsiteX1" fmla="*/ 276225 w 1254977"/>
                                      <a:gd name="connsiteY1" fmla="*/ 98959 h 98959"/>
                                      <a:gd name="connsiteX2" fmla="*/ 328613 w 1254977"/>
                                      <a:gd name="connsiteY2" fmla="*/ 89434 h 98959"/>
                                      <a:gd name="connsiteX3" fmla="*/ 359569 w 1254977"/>
                                      <a:gd name="connsiteY3" fmla="*/ 58478 h 98959"/>
                                      <a:gd name="connsiteX4" fmla="*/ 385763 w 1254977"/>
                                      <a:gd name="connsiteY4" fmla="*/ 20378 h 98959"/>
                                      <a:gd name="connsiteX5" fmla="*/ 414338 w 1254977"/>
                                      <a:gd name="connsiteY5" fmla="*/ 3709 h 98959"/>
                                      <a:gd name="connsiteX6" fmla="*/ 497682 w 1254977"/>
                                      <a:gd name="connsiteY6" fmla="*/ 1328 h 98959"/>
                                      <a:gd name="connsiteX7" fmla="*/ 559594 w 1254977"/>
                                      <a:gd name="connsiteY7" fmla="*/ 1328 h 98959"/>
                                      <a:gd name="connsiteX8" fmla="*/ 607219 w 1254977"/>
                                      <a:gd name="connsiteY8" fmla="*/ 17997 h 98959"/>
                                      <a:gd name="connsiteX9" fmla="*/ 626269 w 1254977"/>
                                      <a:gd name="connsiteY9" fmla="*/ 48953 h 98959"/>
                                      <a:gd name="connsiteX10" fmla="*/ 650082 w 1254977"/>
                                      <a:gd name="connsiteY10" fmla="*/ 79909 h 98959"/>
                                      <a:gd name="connsiteX11" fmla="*/ 681038 w 1254977"/>
                                      <a:gd name="connsiteY11" fmla="*/ 91816 h 98959"/>
                                      <a:gd name="connsiteX12" fmla="*/ 728663 w 1254977"/>
                                      <a:gd name="connsiteY12" fmla="*/ 91816 h 98959"/>
                                      <a:gd name="connsiteX13" fmla="*/ 1254977 w 1254977"/>
                                      <a:gd name="connsiteY13" fmla="*/ 84979 h 98959"/>
                                      <a:gd name="connsiteX0" fmla="*/ 0 w 1240687"/>
                                      <a:gd name="connsiteY0" fmla="*/ 91816 h 98959"/>
                                      <a:gd name="connsiteX1" fmla="*/ 276225 w 1240687"/>
                                      <a:gd name="connsiteY1" fmla="*/ 98959 h 98959"/>
                                      <a:gd name="connsiteX2" fmla="*/ 328613 w 1240687"/>
                                      <a:gd name="connsiteY2" fmla="*/ 89434 h 98959"/>
                                      <a:gd name="connsiteX3" fmla="*/ 359569 w 1240687"/>
                                      <a:gd name="connsiteY3" fmla="*/ 58478 h 98959"/>
                                      <a:gd name="connsiteX4" fmla="*/ 385763 w 1240687"/>
                                      <a:gd name="connsiteY4" fmla="*/ 20378 h 98959"/>
                                      <a:gd name="connsiteX5" fmla="*/ 414338 w 1240687"/>
                                      <a:gd name="connsiteY5" fmla="*/ 3709 h 98959"/>
                                      <a:gd name="connsiteX6" fmla="*/ 497682 w 1240687"/>
                                      <a:gd name="connsiteY6" fmla="*/ 1328 h 98959"/>
                                      <a:gd name="connsiteX7" fmla="*/ 559594 w 1240687"/>
                                      <a:gd name="connsiteY7" fmla="*/ 1328 h 98959"/>
                                      <a:gd name="connsiteX8" fmla="*/ 607219 w 1240687"/>
                                      <a:gd name="connsiteY8" fmla="*/ 17997 h 98959"/>
                                      <a:gd name="connsiteX9" fmla="*/ 626269 w 1240687"/>
                                      <a:gd name="connsiteY9" fmla="*/ 48953 h 98959"/>
                                      <a:gd name="connsiteX10" fmla="*/ 650082 w 1240687"/>
                                      <a:gd name="connsiteY10" fmla="*/ 79909 h 98959"/>
                                      <a:gd name="connsiteX11" fmla="*/ 681038 w 1240687"/>
                                      <a:gd name="connsiteY11" fmla="*/ 91816 h 98959"/>
                                      <a:gd name="connsiteX12" fmla="*/ 728663 w 1240687"/>
                                      <a:gd name="connsiteY12" fmla="*/ 91816 h 98959"/>
                                      <a:gd name="connsiteX13" fmla="*/ 1240687 w 1240687"/>
                                      <a:gd name="connsiteY13" fmla="*/ 92160 h 98959"/>
                                      <a:gd name="connsiteX0" fmla="*/ 0 w 1240687"/>
                                      <a:gd name="connsiteY0" fmla="*/ 91816 h 98959"/>
                                      <a:gd name="connsiteX1" fmla="*/ 276225 w 1240687"/>
                                      <a:gd name="connsiteY1" fmla="*/ 98959 h 98959"/>
                                      <a:gd name="connsiteX2" fmla="*/ 328613 w 1240687"/>
                                      <a:gd name="connsiteY2" fmla="*/ 89434 h 98959"/>
                                      <a:gd name="connsiteX3" fmla="*/ 359569 w 1240687"/>
                                      <a:gd name="connsiteY3" fmla="*/ 58478 h 98959"/>
                                      <a:gd name="connsiteX4" fmla="*/ 385763 w 1240687"/>
                                      <a:gd name="connsiteY4" fmla="*/ 20378 h 98959"/>
                                      <a:gd name="connsiteX5" fmla="*/ 414338 w 1240687"/>
                                      <a:gd name="connsiteY5" fmla="*/ 3709 h 98959"/>
                                      <a:gd name="connsiteX6" fmla="*/ 497682 w 1240687"/>
                                      <a:gd name="connsiteY6" fmla="*/ 1328 h 98959"/>
                                      <a:gd name="connsiteX7" fmla="*/ 559594 w 1240687"/>
                                      <a:gd name="connsiteY7" fmla="*/ 1328 h 98959"/>
                                      <a:gd name="connsiteX8" fmla="*/ 607219 w 1240687"/>
                                      <a:gd name="connsiteY8" fmla="*/ 17997 h 98959"/>
                                      <a:gd name="connsiteX9" fmla="*/ 626269 w 1240687"/>
                                      <a:gd name="connsiteY9" fmla="*/ 48953 h 98959"/>
                                      <a:gd name="connsiteX10" fmla="*/ 650082 w 1240687"/>
                                      <a:gd name="connsiteY10" fmla="*/ 79909 h 98959"/>
                                      <a:gd name="connsiteX11" fmla="*/ 681038 w 1240687"/>
                                      <a:gd name="connsiteY11" fmla="*/ 91816 h 98959"/>
                                      <a:gd name="connsiteX12" fmla="*/ 728663 w 1240687"/>
                                      <a:gd name="connsiteY12" fmla="*/ 91816 h 98959"/>
                                      <a:gd name="connsiteX13" fmla="*/ 1240687 w 1240687"/>
                                      <a:gd name="connsiteY13" fmla="*/ 92160 h 98959"/>
                                      <a:gd name="connsiteX0" fmla="*/ 0 w 1240687"/>
                                      <a:gd name="connsiteY0" fmla="*/ 91816 h 98959"/>
                                      <a:gd name="connsiteX1" fmla="*/ 276225 w 1240687"/>
                                      <a:gd name="connsiteY1" fmla="*/ 98959 h 98959"/>
                                      <a:gd name="connsiteX2" fmla="*/ 328613 w 1240687"/>
                                      <a:gd name="connsiteY2" fmla="*/ 89434 h 98959"/>
                                      <a:gd name="connsiteX3" fmla="*/ 359569 w 1240687"/>
                                      <a:gd name="connsiteY3" fmla="*/ 58478 h 98959"/>
                                      <a:gd name="connsiteX4" fmla="*/ 385763 w 1240687"/>
                                      <a:gd name="connsiteY4" fmla="*/ 20378 h 98959"/>
                                      <a:gd name="connsiteX5" fmla="*/ 414338 w 1240687"/>
                                      <a:gd name="connsiteY5" fmla="*/ 3709 h 98959"/>
                                      <a:gd name="connsiteX6" fmla="*/ 497682 w 1240687"/>
                                      <a:gd name="connsiteY6" fmla="*/ 1328 h 98959"/>
                                      <a:gd name="connsiteX7" fmla="*/ 559594 w 1240687"/>
                                      <a:gd name="connsiteY7" fmla="*/ 1328 h 98959"/>
                                      <a:gd name="connsiteX8" fmla="*/ 607219 w 1240687"/>
                                      <a:gd name="connsiteY8" fmla="*/ 17997 h 98959"/>
                                      <a:gd name="connsiteX9" fmla="*/ 626269 w 1240687"/>
                                      <a:gd name="connsiteY9" fmla="*/ 48953 h 98959"/>
                                      <a:gd name="connsiteX10" fmla="*/ 650082 w 1240687"/>
                                      <a:gd name="connsiteY10" fmla="*/ 79909 h 98959"/>
                                      <a:gd name="connsiteX11" fmla="*/ 681038 w 1240687"/>
                                      <a:gd name="connsiteY11" fmla="*/ 91816 h 98959"/>
                                      <a:gd name="connsiteX12" fmla="*/ 735810 w 1240687"/>
                                      <a:gd name="connsiteY12" fmla="*/ 96604 h 98959"/>
                                      <a:gd name="connsiteX13" fmla="*/ 1240687 w 1240687"/>
                                      <a:gd name="connsiteY13" fmla="*/ 92160 h 98959"/>
                                      <a:gd name="connsiteX0" fmla="*/ 0 w 1240687"/>
                                      <a:gd name="connsiteY0" fmla="*/ 91816 h 99957"/>
                                      <a:gd name="connsiteX1" fmla="*/ 276225 w 1240687"/>
                                      <a:gd name="connsiteY1" fmla="*/ 98959 h 99957"/>
                                      <a:gd name="connsiteX2" fmla="*/ 328613 w 1240687"/>
                                      <a:gd name="connsiteY2" fmla="*/ 89434 h 99957"/>
                                      <a:gd name="connsiteX3" fmla="*/ 359569 w 1240687"/>
                                      <a:gd name="connsiteY3" fmla="*/ 58478 h 99957"/>
                                      <a:gd name="connsiteX4" fmla="*/ 385763 w 1240687"/>
                                      <a:gd name="connsiteY4" fmla="*/ 20378 h 99957"/>
                                      <a:gd name="connsiteX5" fmla="*/ 414338 w 1240687"/>
                                      <a:gd name="connsiteY5" fmla="*/ 3709 h 99957"/>
                                      <a:gd name="connsiteX6" fmla="*/ 497682 w 1240687"/>
                                      <a:gd name="connsiteY6" fmla="*/ 1328 h 99957"/>
                                      <a:gd name="connsiteX7" fmla="*/ 559594 w 1240687"/>
                                      <a:gd name="connsiteY7" fmla="*/ 1328 h 99957"/>
                                      <a:gd name="connsiteX8" fmla="*/ 607219 w 1240687"/>
                                      <a:gd name="connsiteY8" fmla="*/ 17997 h 99957"/>
                                      <a:gd name="connsiteX9" fmla="*/ 626269 w 1240687"/>
                                      <a:gd name="connsiteY9" fmla="*/ 48953 h 99957"/>
                                      <a:gd name="connsiteX10" fmla="*/ 650082 w 1240687"/>
                                      <a:gd name="connsiteY10" fmla="*/ 79909 h 99957"/>
                                      <a:gd name="connsiteX11" fmla="*/ 681038 w 1240687"/>
                                      <a:gd name="connsiteY11" fmla="*/ 98998 h 99957"/>
                                      <a:gd name="connsiteX12" fmla="*/ 735810 w 1240687"/>
                                      <a:gd name="connsiteY12" fmla="*/ 96604 h 99957"/>
                                      <a:gd name="connsiteX13" fmla="*/ 1240687 w 1240687"/>
                                      <a:gd name="connsiteY13" fmla="*/ 92160 h 99957"/>
                                      <a:gd name="connsiteX0" fmla="*/ 0 w 1240687"/>
                                      <a:gd name="connsiteY0" fmla="*/ 98977 h 99957"/>
                                      <a:gd name="connsiteX1" fmla="*/ 276225 w 1240687"/>
                                      <a:gd name="connsiteY1" fmla="*/ 98959 h 99957"/>
                                      <a:gd name="connsiteX2" fmla="*/ 328613 w 1240687"/>
                                      <a:gd name="connsiteY2" fmla="*/ 89434 h 99957"/>
                                      <a:gd name="connsiteX3" fmla="*/ 359569 w 1240687"/>
                                      <a:gd name="connsiteY3" fmla="*/ 58478 h 99957"/>
                                      <a:gd name="connsiteX4" fmla="*/ 385763 w 1240687"/>
                                      <a:gd name="connsiteY4" fmla="*/ 20378 h 99957"/>
                                      <a:gd name="connsiteX5" fmla="*/ 414338 w 1240687"/>
                                      <a:gd name="connsiteY5" fmla="*/ 3709 h 99957"/>
                                      <a:gd name="connsiteX6" fmla="*/ 497682 w 1240687"/>
                                      <a:gd name="connsiteY6" fmla="*/ 1328 h 99957"/>
                                      <a:gd name="connsiteX7" fmla="*/ 559594 w 1240687"/>
                                      <a:gd name="connsiteY7" fmla="*/ 1328 h 99957"/>
                                      <a:gd name="connsiteX8" fmla="*/ 607219 w 1240687"/>
                                      <a:gd name="connsiteY8" fmla="*/ 17997 h 99957"/>
                                      <a:gd name="connsiteX9" fmla="*/ 626269 w 1240687"/>
                                      <a:gd name="connsiteY9" fmla="*/ 48953 h 99957"/>
                                      <a:gd name="connsiteX10" fmla="*/ 650082 w 1240687"/>
                                      <a:gd name="connsiteY10" fmla="*/ 79909 h 99957"/>
                                      <a:gd name="connsiteX11" fmla="*/ 681038 w 1240687"/>
                                      <a:gd name="connsiteY11" fmla="*/ 98998 h 99957"/>
                                      <a:gd name="connsiteX12" fmla="*/ 735810 w 1240687"/>
                                      <a:gd name="connsiteY12" fmla="*/ 96604 h 99957"/>
                                      <a:gd name="connsiteX13" fmla="*/ 1240687 w 1240687"/>
                                      <a:gd name="connsiteY13" fmla="*/ 92160 h 9995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  <a:cxn ang="0">
                                        <a:pos x="connsiteX13" y="connsiteY13"/>
                                      </a:cxn>
                                    </a:cxnLst>
                                    <a:rect l="l" t="t" r="r" b="b"/>
                                    <a:pathLst>
                                      <a:path w="1240687" h="99957">
                                        <a:moveTo>
                                          <a:pt x="0" y="98977"/>
                                        </a:moveTo>
                                        <a:lnTo>
                                          <a:pt x="276225" y="98959"/>
                                        </a:lnTo>
                                        <a:cubicBezTo>
                                          <a:pt x="330994" y="97369"/>
                                          <a:pt x="314722" y="96181"/>
                                          <a:pt x="328613" y="89434"/>
                                        </a:cubicBezTo>
                                        <a:cubicBezTo>
                                          <a:pt x="342504" y="82687"/>
                                          <a:pt x="350044" y="69987"/>
                                          <a:pt x="359569" y="58478"/>
                                        </a:cubicBezTo>
                                        <a:cubicBezTo>
                                          <a:pt x="369094" y="46969"/>
                                          <a:pt x="376635" y="29506"/>
                                          <a:pt x="385763" y="20378"/>
                                        </a:cubicBezTo>
                                        <a:cubicBezTo>
                                          <a:pt x="394891" y="11250"/>
                                          <a:pt x="395685" y="6884"/>
                                          <a:pt x="414338" y="3709"/>
                                        </a:cubicBezTo>
                                        <a:cubicBezTo>
                                          <a:pt x="432991" y="534"/>
                                          <a:pt x="473473" y="1725"/>
                                          <a:pt x="497682" y="1328"/>
                                        </a:cubicBezTo>
                                        <a:cubicBezTo>
                                          <a:pt x="521891" y="931"/>
                                          <a:pt x="541338" y="-1450"/>
                                          <a:pt x="559594" y="1328"/>
                                        </a:cubicBezTo>
                                        <a:cubicBezTo>
                                          <a:pt x="577850" y="4106"/>
                                          <a:pt x="596107" y="10059"/>
                                          <a:pt x="607219" y="17997"/>
                                        </a:cubicBezTo>
                                        <a:cubicBezTo>
                                          <a:pt x="618332" y="25934"/>
                                          <a:pt x="619125" y="38634"/>
                                          <a:pt x="626269" y="48953"/>
                                        </a:cubicBezTo>
                                        <a:cubicBezTo>
                                          <a:pt x="633413" y="59272"/>
                                          <a:pt x="640954" y="71568"/>
                                          <a:pt x="650082" y="79909"/>
                                        </a:cubicBezTo>
                                        <a:cubicBezTo>
                                          <a:pt x="659210" y="88250"/>
                                          <a:pt x="666750" y="96216"/>
                                          <a:pt x="681038" y="98998"/>
                                        </a:cubicBezTo>
                                        <a:cubicBezTo>
                                          <a:pt x="695326" y="101780"/>
                                          <a:pt x="642535" y="97744"/>
                                          <a:pt x="735810" y="96604"/>
                                        </a:cubicBezTo>
                                        <a:cubicBezTo>
                                          <a:pt x="829085" y="95464"/>
                                          <a:pt x="970768" y="87323"/>
                                          <a:pt x="1240687" y="92160"/>
                                        </a:cubicBezTo>
                                      </a:path>
                                    </a:pathLst>
                                  </a:cu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18" name="Freeform 218"/>
                                <wps:cNvSpPr/>
                                <wps:spPr>
                                  <a:xfrm>
                                    <a:off x="533400" y="0"/>
                                    <a:ext cx="150168" cy="997744"/>
                                  </a:xfrm>
                                  <a:custGeom>
                                    <a:avLst/>
                                    <a:gdLst>
                                      <a:gd name="connsiteX0" fmla="*/ 22076 w 151101"/>
                                      <a:gd name="connsiteY0" fmla="*/ 997744 h 997744"/>
                                      <a:gd name="connsiteX1" fmla="*/ 14932 w 151101"/>
                                      <a:gd name="connsiteY1" fmla="*/ 840582 h 997744"/>
                                      <a:gd name="connsiteX2" fmla="*/ 22076 w 151101"/>
                                      <a:gd name="connsiteY2" fmla="*/ 804863 h 997744"/>
                                      <a:gd name="connsiteX3" fmla="*/ 43507 w 151101"/>
                                      <a:gd name="connsiteY3" fmla="*/ 769144 h 997744"/>
                                      <a:gd name="connsiteX4" fmla="*/ 91132 w 151101"/>
                                      <a:gd name="connsiteY4" fmla="*/ 738188 h 997744"/>
                                      <a:gd name="connsiteX5" fmla="*/ 122088 w 151101"/>
                                      <a:gd name="connsiteY5" fmla="*/ 704850 h 997744"/>
                                      <a:gd name="connsiteX6" fmla="*/ 138757 w 151101"/>
                                      <a:gd name="connsiteY6" fmla="*/ 669132 h 997744"/>
                                      <a:gd name="connsiteX7" fmla="*/ 150663 w 151101"/>
                                      <a:gd name="connsiteY7" fmla="*/ 638175 h 997744"/>
                                      <a:gd name="connsiteX8" fmla="*/ 148282 w 151101"/>
                                      <a:gd name="connsiteY8" fmla="*/ 600075 h 997744"/>
                                      <a:gd name="connsiteX9" fmla="*/ 145901 w 151101"/>
                                      <a:gd name="connsiteY9" fmla="*/ 426244 h 997744"/>
                                      <a:gd name="connsiteX10" fmla="*/ 145901 w 151101"/>
                                      <a:gd name="connsiteY10" fmla="*/ 383382 h 997744"/>
                                      <a:gd name="connsiteX11" fmla="*/ 126851 w 151101"/>
                                      <a:gd name="connsiteY11" fmla="*/ 352425 h 997744"/>
                                      <a:gd name="connsiteX12" fmla="*/ 93513 w 151101"/>
                                      <a:gd name="connsiteY12" fmla="*/ 319088 h 997744"/>
                                      <a:gd name="connsiteX13" fmla="*/ 50651 w 151101"/>
                                      <a:gd name="connsiteY13" fmla="*/ 288132 h 997744"/>
                                      <a:gd name="connsiteX14" fmla="*/ 26838 w 151101"/>
                                      <a:gd name="connsiteY14" fmla="*/ 252413 h 997744"/>
                                      <a:gd name="connsiteX15" fmla="*/ 645 w 151101"/>
                                      <a:gd name="connsiteY15" fmla="*/ 223838 h 997744"/>
                                      <a:gd name="connsiteX16" fmla="*/ 7788 w 151101"/>
                                      <a:gd name="connsiteY16" fmla="*/ 102394 h 997744"/>
                                      <a:gd name="connsiteX17" fmla="*/ 5407 w 151101"/>
                                      <a:gd name="connsiteY17" fmla="*/ 0 h 997744"/>
                                      <a:gd name="connsiteX0" fmla="*/ 21841 w 150866"/>
                                      <a:gd name="connsiteY0" fmla="*/ 997744 h 997744"/>
                                      <a:gd name="connsiteX1" fmla="*/ 14697 w 150866"/>
                                      <a:gd name="connsiteY1" fmla="*/ 840582 h 997744"/>
                                      <a:gd name="connsiteX2" fmla="*/ 21841 w 150866"/>
                                      <a:gd name="connsiteY2" fmla="*/ 804863 h 997744"/>
                                      <a:gd name="connsiteX3" fmla="*/ 43272 w 150866"/>
                                      <a:gd name="connsiteY3" fmla="*/ 769144 h 997744"/>
                                      <a:gd name="connsiteX4" fmla="*/ 90897 w 150866"/>
                                      <a:gd name="connsiteY4" fmla="*/ 738188 h 997744"/>
                                      <a:gd name="connsiteX5" fmla="*/ 121853 w 150866"/>
                                      <a:gd name="connsiteY5" fmla="*/ 704850 h 997744"/>
                                      <a:gd name="connsiteX6" fmla="*/ 138522 w 150866"/>
                                      <a:gd name="connsiteY6" fmla="*/ 669132 h 997744"/>
                                      <a:gd name="connsiteX7" fmla="*/ 150428 w 150866"/>
                                      <a:gd name="connsiteY7" fmla="*/ 638175 h 997744"/>
                                      <a:gd name="connsiteX8" fmla="*/ 148047 w 150866"/>
                                      <a:gd name="connsiteY8" fmla="*/ 600075 h 997744"/>
                                      <a:gd name="connsiteX9" fmla="*/ 145666 w 150866"/>
                                      <a:gd name="connsiteY9" fmla="*/ 426244 h 997744"/>
                                      <a:gd name="connsiteX10" fmla="*/ 145666 w 150866"/>
                                      <a:gd name="connsiteY10" fmla="*/ 383382 h 997744"/>
                                      <a:gd name="connsiteX11" fmla="*/ 126616 w 150866"/>
                                      <a:gd name="connsiteY11" fmla="*/ 352425 h 997744"/>
                                      <a:gd name="connsiteX12" fmla="*/ 93278 w 150866"/>
                                      <a:gd name="connsiteY12" fmla="*/ 319088 h 997744"/>
                                      <a:gd name="connsiteX13" fmla="*/ 50416 w 150866"/>
                                      <a:gd name="connsiteY13" fmla="*/ 288132 h 997744"/>
                                      <a:gd name="connsiteX14" fmla="*/ 21820 w 150866"/>
                                      <a:gd name="connsiteY14" fmla="*/ 259558 h 997744"/>
                                      <a:gd name="connsiteX15" fmla="*/ 410 w 150866"/>
                                      <a:gd name="connsiteY15" fmla="*/ 223838 h 997744"/>
                                      <a:gd name="connsiteX16" fmla="*/ 7553 w 150866"/>
                                      <a:gd name="connsiteY16" fmla="*/ 102394 h 997744"/>
                                      <a:gd name="connsiteX17" fmla="*/ 5172 w 150866"/>
                                      <a:gd name="connsiteY17" fmla="*/ 0 h 997744"/>
                                      <a:gd name="connsiteX0" fmla="*/ 16669 w 145694"/>
                                      <a:gd name="connsiteY0" fmla="*/ 997744 h 997744"/>
                                      <a:gd name="connsiteX1" fmla="*/ 9525 w 145694"/>
                                      <a:gd name="connsiteY1" fmla="*/ 840582 h 997744"/>
                                      <a:gd name="connsiteX2" fmla="*/ 16669 w 145694"/>
                                      <a:gd name="connsiteY2" fmla="*/ 804863 h 997744"/>
                                      <a:gd name="connsiteX3" fmla="*/ 38100 w 145694"/>
                                      <a:gd name="connsiteY3" fmla="*/ 769144 h 997744"/>
                                      <a:gd name="connsiteX4" fmla="*/ 85725 w 145694"/>
                                      <a:gd name="connsiteY4" fmla="*/ 738188 h 997744"/>
                                      <a:gd name="connsiteX5" fmla="*/ 116681 w 145694"/>
                                      <a:gd name="connsiteY5" fmla="*/ 704850 h 997744"/>
                                      <a:gd name="connsiteX6" fmla="*/ 133350 w 145694"/>
                                      <a:gd name="connsiteY6" fmla="*/ 669132 h 997744"/>
                                      <a:gd name="connsiteX7" fmla="*/ 145256 w 145694"/>
                                      <a:gd name="connsiteY7" fmla="*/ 638175 h 997744"/>
                                      <a:gd name="connsiteX8" fmla="*/ 142875 w 145694"/>
                                      <a:gd name="connsiteY8" fmla="*/ 600075 h 997744"/>
                                      <a:gd name="connsiteX9" fmla="*/ 140494 w 145694"/>
                                      <a:gd name="connsiteY9" fmla="*/ 426244 h 997744"/>
                                      <a:gd name="connsiteX10" fmla="*/ 140494 w 145694"/>
                                      <a:gd name="connsiteY10" fmla="*/ 383382 h 997744"/>
                                      <a:gd name="connsiteX11" fmla="*/ 121444 w 145694"/>
                                      <a:gd name="connsiteY11" fmla="*/ 352425 h 997744"/>
                                      <a:gd name="connsiteX12" fmla="*/ 88106 w 145694"/>
                                      <a:gd name="connsiteY12" fmla="*/ 319088 h 997744"/>
                                      <a:gd name="connsiteX13" fmla="*/ 45244 w 145694"/>
                                      <a:gd name="connsiteY13" fmla="*/ 288132 h 997744"/>
                                      <a:gd name="connsiteX14" fmla="*/ 16648 w 145694"/>
                                      <a:gd name="connsiteY14" fmla="*/ 259558 h 997744"/>
                                      <a:gd name="connsiteX15" fmla="*/ 2400 w 145694"/>
                                      <a:gd name="connsiteY15" fmla="*/ 216693 h 997744"/>
                                      <a:gd name="connsiteX16" fmla="*/ 2381 w 145694"/>
                                      <a:gd name="connsiteY16" fmla="*/ 102394 h 997744"/>
                                      <a:gd name="connsiteX17" fmla="*/ 0 w 145694"/>
                                      <a:gd name="connsiteY17" fmla="*/ 0 h 997744"/>
                                      <a:gd name="connsiteX0" fmla="*/ 16669 w 150168"/>
                                      <a:gd name="connsiteY0" fmla="*/ 997744 h 997744"/>
                                      <a:gd name="connsiteX1" fmla="*/ 9525 w 150168"/>
                                      <a:gd name="connsiteY1" fmla="*/ 840582 h 997744"/>
                                      <a:gd name="connsiteX2" fmla="*/ 16669 w 150168"/>
                                      <a:gd name="connsiteY2" fmla="*/ 804863 h 997744"/>
                                      <a:gd name="connsiteX3" fmla="*/ 38100 w 150168"/>
                                      <a:gd name="connsiteY3" fmla="*/ 769144 h 997744"/>
                                      <a:gd name="connsiteX4" fmla="*/ 85725 w 150168"/>
                                      <a:gd name="connsiteY4" fmla="*/ 738188 h 997744"/>
                                      <a:gd name="connsiteX5" fmla="*/ 116681 w 150168"/>
                                      <a:gd name="connsiteY5" fmla="*/ 704850 h 997744"/>
                                      <a:gd name="connsiteX6" fmla="*/ 133350 w 150168"/>
                                      <a:gd name="connsiteY6" fmla="*/ 669132 h 997744"/>
                                      <a:gd name="connsiteX7" fmla="*/ 145256 w 150168"/>
                                      <a:gd name="connsiteY7" fmla="*/ 638175 h 997744"/>
                                      <a:gd name="connsiteX8" fmla="*/ 150031 w 150168"/>
                                      <a:gd name="connsiteY8" fmla="*/ 600075 h 997744"/>
                                      <a:gd name="connsiteX9" fmla="*/ 140494 w 150168"/>
                                      <a:gd name="connsiteY9" fmla="*/ 426244 h 997744"/>
                                      <a:gd name="connsiteX10" fmla="*/ 140494 w 150168"/>
                                      <a:gd name="connsiteY10" fmla="*/ 383382 h 997744"/>
                                      <a:gd name="connsiteX11" fmla="*/ 121444 w 150168"/>
                                      <a:gd name="connsiteY11" fmla="*/ 352425 h 997744"/>
                                      <a:gd name="connsiteX12" fmla="*/ 88106 w 150168"/>
                                      <a:gd name="connsiteY12" fmla="*/ 319088 h 997744"/>
                                      <a:gd name="connsiteX13" fmla="*/ 45244 w 150168"/>
                                      <a:gd name="connsiteY13" fmla="*/ 288132 h 997744"/>
                                      <a:gd name="connsiteX14" fmla="*/ 16648 w 150168"/>
                                      <a:gd name="connsiteY14" fmla="*/ 259558 h 997744"/>
                                      <a:gd name="connsiteX15" fmla="*/ 2400 w 150168"/>
                                      <a:gd name="connsiteY15" fmla="*/ 216693 h 997744"/>
                                      <a:gd name="connsiteX16" fmla="*/ 2381 w 150168"/>
                                      <a:gd name="connsiteY16" fmla="*/ 102394 h 997744"/>
                                      <a:gd name="connsiteX17" fmla="*/ 0 w 150168"/>
                                      <a:gd name="connsiteY17" fmla="*/ 0 h 997744"/>
                                      <a:gd name="connsiteX0" fmla="*/ 16669 w 150168"/>
                                      <a:gd name="connsiteY0" fmla="*/ 997744 h 997744"/>
                                      <a:gd name="connsiteX1" fmla="*/ 9525 w 150168"/>
                                      <a:gd name="connsiteY1" fmla="*/ 840582 h 997744"/>
                                      <a:gd name="connsiteX2" fmla="*/ 26214 w 150168"/>
                                      <a:gd name="connsiteY2" fmla="*/ 804863 h 997744"/>
                                      <a:gd name="connsiteX3" fmla="*/ 38100 w 150168"/>
                                      <a:gd name="connsiteY3" fmla="*/ 769144 h 997744"/>
                                      <a:gd name="connsiteX4" fmla="*/ 85725 w 150168"/>
                                      <a:gd name="connsiteY4" fmla="*/ 738188 h 997744"/>
                                      <a:gd name="connsiteX5" fmla="*/ 116681 w 150168"/>
                                      <a:gd name="connsiteY5" fmla="*/ 704850 h 997744"/>
                                      <a:gd name="connsiteX6" fmla="*/ 133350 w 150168"/>
                                      <a:gd name="connsiteY6" fmla="*/ 669132 h 997744"/>
                                      <a:gd name="connsiteX7" fmla="*/ 145256 w 150168"/>
                                      <a:gd name="connsiteY7" fmla="*/ 638175 h 997744"/>
                                      <a:gd name="connsiteX8" fmla="*/ 150031 w 150168"/>
                                      <a:gd name="connsiteY8" fmla="*/ 600075 h 997744"/>
                                      <a:gd name="connsiteX9" fmla="*/ 140494 w 150168"/>
                                      <a:gd name="connsiteY9" fmla="*/ 426244 h 997744"/>
                                      <a:gd name="connsiteX10" fmla="*/ 140494 w 150168"/>
                                      <a:gd name="connsiteY10" fmla="*/ 383382 h 997744"/>
                                      <a:gd name="connsiteX11" fmla="*/ 121444 w 150168"/>
                                      <a:gd name="connsiteY11" fmla="*/ 352425 h 997744"/>
                                      <a:gd name="connsiteX12" fmla="*/ 88106 w 150168"/>
                                      <a:gd name="connsiteY12" fmla="*/ 319088 h 997744"/>
                                      <a:gd name="connsiteX13" fmla="*/ 45244 w 150168"/>
                                      <a:gd name="connsiteY13" fmla="*/ 288132 h 997744"/>
                                      <a:gd name="connsiteX14" fmla="*/ 16648 w 150168"/>
                                      <a:gd name="connsiteY14" fmla="*/ 259558 h 997744"/>
                                      <a:gd name="connsiteX15" fmla="*/ 2400 w 150168"/>
                                      <a:gd name="connsiteY15" fmla="*/ 216693 h 997744"/>
                                      <a:gd name="connsiteX16" fmla="*/ 2381 w 150168"/>
                                      <a:gd name="connsiteY16" fmla="*/ 102394 h 997744"/>
                                      <a:gd name="connsiteX17" fmla="*/ 0 w 150168"/>
                                      <a:gd name="connsiteY17" fmla="*/ 0 h 997744"/>
                                      <a:gd name="connsiteX0" fmla="*/ 16669 w 150168"/>
                                      <a:gd name="connsiteY0" fmla="*/ 997744 h 997744"/>
                                      <a:gd name="connsiteX1" fmla="*/ 9525 w 150168"/>
                                      <a:gd name="connsiteY1" fmla="*/ 840582 h 997744"/>
                                      <a:gd name="connsiteX2" fmla="*/ 26214 w 150168"/>
                                      <a:gd name="connsiteY2" fmla="*/ 804863 h 997744"/>
                                      <a:gd name="connsiteX3" fmla="*/ 50032 w 150168"/>
                                      <a:gd name="connsiteY3" fmla="*/ 769144 h 997744"/>
                                      <a:gd name="connsiteX4" fmla="*/ 85725 w 150168"/>
                                      <a:gd name="connsiteY4" fmla="*/ 738188 h 997744"/>
                                      <a:gd name="connsiteX5" fmla="*/ 116681 w 150168"/>
                                      <a:gd name="connsiteY5" fmla="*/ 704850 h 997744"/>
                                      <a:gd name="connsiteX6" fmla="*/ 133350 w 150168"/>
                                      <a:gd name="connsiteY6" fmla="*/ 669132 h 997744"/>
                                      <a:gd name="connsiteX7" fmla="*/ 145256 w 150168"/>
                                      <a:gd name="connsiteY7" fmla="*/ 638175 h 997744"/>
                                      <a:gd name="connsiteX8" fmla="*/ 150031 w 150168"/>
                                      <a:gd name="connsiteY8" fmla="*/ 600075 h 997744"/>
                                      <a:gd name="connsiteX9" fmla="*/ 140494 w 150168"/>
                                      <a:gd name="connsiteY9" fmla="*/ 426244 h 997744"/>
                                      <a:gd name="connsiteX10" fmla="*/ 140494 w 150168"/>
                                      <a:gd name="connsiteY10" fmla="*/ 383382 h 997744"/>
                                      <a:gd name="connsiteX11" fmla="*/ 121444 w 150168"/>
                                      <a:gd name="connsiteY11" fmla="*/ 352425 h 997744"/>
                                      <a:gd name="connsiteX12" fmla="*/ 88106 w 150168"/>
                                      <a:gd name="connsiteY12" fmla="*/ 319088 h 997744"/>
                                      <a:gd name="connsiteX13" fmla="*/ 45244 w 150168"/>
                                      <a:gd name="connsiteY13" fmla="*/ 288132 h 997744"/>
                                      <a:gd name="connsiteX14" fmla="*/ 16648 w 150168"/>
                                      <a:gd name="connsiteY14" fmla="*/ 259558 h 997744"/>
                                      <a:gd name="connsiteX15" fmla="*/ 2400 w 150168"/>
                                      <a:gd name="connsiteY15" fmla="*/ 216693 h 997744"/>
                                      <a:gd name="connsiteX16" fmla="*/ 2381 w 150168"/>
                                      <a:gd name="connsiteY16" fmla="*/ 102394 h 997744"/>
                                      <a:gd name="connsiteX17" fmla="*/ 0 w 150168"/>
                                      <a:gd name="connsiteY17" fmla="*/ 0 h 99774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  <a:cxn ang="0">
                                        <a:pos x="connsiteX13" y="connsiteY13"/>
                                      </a:cxn>
                                      <a:cxn ang="0">
                                        <a:pos x="connsiteX14" y="connsiteY14"/>
                                      </a:cxn>
                                      <a:cxn ang="0">
                                        <a:pos x="connsiteX15" y="connsiteY15"/>
                                      </a:cxn>
                                      <a:cxn ang="0">
                                        <a:pos x="connsiteX16" y="connsiteY16"/>
                                      </a:cxn>
                                      <a:cxn ang="0">
                                        <a:pos x="connsiteX17" y="connsiteY17"/>
                                      </a:cxn>
                                    </a:cxnLst>
                                    <a:rect l="l" t="t" r="r" b="b"/>
                                    <a:pathLst>
                                      <a:path w="150168" h="997744">
                                        <a:moveTo>
                                          <a:pt x="16669" y="997744"/>
                                        </a:moveTo>
                                        <a:cubicBezTo>
                                          <a:pt x="13097" y="935236"/>
                                          <a:pt x="7934" y="872729"/>
                                          <a:pt x="9525" y="840582"/>
                                        </a:cubicBezTo>
                                        <a:cubicBezTo>
                                          <a:pt x="11116" y="808435"/>
                                          <a:pt x="19463" y="816769"/>
                                          <a:pt x="26214" y="804863"/>
                                        </a:cubicBezTo>
                                        <a:cubicBezTo>
                                          <a:pt x="32965" y="792957"/>
                                          <a:pt x="40114" y="780256"/>
                                          <a:pt x="50032" y="769144"/>
                                        </a:cubicBezTo>
                                        <a:cubicBezTo>
                                          <a:pt x="59950" y="758032"/>
                                          <a:pt x="74617" y="748904"/>
                                          <a:pt x="85725" y="738188"/>
                                        </a:cubicBezTo>
                                        <a:cubicBezTo>
                                          <a:pt x="96833" y="727472"/>
                                          <a:pt x="108744" y="716359"/>
                                          <a:pt x="116681" y="704850"/>
                                        </a:cubicBezTo>
                                        <a:cubicBezTo>
                                          <a:pt x="124619" y="693341"/>
                                          <a:pt x="128588" y="680244"/>
                                          <a:pt x="133350" y="669132"/>
                                        </a:cubicBezTo>
                                        <a:cubicBezTo>
                                          <a:pt x="138112" y="658020"/>
                                          <a:pt x="142476" y="649684"/>
                                          <a:pt x="145256" y="638175"/>
                                        </a:cubicBezTo>
                                        <a:cubicBezTo>
                                          <a:pt x="148036" y="626666"/>
                                          <a:pt x="150825" y="635397"/>
                                          <a:pt x="150031" y="600075"/>
                                        </a:cubicBezTo>
                                        <a:cubicBezTo>
                                          <a:pt x="149237" y="564753"/>
                                          <a:pt x="142084" y="462360"/>
                                          <a:pt x="140494" y="426244"/>
                                        </a:cubicBezTo>
                                        <a:cubicBezTo>
                                          <a:pt x="138905" y="390129"/>
                                          <a:pt x="143669" y="395685"/>
                                          <a:pt x="140494" y="383382"/>
                                        </a:cubicBezTo>
                                        <a:cubicBezTo>
                                          <a:pt x="137319" y="371079"/>
                                          <a:pt x="130175" y="363141"/>
                                          <a:pt x="121444" y="352425"/>
                                        </a:cubicBezTo>
                                        <a:cubicBezTo>
                                          <a:pt x="112713" y="341709"/>
                                          <a:pt x="100806" y="329803"/>
                                          <a:pt x="88106" y="319088"/>
                                        </a:cubicBezTo>
                                        <a:cubicBezTo>
                                          <a:pt x="75406" y="308373"/>
                                          <a:pt x="57154" y="298054"/>
                                          <a:pt x="45244" y="288132"/>
                                        </a:cubicBezTo>
                                        <a:cubicBezTo>
                                          <a:pt x="33334" y="278210"/>
                                          <a:pt x="23789" y="271464"/>
                                          <a:pt x="16648" y="259558"/>
                                        </a:cubicBezTo>
                                        <a:cubicBezTo>
                                          <a:pt x="9507" y="247652"/>
                                          <a:pt x="4778" y="242887"/>
                                          <a:pt x="2400" y="216693"/>
                                        </a:cubicBezTo>
                                        <a:cubicBezTo>
                                          <a:pt x="22" y="190499"/>
                                          <a:pt x="2781" y="138509"/>
                                          <a:pt x="2381" y="102394"/>
                                        </a:cubicBezTo>
                                        <a:cubicBezTo>
                                          <a:pt x="1981" y="66279"/>
                                          <a:pt x="1587" y="32544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  <wpg:grpSp>
                            <wpg:cNvPr id="219" name="Group 219"/>
                            <wpg:cNvGrpSpPr/>
                            <wpg:grpSpPr>
                              <a:xfrm flipV="1">
                                <a:off x="0" y="2705100"/>
                                <a:ext cx="1461770" cy="2326640"/>
                                <a:chOff x="0" y="0"/>
                                <a:chExt cx="1462087" cy="2326957"/>
                              </a:xfrm>
                              <a:grpFill/>
                            </wpg:grpSpPr>
                            <wpg:grpSp>
                              <wpg:cNvPr id="220" name="Group 220"/>
                              <wpg:cNvGrpSpPr/>
                              <wpg:grpSpPr>
                                <a:xfrm flipV="1">
                                  <a:off x="0" y="0"/>
                                  <a:ext cx="1462087" cy="1192847"/>
                                  <a:chOff x="0" y="0"/>
                                  <a:chExt cx="1462087" cy="1192847"/>
                                </a:xfrm>
                                <a:grpFill/>
                              </wpg:grpSpPr>
                              <wps:wsp>
                                <wps:cNvPr id="221" name="Oval 221"/>
                                <wps:cNvSpPr/>
                                <wps:spPr>
                                  <a:xfrm>
                                    <a:off x="126021" y="7145"/>
                                    <a:ext cx="83185" cy="8096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2" name="Rectangle 222"/>
                                <wps:cNvSpPr/>
                                <wps:spPr>
                                  <a:xfrm>
                                    <a:off x="200026" y="1142999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3" name="Rectangle 223"/>
                                <wps:cNvSpPr/>
                                <wps:spPr>
                                  <a:xfrm>
                                    <a:off x="307181" y="1138237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4" name="Rectangle 224"/>
                                <wps:cNvSpPr/>
                                <wps:spPr>
                                  <a:xfrm>
                                    <a:off x="416718" y="1145380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5" name="Rectangle 225"/>
                                <wps:cNvSpPr/>
                                <wps:spPr>
                                  <a:xfrm>
                                    <a:off x="523875" y="1142999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6" name="Rectangle 226"/>
                                <wps:cNvSpPr/>
                                <wps:spPr>
                                  <a:xfrm>
                                    <a:off x="633412" y="1142999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7" name="Rectangle 227"/>
                                <wps:cNvSpPr/>
                                <wps:spPr>
                                  <a:xfrm>
                                    <a:off x="740567" y="1140618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8" name="Rectangle 228"/>
                                <wps:cNvSpPr/>
                                <wps:spPr>
                                  <a:xfrm>
                                    <a:off x="850105" y="1147763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29" name="Rectangle 229"/>
                                <wps:cNvSpPr/>
                                <wps:spPr>
                                  <a:xfrm>
                                    <a:off x="957263" y="1145380"/>
                                    <a:ext cx="73659" cy="450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0" name="Rectangle 230"/>
                                <wps:cNvSpPr/>
                                <wps:spPr>
                                  <a:xfrm>
                                    <a:off x="1066800" y="1145381"/>
                                    <a:ext cx="73660" cy="450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1" name="Rectangle 231"/>
                                <wps:cNvSpPr/>
                                <wps:spPr>
                                  <a:xfrm>
                                    <a:off x="1173956" y="1143000"/>
                                    <a:ext cx="73660" cy="450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2" name="Freeform 232"/>
                                <wps:cNvSpPr/>
                                <wps:spPr>
                                  <a:xfrm>
                                    <a:off x="0" y="52387"/>
                                    <a:ext cx="200025" cy="1078230"/>
                                  </a:xfrm>
                                  <a:custGeom>
                                    <a:avLst/>
                                    <a:gdLst>
                                      <a:gd name="connsiteX0" fmla="*/ 147709 w 155300"/>
                                      <a:gd name="connsiteY0" fmla="*/ 0 h 807244"/>
                                      <a:gd name="connsiteX1" fmla="*/ 152472 w 155300"/>
                                      <a:gd name="connsiteY1" fmla="*/ 95250 h 807244"/>
                                      <a:gd name="connsiteX2" fmla="*/ 109609 w 155300"/>
                                      <a:gd name="connsiteY2" fmla="*/ 204787 h 807244"/>
                                      <a:gd name="connsiteX3" fmla="*/ 64365 w 155300"/>
                                      <a:gd name="connsiteY3" fmla="*/ 316706 h 807244"/>
                                      <a:gd name="connsiteX4" fmla="*/ 23884 w 155300"/>
                                      <a:gd name="connsiteY4" fmla="*/ 388144 h 807244"/>
                                      <a:gd name="connsiteX5" fmla="*/ 4834 w 155300"/>
                                      <a:gd name="connsiteY5" fmla="*/ 478631 h 807244"/>
                                      <a:gd name="connsiteX6" fmla="*/ 72 w 155300"/>
                                      <a:gd name="connsiteY6" fmla="*/ 581025 h 807244"/>
                                      <a:gd name="connsiteX7" fmla="*/ 7215 w 155300"/>
                                      <a:gd name="connsiteY7" fmla="*/ 704850 h 807244"/>
                                      <a:gd name="connsiteX8" fmla="*/ 23884 w 155300"/>
                                      <a:gd name="connsiteY8" fmla="*/ 807244 h 807244"/>
                                      <a:gd name="connsiteX0" fmla="*/ 147709 w 155300"/>
                                      <a:gd name="connsiteY0" fmla="*/ 0 h 807244"/>
                                      <a:gd name="connsiteX1" fmla="*/ 152472 w 155300"/>
                                      <a:gd name="connsiteY1" fmla="*/ 95250 h 807244"/>
                                      <a:gd name="connsiteX2" fmla="*/ 109609 w 155300"/>
                                      <a:gd name="connsiteY2" fmla="*/ 204787 h 807244"/>
                                      <a:gd name="connsiteX3" fmla="*/ 64365 w 155300"/>
                                      <a:gd name="connsiteY3" fmla="*/ 316706 h 807244"/>
                                      <a:gd name="connsiteX4" fmla="*/ 23884 w 155300"/>
                                      <a:gd name="connsiteY4" fmla="*/ 388144 h 807244"/>
                                      <a:gd name="connsiteX5" fmla="*/ 4834 w 155300"/>
                                      <a:gd name="connsiteY5" fmla="*/ 478631 h 807244"/>
                                      <a:gd name="connsiteX6" fmla="*/ 72 w 155300"/>
                                      <a:gd name="connsiteY6" fmla="*/ 581025 h 807244"/>
                                      <a:gd name="connsiteX7" fmla="*/ 7215 w 155300"/>
                                      <a:gd name="connsiteY7" fmla="*/ 704850 h 807244"/>
                                      <a:gd name="connsiteX8" fmla="*/ 11906 w 155300"/>
                                      <a:gd name="connsiteY8" fmla="*/ 764381 h 807244"/>
                                      <a:gd name="connsiteX9" fmla="*/ 23884 w 155300"/>
                                      <a:gd name="connsiteY9" fmla="*/ 807244 h 807244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93102 w 155300"/>
                                      <a:gd name="connsiteY9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30956 w 155300"/>
                                      <a:gd name="connsiteY9" fmla="*/ 831056 h 1040653"/>
                                      <a:gd name="connsiteX10" fmla="*/ 93102 w 155300"/>
                                      <a:gd name="connsiteY10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35730 w 155300"/>
                                      <a:gd name="connsiteY9" fmla="*/ 893000 h 1040653"/>
                                      <a:gd name="connsiteX10" fmla="*/ 93102 w 155300"/>
                                      <a:gd name="connsiteY10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85824 h 1040653"/>
                                      <a:gd name="connsiteX9" fmla="*/ 35730 w 155300"/>
                                      <a:gd name="connsiteY9" fmla="*/ 893000 h 1040653"/>
                                      <a:gd name="connsiteX10" fmla="*/ 93102 w 155300"/>
                                      <a:gd name="connsiteY10" fmla="*/ 1040653 h 1040653"/>
                                      <a:gd name="connsiteX0" fmla="*/ 154811 w 162402"/>
                                      <a:gd name="connsiteY0" fmla="*/ 0 h 1040653"/>
                                      <a:gd name="connsiteX1" fmla="*/ 159574 w 162402"/>
                                      <a:gd name="connsiteY1" fmla="*/ 95250 h 1040653"/>
                                      <a:gd name="connsiteX2" fmla="*/ 116711 w 162402"/>
                                      <a:gd name="connsiteY2" fmla="*/ 204787 h 1040653"/>
                                      <a:gd name="connsiteX3" fmla="*/ 71467 w 162402"/>
                                      <a:gd name="connsiteY3" fmla="*/ 316706 h 1040653"/>
                                      <a:gd name="connsiteX4" fmla="*/ 30986 w 162402"/>
                                      <a:gd name="connsiteY4" fmla="*/ 388144 h 1040653"/>
                                      <a:gd name="connsiteX5" fmla="*/ 11936 w 162402"/>
                                      <a:gd name="connsiteY5" fmla="*/ 478631 h 1040653"/>
                                      <a:gd name="connsiteX6" fmla="*/ 15 w 162402"/>
                                      <a:gd name="connsiteY6" fmla="*/ 581025 h 1040653"/>
                                      <a:gd name="connsiteX7" fmla="*/ 14317 w 162402"/>
                                      <a:gd name="connsiteY7" fmla="*/ 704850 h 1040653"/>
                                      <a:gd name="connsiteX8" fmla="*/ 19008 w 162402"/>
                                      <a:gd name="connsiteY8" fmla="*/ 785824 h 1040653"/>
                                      <a:gd name="connsiteX9" fmla="*/ 42832 w 162402"/>
                                      <a:gd name="connsiteY9" fmla="*/ 893000 h 1040653"/>
                                      <a:gd name="connsiteX10" fmla="*/ 100204 w 162402"/>
                                      <a:gd name="connsiteY10" fmla="*/ 1040653 h 1040653"/>
                                      <a:gd name="connsiteX0" fmla="*/ 147704 w 155295"/>
                                      <a:gd name="connsiteY0" fmla="*/ 0 h 1040653"/>
                                      <a:gd name="connsiteX1" fmla="*/ 152467 w 155295"/>
                                      <a:gd name="connsiteY1" fmla="*/ 95250 h 1040653"/>
                                      <a:gd name="connsiteX2" fmla="*/ 109604 w 155295"/>
                                      <a:gd name="connsiteY2" fmla="*/ 204787 h 1040653"/>
                                      <a:gd name="connsiteX3" fmla="*/ 64360 w 155295"/>
                                      <a:gd name="connsiteY3" fmla="*/ 316706 h 1040653"/>
                                      <a:gd name="connsiteX4" fmla="*/ 23879 w 155295"/>
                                      <a:gd name="connsiteY4" fmla="*/ 388144 h 1040653"/>
                                      <a:gd name="connsiteX5" fmla="*/ 4829 w 155295"/>
                                      <a:gd name="connsiteY5" fmla="*/ 478631 h 1040653"/>
                                      <a:gd name="connsiteX6" fmla="*/ 73 w 155295"/>
                                      <a:gd name="connsiteY6" fmla="*/ 581025 h 1040653"/>
                                      <a:gd name="connsiteX7" fmla="*/ 7210 w 155295"/>
                                      <a:gd name="connsiteY7" fmla="*/ 704850 h 1040653"/>
                                      <a:gd name="connsiteX8" fmla="*/ 11901 w 155295"/>
                                      <a:gd name="connsiteY8" fmla="*/ 785824 h 1040653"/>
                                      <a:gd name="connsiteX9" fmla="*/ 35725 w 155295"/>
                                      <a:gd name="connsiteY9" fmla="*/ 893000 h 1040653"/>
                                      <a:gd name="connsiteX10" fmla="*/ 93097 w 155295"/>
                                      <a:gd name="connsiteY10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38689 w 158259"/>
                                      <a:gd name="connsiteY9" fmla="*/ 893000 h 1040653"/>
                                      <a:gd name="connsiteX10" fmla="*/ 96061 w 158259"/>
                                      <a:gd name="connsiteY10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38689 w 158259"/>
                                      <a:gd name="connsiteY9" fmla="*/ 893000 h 1040653"/>
                                      <a:gd name="connsiteX10" fmla="*/ 69057 w 158259"/>
                                      <a:gd name="connsiteY10" fmla="*/ 978694 h 1040653"/>
                                      <a:gd name="connsiteX11" fmla="*/ 96061 w 158259"/>
                                      <a:gd name="connsiteY11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23813 w 158259"/>
                                      <a:gd name="connsiteY9" fmla="*/ 835819 h 1040653"/>
                                      <a:gd name="connsiteX10" fmla="*/ 38689 w 158259"/>
                                      <a:gd name="connsiteY10" fmla="*/ 893000 h 1040653"/>
                                      <a:gd name="connsiteX11" fmla="*/ 69057 w 158259"/>
                                      <a:gd name="connsiteY11" fmla="*/ 978694 h 1040653"/>
                                      <a:gd name="connsiteX12" fmla="*/ 96061 w 158259"/>
                                      <a:gd name="connsiteY12" fmla="*/ 1040653 h 1040653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69057 w 203316"/>
                                      <a:gd name="connsiteY11" fmla="*/ 97869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79194 w 203316"/>
                                      <a:gd name="connsiteY10" fmla="*/ 1002593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50022 w 203316"/>
                                      <a:gd name="connsiteY9" fmla="*/ 926351 h 1078772"/>
                                      <a:gd name="connsiteX10" fmla="*/ 79194 w 203316"/>
                                      <a:gd name="connsiteY10" fmla="*/ 1002593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1166 w 203814"/>
                                      <a:gd name="connsiteY0" fmla="*/ 0 h 1078772"/>
                                      <a:gd name="connsiteX1" fmla="*/ 155929 w 203814"/>
                                      <a:gd name="connsiteY1" fmla="*/ 95250 h 1078772"/>
                                      <a:gd name="connsiteX2" fmla="*/ 113066 w 203814"/>
                                      <a:gd name="connsiteY2" fmla="*/ 204787 h 1078772"/>
                                      <a:gd name="connsiteX3" fmla="*/ 67822 w 203814"/>
                                      <a:gd name="connsiteY3" fmla="*/ 316706 h 1078772"/>
                                      <a:gd name="connsiteX4" fmla="*/ 27341 w 203814"/>
                                      <a:gd name="connsiteY4" fmla="*/ 388144 h 1078772"/>
                                      <a:gd name="connsiteX5" fmla="*/ 8291 w 203814"/>
                                      <a:gd name="connsiteY5" fmla="*/ 478631 h 1078772"/>
                                      <a:gd name="connsiteX6" fmla="*/ 3535 w 203814"/>
                                      <a:gd name="connsiteY6" fmla="*/ 581025 h 1078772"/>
                                      <a:gd name="connsiteX7" fmla="*/ 1126 w 203814"/>
                                      <a:gd name="connsiteY7" fmla="*/ 702467 h 1078772"/>
                                      <a:gd name="connsiteX8" fmla="*/ 22511 w 203814"/>
                                      <a:gd name="connsiteY8" fmla="*/ 831090 h 1078772"/>
                                      <a:gd name="connsiteX9" fmla="*/ 50520 w 203814"/>
                                      <a:gd name="connsiteY9" fmla="*/ 926351 h 1078772"/>
                                      <a:gd name="connsiteX10" fmla="*/ 79692 w 203814"/>
                                      <a:gd name="connsiteY10" fmla="*/ 1002593 h 1078772"/>
                                      <a:gd name="connsiteX11" fmla="*/ 131503 w 203814"/>
                                      <a:gd name="connsiteY11" fmla="*/ 1057314 h 1078772"/>
                                      <a:gd name="connsiteX12" fmla="*/ 203814 w 203814"/>
                                      <a:gd name="connsiteY12" fmla="*/ 1078772 h 1078772"/>
                                      <a:gd name="connsiteX0" fmla="*/ 147704 w 200352"/>
                                      <a:gd name="connsiteY0" fmla="*/ 0 h 1078772"/>
                                      <a:gd name="connsiteX1" fmla="*/ 152467 w 200352"/>
                                      <a:gd name="connsiteY1" fmla="*/ 95250 h 1078772"/>
                                      <a:gd name="connsiteX2" fmla="*/ 109604 w 200352"/>
                                      <a:gd name="connsiteY2" fmla="*/ 204787 h 1078772"/>
                                      <a:gd name="connsiteX3" fmla="*/ 64360 w 200352"/>
                                      <a:gd name="connsiteY3" fmla="*/ 316706 h 1078772"/>
                                      <a:gd name="connsiteX4" fmla="*/ 23879 w 200352"/>
                                      <a:gd name="connsiteY4" fmla="*/ 388144 h 1078772"/>
                                      <a:gd name="connsiteX5" fmla="*/ 4829 w 200352"/>
                                      <a:gd name="connsiteY5" fmla="*/ 478631 h 1078772"/>
                                      <a:gd name="connsiteX6" fmla="*/ 73 w 200352"/>
                                      <a:gd name="connsiteY6" fmla="*/ 581025 h 1078772"/>
                                      <a:gd name="connsiteX7" fmla="*/ 7218 w 200352"/>
                                      <a:gd name="connsiteY7" fmla="*/ 702467 h 1078772"/>
                                      <a:gd name="connsiteX8" fmla="*/ 19049 w 200352"/>
                                      <a:gd name="connsiteY8" fmla="*/ 831090 h 1078772"/>
                                      <a:gd name="connsiteX9" fmla="*/ 47058 w 200352"/>
                                      <a:gd name="connsiteY9" fmla="*/ 926351 h 1078772"/>
                                      <a:gd name="connsiteX10" fmla="*/ 76230 w 200352"/>
                                      <a:gd name="connsiteY10" fmla="*/ 1002593 h 1078772"/>
                                      <a:gd name="connsiteX11" fmla="*/ 128041 w 200352"/>
                                      <a:gd name="connsiteY11" fmla="*/ 1057314 h 1078772"/>
                                      <a:gd name="connsiteX12" fmla="*/ 200352 w 200352"/>
                                      <a:gd name="connsiteY12" fmla="*/ 1078772 h 1078772"/>
                                      <a:gd name="connsiteX0" fmla="*/ 147704 w 200352"/>
                                      <a:gd name="connsiteY0" fmla="*/ 0 h 1078772"/>
                                      <a:gd name="connsiteX1" fmla="*/ 152467 w 200352"/>
                                      <a:gd name="connsiteY1" fmla="*/ 95250 h 1078772"/>
                                      <a:gd name="connsiteX2" fmla="*/ 109604 w 200352"/>
                                      <a:gd name="connsiteY2" fmla="*/ 204787 h 1078772"/>
                                      <a:gd name="connsiteX3" fmla="*/ 64360 w 200352"/>
                                      <a:gd name="connsiteY3" fmla="*/ 316706 h 1078772"/>
                                      <a:gd name="connsiteX4" fmla="*/ 23879 w 200352"/>
                                      <a:gd name="connsiteY4" fmla="*/ 388144 h 1078772"/>
                                      <a:gd name="connsiteX5" fmla="*/ 4829 w 200352"/>
                                      <a:gd name="connsiteY5" fmla="*/ 478631 h 1078772"/>
                                      <a:gd name="connsiteX6" fmla="*/ 73 w 200352"/>
                                      <a:gd name="connsiteY6" fmla="*/ 581025 h 1078772"/>
                                      <a:gd name="connsiteX7" fmla="*/ 7218 w 200352"/>
                                      <a:gd name="connsiteY7" fmla="*/ 702467 h 1078772"/>
                                      <a:gd name="connsiteX8" fmla="*/ 19049 w 200352"/>
                                      <a:gd name="connsiteY8" fmla="*/ 831090 h 1078772"/>
                                      <a:gd name="connsiteX9" fmla="*/ 47058 w 200352"/>
                                      <a:gd name="connsiteY9" fmla="*/ 926351 h 1078772"/>
                                      <a:gd name="connsiteX10" fmla="*/ 76230 w 200352"/>
                                      <a:gd name="connsiteY10" fmla="*/ 1002593 h 1078772"/>
                                      <a:gd name="connsiteX11" fmla="*/ 128041 w 200352"/>
                                      <a:gd name="connsiteY11" fmla="*/ 1062080 h 1078772"/>
                                      <a:gd name="connsiteX12" fmla="*/ 200352 w 200352"/>
                                      <a:gd name="connsiteY12" fmla="*/ 1078772 h 107877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</a:cxnLst>
                                    <a:rect l="l" t="t" r="r" b="b"/>
                                    <a:pathLst>
                                      <a:path w="200352" h="1078772">
                                        <a:moveTo>
                                          <a:pt x="147704" y="0"/>
                                        </a:moveTo>
                                        <a:cubicBezTo>
                                          <a:pt x="153260" y="30559"/>
                                          <a:pt x="158817" y="61119"/>
                                          <a:pt x="152467" y="95250"/>
                                        </a:cubicBezTo>
                                        <a:cubicBezTo>
                                          <a:pt x="146117" y="129381"/>
                                          <a:pt x="124288" y="167878"/>
                                          <a:pt x="109604" y="204787"/>
                                        </a:cubicBezTo>
                                        <a:cubicBezTo>
                                          <a:pt x="94920" y="241696"/>
                                          <a:pt x="78647" y="286147"/>
                                          <a:pt x="64360" y="316706"/>
                                        </a:cubicBezTo>
                                        <a:cubicBezTo>
                                          <a:pt x="50073" y="347265"/>
                                          <a:pt x="33801" y="361157"/>
                                          <a:pt x="23879" y="388144"/>
                                        </a:cubicBezTo>
                                        <a:cubicBezTo>
                                          <a:pt x="13957" y="415131"/>
                                          <a:pt x="8797" y="446484"/>
                                          <a:pt x="4829" y="478631"/>
                                        </a:cubicBezTo>
                                        <a:cubicBezTo>
                                          <a:pt x="861" y="510778"/>
                                          <a:pt x="-325" y="543719"/>
                                          <a:pt x="73" y="581025"/>
                                        </a:cubicBezTo>
                                        <a:cubicBezTo>
                                          <a:pt x="471" y="618331"/>
                                          <a:pt x="4055" y="660790"/>
                                          <a:pt x="7218" y="702467"/>
                                        </a:cubicBezTo>
                                        <a:cubicBezTo>
                                          <a:pt x="10381" y="744145"/>
                                          <a:pt x="15185" y="808865"/>
                                          <a:pt x="19049" y="831090"/>
                                        </a:cubicBezTo>
                                        <a:cubicBezTo>
                                          <a:pt x="22913" y="853315"/>
                                          <a:pt x="43087" y="908488"/>
                                          <a:pt x="47058" y="926351"/>
                                        </a:cubicBezTo>
                                        <a:cubicBezTo>
                                          <a:pt x="51029" y="944214"/>
                                          <a:pt x="54393" y="971633"/>
                                          <a:pt x="76230" y="1002593"/>
                                        </a:cubicBezTo>
                                        <a:cubicBezTo>
                                          <a:pt x="90918" y="1024023"/>
                                          <a:pt x="85123" y="1035089"/>
                                          <a:pt x="128041" y="1062080"/>
                                        </a:cubicBezTo>
                                        <a:cubicBezTo>
                                          <a:pt x="166195" y="1070011"/>
                                          <a:pt x="195851" y="1068446"/>
                                          <a:pt x="200352" y="1078772"/>
                                        </a:cubicBezTo>
                                      </a:path>
                                    </a:pathLst>
                                  </a:cu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3" name="Straight Connector 233"/>
                                <wps:cNvCnPr/>
                                <wps:spPr>
                                  <a:xfrm>
                                    <a:off x="192881" y="1123949"/>
                                    <a:ext cx="1073944" cy="238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34" name="Freeform 234"/>
                                <wps:cNvSpPr/>
                                <wps:spPr>
                                  <a:xfrm flipH="1">
                                    <a:off x="1262062" y="54769"/>
                                    <a:ext cx="200025" cy="1078230"/>
                                  </a:xfrm>
                                  <a:custGeom>
                                    <a:avLst/>
                                    <a:gdLst>
                                      <a:gd name="connsiteX0" fmla="*/ 147709 w 155300"/>
                                      <a:gd name="connsiteY0" fmla="*/ 0 h 807244"/>
                                      <a:gd name="connsiteX1" fmla="*/ 152472 w 155300"/>
                                      <a:gd name="connsiteY1" fmla="*/ 95250 h 807244"/>
                                      <a:gd name="connsiteX2" fmla="*/ 109609 w 155300"/>
                                      <a:gd name="connsiteY2" fmla="*/ 204787 h 807244"/>
                                      <a:gd name="connsiteX3" fmla="*/ 64365 w 155300"/>
                                      <a:gd name="connsiteY3" fmla="*/ 316706 h 807244"/>
                                      <a:gd name="connsiteX4" fmla="*/ 23884 w 155300"/>
                                      <a:gd name="connsiteY4" fmla="*/ 388144 h 807244"/>
                                      <a:gd name="connsiteX5" fmla="*/ 4834 w 155300"/>
                                      <a:gd name="connsiteY5" fmla="*/ 478631 h 807244"/>
                                      <a:gd name="connsiteX6" fmla="*/ 72 w 155300"/>
                                      <a:gd name="connsiteY6" fmla="*/ 581025 h 807244"/>
                                      <a:gd name="connsiteX7" fmla="*/ 7215 w 155300"/>
                                      <a:gd name="connsiteY7" fmla="*/ 704850 h 807244"/>
                                      <a:gd name="connsiteX8" fmla="*/ 23884 w 155300"/>
                                      <a:gd name="connsiteY8" fmla="*/ 807244 h 807244"/>
                                      <a:gd name="connsiteX0" fmla="*/ 147709 w 155300"/>
                                      <a:gd name="connsiteY0" fmla="*/ 0 h 807244"/>
                                      <a:gd name="connsiteX1" fmla="*/ 152472 w 155300"/>
                                      <a:gd name="connsiteY1" fmla="*/ 95250 h 807244"/>
                                      <a:gd name="connsiteX2" fmla="*/ 109609 w 155300"/>
                                      <a:gd name="connsiteY2" fmla="*/ 204787 h 807244"/>
                                      <a:gd name="connsiteX3" fmla="*/ 64365 w 155300"/>
                                      <a:gd name="connsiteY3" fmla="*/ 316706 h 807244"/>
                                      <a:gd name="connsiteX4" fmla="*/ 23884 w 155300"/>
                                      <a:gd name="connsiteY4" fmla="*/ 388144 h 807244"/>
                                      <a:gd name="connsiteX5" fmla="*/ 4834 w 155300"/>
                                      <a:gd name="connsiteY5" fmla="*/ 478631 h 807244"/>
                                      <a:gd name="connsiteX6" fmla="*/ 72 w 155300"/>
                                      <a:gd name="connsiteY6" fmla="*/ 581025 h 807244"/>
                                      <a:gd name="connsiteX7" fmla="*/ 7215 w 155300"/>
                                      <a:gd name="connsiteY7" fmla="*/ 704850 h 807244"/>
                                      <a:gd name="connsiteX8" fmla="*/ 11906 w 155300"/>
                                      <a:gd name="connsiteY8" fmla="*/ 764381 h 807244"/>
                                      <a:gd name="connsiteX9" fmla="*/ 23884 w 155300"/>
                                      <a:gd name="connsiteY9" fmla="*/ 807244 h 807244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93102 w 155300"/>
                                      <a:gd name="connsiteY9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30956 w 155300"/>
                                      <a:gd name="connsiteY9" fmla="*/ 831056 h 1040653"/>
                                      <a:gd name="connsiteX10" fmla="*/ 93102 w 155300"/>
                                      <a:gd name="connsiteY10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64381 h 1040653"/>
                                      <a:gd name="connsiteX9" fmla="*/ 35730 w 155300"/>
                                      <a:gd name="connsiteY9" fmla="*/ 893000 h 1040653"/>
                                      <a:gd name="connsiteX10" fmla="*/ 93102 w 155300"/>
                                      <a:gd name="connsiteY10" fmla="*/ 1040653 h 1040653"/>
                                      <a:gd name="connsiteX0" fmla="*/ 147709 w 155300"/>
                                      <a:gd name="connsiteY0" fmla="*/ 0 h 1040653"/>
                                      <a:gd name="connsiteX1" fmla="*/ 152472 w 155300"/>
                                      <a:gd name="connsiteY1" fmla="*/ 95250 h 1040653"/>
                                      <a:gd name="connsiteX2" fmla="*/ 109609 w 155300"/>
                                      <a:gd name="connsiteY2" fmla="*/ 204787 h 1040653"/>
                                      <a:gd name="connsiteX3" fmla="*/ 64365 w 155300"/>
                                      <a:gd name="connsiteY3" fmla="*/ 316706 h 1040653"/>
                                      <a:gd name="connsiteX4" fmla="*/ 23884 w 155300"/>
                                      <a:gd name="connsiteY4" fmla="*/ 388144 h 1040653"/>
                                      <a:gd name="connsiteX5" fmla="*/ 4834 w 155300"/>
                                      <a:gd name="connsiteY5" fmla="*/ 478631 h 1040653"/>
                                      <a:gd name="connsiteX6" fmla="*/ 72 w 155300"/>
                                      <a:gd name="connsiteY6" fmla="*/ 581025 h 1040653"/>
                                      <a:gd name="connsiteX7" fmla="*/ 7215 w 155300"/>
                                      <a:gd name="connsiteY7" fmla="*/ 704850 h 1040653"/>
                                      <a:gd name="connsiteX8" fmla="*/ 11906 w 155300"/>
                                      <a:gd name="connsiteY8" fmla="*/ 785824 h 1040653"/>
                                      <a:gd name="connsiteX9" fmla="*/ 35730 w 155300"/>
                                      <a:gd name="connsiteY9" fmla="*/ 893000 h 1040653"/>
                                      <a:gd name="connsiteX10" fmla="*/ 93102 w 155300"/>
                                      <a:gd name="connsiteY10" fmla="*/ 1040653 h 1040653"/>
                                      <a:gd name="connsiteX0" fmla="*/ 154811 w 162402"/>
                                      <a:gd name="connsiteY0" fmla="*/ 0 h 1040653"/>
                                      <a:gd name="connsiteX1" fmla="*/ 159574 w 162402"/>
                                      <a:gd name="connsiteY1" fmla="*/ 95250 h 1040653"/>
                                      <a:gd name="connsiteX2" fmla="*/ 116711 w 162402"/>
                                      <a:gd name="connsiteY2" fmla="*/ 204787 h 1040653"/>
                                      <a:gd name="connsiteX3" fmla="*/ 71467 w 162402"/>
                                      <a:gd name="connsiteY3" fmla="*/ 316706 h 1040653"/>
                                      <a:gd name="connsiteX4" fmla="*/ 30986 w 162402"/>
                                      <a:gd name="connsiteY4" fmla="*/ 388144 h 1040653"/>
                                      <a:gd name="connsiteX5" fmla="*/ 11936 w 162402"/>
                                      <a:gd name="connsiteY5" fmla="*/ 478631 h 1040653"/>
                                      <a:gd name="connsiteX6" fmla="*/ 15 w 162402"/>
                                      <a:gd name="connsiteY6" fmla="*/ 581025 h 1040653"/>
                                      <a:gd name="connsiteX7" fmla="*/ 14317 w 162402"/>
                                      <a:gd name="connsiteY7" fmla="*/ 704850 h 1040653"/>
                                      <a:gd name="connsiteX8" fmla="*/ 19008 w 162402"/>
                                      <a:gd name="connsiteY8" fmla="*/ 785824 h 1040653"/>
                                      <a:gd name="connsiteX9" fmla="*/ 42832 w 162402"/>
                                      <a:gd name="connsiteY9" fmla="*/ 893000 h 1040653"/>
                                      <a:gd name="connsiteX10" fmla="*/ 100204 w 162402"/>
                                      <a:gd name="connsiteY10" fmla="*/ 1040653 h 1040653"/>
                                      <a:gd name="connsiteX0" fmla="*/ 147704 w 155295"/>
                                      <a:gd name="connsiteY0" fmla="*/ 0 h 1040653"/>
                                      <a:gd name="connsiteX1" fmla="*/ 152467 w 155295"/>
                                      <a:gd name="connsiteY1" fmla="*/ 95250 h 1040653"/>
                                      <a:gd name="connsiteX2" fmla="*/ 109604 w 155295"/>
                                      <a:gd name="connsiteY2" fmla="*/ 204787 h 1040653"/>
                                      <a:gd name="connsiteX3" fmla="*/ 64360 w 155295"/>
                                      <a:gd name="connsiteY3" fmla="*/ 316706 h 1040653"/>
                                      <a:gd name="connsiteX4" fmla="*/ 23879 w 155295"/>
                                      <a:gd name="connsiteY4" fmla="*/ 388144 h 1040653"/>
                                      <a:gd name="connsiteX5" fmla="*/ 4829 w 155295"/>
                                      <a:gd name="connsiteY5" fmla="*/ 478631 h 1040653"/>
                                      <a:gd name="connsiteX6" fmla="*/ 73 w 155295"/>
                                      <a:gd name="connsiteY6" fmla="*/ 581025 h 1040653"/>
                                      <a:gd name="connsiteX7" fmla="*/ 7210 w 155295"/>
                                      <a:gd name="connsiteY7" fmla="*/ 704850 h 1040653"/>
                                      <a:gd name="connsiteX8" fmla="*/ 11901 w 155295"/>
                                      <a:gd name="connsiteY8" fmla="*/ 785824 h 1040653"/>
                                      <a:gd name="connsiteX9" fmla="*/ 35725 w 155295"/>
                                      <a:gd name="connsiteY9" fmla="*/ 893000 h 1040653"/>
                                      <a:gd name="connsiteX10" fmla="*/ 93097 w 155295"/>
                                      <a:gd name="connsiteY10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38689 w 158259"/>
                                      <a:gd name="connsiteY9" fmla="*/ 893000 h 1040653"/>
                                      <a:gd name="connsiteX10" fmla="*/ 96061 w 158259"/>
                                      <a:gd name="connsiteY10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38689 w 158259"/>
                                      <a:gd name="connsiteY9" fmla="*/ 893000 h 1040653"/>
                                      <a:gd name="connsiteX10" fmla="*/ 69057 w 158259"/>
                                      <a:gd name="connsiteY10" fmla="*/ 978694 h 1040653"/>
                                      <a:gd name="connsiteX11" fmla="*/ 96061 w 158259"/>
                                      <a:gd name="connsiteY11" fmla="*/ 1040653 h 1040653"/>
                                      <a:gd name="connsiteX0" fmla="*/ 150668 w 158259"/>
                                      <a:gd name="connsiteY0" fmla="*/ 0 h 1040653"/>
                                      <a:gd name="connsiteX1" fmla="*/ 155431 w 158259"/>
                                      <a:gd name="connsiteY1" fmla="*/ 95250 h 1040653"/>
                                      <a:gd name="connsiteX2" fmla="*/ 112568 w 158259"/>
                                      <a:gd name="connsiteY2" fmla="*/ 204787 h 1040653"/>
                                      <a:gd name="connsiteX3" fmla="*/ 67324 w 158259"/>
                                      <a:gd name="connsiteY3" fmla="*/ 316706 h 1040653"/>
                                      <a:gd name="connsiteX4" fmla="*/ 26843 w 158259"/>
                                      <a:gd name="connsiteY4" fmla="*/ 388144 h 1040653"/>
                                      <a:gd name="connsiteX5" fmla="*/ 7793 w 158259"/>
                                      <a:gd name="connsiteY5" fmla="*/ 478631 h 1040653"/>
                                      <a:gd name="connsiteX6" fmla="*/ 3037 w 158259"/>
                                      <a:gd name="connsiteY6" fmla="*/ 581025 h 1040653"/>
                                      <a:gd name="connsiteX7" fmla="*/ 628 w 158259"/>
                                      <a:gd name="connsiteY7" fmla="*/ 702467 h 1040653"/>
                                      <a:gd name="connsiteX8" fmla="*/ 14865 w 158259"/>
                                      <a:gd name="connsiteY8" fmla="*/ 785824 h 1040653"/>
                                      <a:gd name="connsiteX9" fmla="*/ 23813 w 158259"/>
                                      <a:gd name="connsiteY9" fmla="*/ 835819 h 1040653"/>
                                      <a:gd name="connsiteX10" fmla="*/ 38689 w 158259"/>
                                      <a:gd name="connsiteY10" fmla="*/ 893000 h 1040653"/>
                                      <a:gd name="connsiteX11" fmla="*/ 69057 w 158259"/>
                                      <a:gd name="connsiteY11" fmla="*/ 978694 h 1040653"/>
                                      <a:gd name="connsiteX12" fmla="*/ 96061 w 158259"/>
                                      <a:gd name="connsiteY12" fmla="*/ 1040653 h 1040653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69057 w 203316"/>
                                      <a:gd name="connsiteY11" fmla="*/ 97869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38689 w 203316"/>
                                      <a:gd name="connsiteY10" fmla="*/ 893000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81577 w 203316"/>
                                      <a:gd name="connsiteY10" fmla="*/ 995445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23813 w 203316"/>
                                      <a:gd name="connsiteY9" fmla="*/ 835819 h 1078772"/>
                                      <a:gd name="connsiteX10" fmla="*/ 79194 w 203316"/>
                                      <a:gd name="connsiteY10" fmla="*/ 1002593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0668 w 203316"/>
                                      <a:gd name="connsiteY0" fmla="*/ 0 h 1078772"/>
                                      <a:gd name="connsiteX1" fmla="*/ 155431 w 203316"/>
                                      <a:gd name="connsiteY1" fmla="*/ 95250 h 1078772"/>
                                      <a:gd name="connsiteX2" fmla="*/ 112568 w 203316"/>
                                      <a:gd name="connsiteY2" fmla="*/ 204787 h 1078772"/>
                                      <a:gd name="connsiteX3" fmla="*/ 67324 w 203316"/>
                                      <a:gd name="connsiteY3" fmla="*/ 316706 h 1078772"/>
                                      <a:gd name="connsiteX4" fmla="*/ 26843 w 203316"/>
                                      <a:gd name="connsiteY4" fmla="*/ 388144 h 1078772"/>
                                      <a:gd name="connsiteX5" fmla="*/ 7793 w 203316"/>
                                      <a:gd name="connsiteY5" fmla="*/ 478631 h 1078772"/>
                                      <a:gd name="connsiteX6" fmla="*/ 3037 w 203316"/>
                                      <a:gd name="connsiteY6" fmla="*/ 581025 h 1078772"/>
                                      <a:gd name="connsiteX7" fmla="*/ 628 w 203316"/>
                                      <a:gd name="connsiteY7" fmla="*/ 702467 h 1078772"/>
                                      <a:gd name="connsiteX8" fmla="*/ 14865 w 203316"/>
                                      <a:gd name="connsiteY8" fmla="*/ 785824 h 1078772"/>
                                      <a:gd name="connsiteX9" fmla="*/ 50022 w 203316"/>
                                      <a:gd name="connsiteY9" fmla="*/ 926351 h 1078772"/>
                                      <a:gd name="connsiteX10" fmla="*/ 79194 w 203316"/>
                                      <a:gd name="connsiteY10" fmla="*/ 1002593 h 1078772"/>
                                      <a:gd name="connsiteX11" fmla="*/ 131005 w 203316"/>
                                      <a:gd name="connsiteY11" fmla="*/ 1057314 h 1078772"/>
                                      <a:gd name="connsiteX12" fmla="*/ 203316 w 203316"/>
                                      <a:gd name="connsiteY12" fmla="*/ 1078772 h 1078772"/>
                                      <a:gd name="connsiteX0" fmla="*/ 151166 w 203814"/>
                                      <a:gd name="connsiteY0" fmla="*/ 0 h 1078772"/>
                                      <a:gd name="connsiteX1" fmla="*/ 155929 w 203814"/>
                                      <a:gd name="connsiteY1" fmla="*/ 95250 h 1078772"/>
                                      <a:gd name="connsiteX2" fmla="*/ 113066 w 203814"/>
                                      <a:gd name="connsiteY2" fmla="*/ 204787 h 1078772"/>
                                      <a:gd name="connsiteX3" fmla="*/ 67822 w 203814"/>
                                      <a:gd name="connsiteY3" fmla="*/ 316706 h 1078772"/>
                                      <a:gd name="connsiteX4" fmla="*/ 27341 w 203814"/>
                                      <a:gd name="connsiteY4" fmla="*/ 388144 h 1078772"/>
                                      <a:gd name="connsiteX5" fmla="*/ 8291 w 203814"/>
                                      <a:gd name="connsiteY5" fmla="*/ 478631 h 1078772"/>
                                      <a:gd name="connsiteX6" fmla="*/ 3535 w 203814"/>
                                      <a:gd name="connsiteY6" fmla="*/ 581025 h 1078772"/>
                                      <a:gd name="connsiteX7" fmla="*/ 1126 w 203814"/>
                                      <a:gd name="connsiteY7" fmla="*/ 702467 h 1078772"/>
                                      <a:gd name="connsiteX8" fmla="*/ 22511 w 203814"/>
                                      <a:gd name="connsiteY8" fmla="*/ 831090 h 1078772"/>
                                      <a:gd name="connsiteX9" fmla="*/ 50520 w 203814"/>
                                      <a:gd name="connsiteY9" fmla="*/ 926351 h 1078772"/>
                                      <a:gd name="connsiteX10" fmla="*/ 79692 w 203814"/>
                                      <a:gd name="connsiteY10" fmla="*/ 1002593 h 1078772"/>
                                      <a:gd name="connsiteX11" fmla="*/ 131503 w 203814"/>
                                      <a:gd name="connsiteY11" fmla="*/ 1057314 h 1078772"/>
                                      <a:gd name="connsiteX12" fmla="*/ 203814 w 203814"/>
                                      <a:gd name="connsiteY12" fmla="*/ 1078772 h 1078772"/>
                                      <a:gd name="connsiteX0" fmla="*/ 147704 w 200352"/>
                                      <a:gd name="connsiteY0" fmla="*/ 0 h 1078772"/>
                                      <a:gd name="connsiteX1" fmla="*/ 152467 w 200352"/>
                                      <a:gd name="connsiteY1" fmla="*/ 95250 h 1078772"/>
                                      <a:gd name="connsiteX2" fmla="*/ 109604 w 200352"/>
                                      <a:gd name="connsiteY2" fmla="*/ 204787 h 1078772"/>
                                      <a:gd name="connsiteX3" fmla="*/ 64360 w 200352"/>
                                      <a:gd name="connsiteY3" fmla="*/ 316706 h 1078772"/>
                                      <a:gd name="connsiteX4" fmla="*/ 23879 w 200352"/>
                                      <a:gd name="connsiteY4" fmla="*/ 388144 h 1078772"/>
                                      <a:gd name="connsiteX5" fmla="*/ 4829 w 200352"/>
                                      <a:gd name="connsiteY5" fmla="*/ 478631 h 1078772"/>
                                      <a:gd name="connsiteX6" fmla="*/ 73 w 200352"/>
                                      <a:gd name="connsiteY6" fmla="*/ 581025 h 1078772"/>
                                      <a:gd name="connsiteX7" fmla="*/ 7218 w 200352"/>
                                      <a:gd name="connsiteY7" fmla="*/ 702467 h 1078772"/>
                                      <a:gd name="connsiteX8" fmla="*/ 19049 w 200352"/>
                                      <a:gd name="connsiteY8" fmla="*/ 831090 h 1078772"/>
                                      <a:gd name="connsiteX9" fmla="*/ 47058 w 200352"/>
                                      <a:gd name="connsiteY9" fmla="*/ 926351 h 1078772"/>
                                      <a:gd name="connsiteX10" fmla="*/ 76230 w 200352"/>
                                      <a:gd name="connsiteY10" fmla="*/ 1002593 h 1078772"/>
                                      <a:gd name="connsiteX11" fmla="*/ 128041 w 200352"/>
                                      <a:gd name="connsiteY11" fmla="*/ 1057314 h 1078772"/>
                                      <a:gd name="connsiteX12" fmla="*/ 200352 w 200352"/>
                                      <a:gd name="connsiteY12" fmla="*/ 1078772 h 1078772"/>
                                      <a:gd name="connsiteX0" fmla="*/ 147704 w 200352"/>
                                      <a:gd name="connsiteY0" fmla="*/ 0 h 1078772"/>
                                      <a:gd name="connsiteX1" fmla="*/ 152467 w 200352"/>
                                      <a:gd name="connsiteY1" fmla="*/ 95250 h 1078772"/>
                                      <a:gd name="connsiteX2" fmla="*/ 109604 w 200352"/>
                                      <a:gd name="connsiteY2" fmla="*/ 204787 h 1078772"/>
                                      <a:gd name="connsiteX3" fmla="*/ 64360 w 200352"/>
                                      <a:gd name="connsiteY3" fmla="*/ 316706 h 1078772"/>
                                      <a:gd name="connsiteX4" fmla="*/ 23879 w 200352"/>
                                      <a:gd name="connsiteY4" fmla="*/ 388144 h 1078772"/>
                                      <a:gd name="connsiteX5" fmla="*/ 4829 w 200352"/>
                                      <a:gd name="connsiteY5" fmla="*/ 478631 h 1078772"/>
                                      <a:gd name="connsiteX6" fmla="*/ 73 w 200352"/>
                                      <a:gd name="connsiteY6" fmla="*/ 581025 h 1078772"/>
                                      <a:gd name="connsiteX7" fmla="*/ 7218 w 200352"/>
                                      <a:gd name="connsiteY7" fmla="*/ 702467 h 1078772"/>
                                      <a:gd name="connsiteX8" fmla="*/ 19049 w 200352"/>
                                      <a:gd name="connsiteY8" fmla="*/ 831090 h 1078772"/>
                                      <a:gd name="connsiteX9" fmla="*/ 47058 w 200352"/>
                                      <a:gd name="connsiteY9" fmla="*/ 926351 h 1078772"/>
                                      <a:gd name="connsiteX10" fmla="*/ 76230 w 200352"/>
                                      <a:gd name="connsiteY10" fmla="*/ 1002593 h 1078772"/>
                                      <a:gd name="connsiteX11" fmla="*/ 128041 w 200352"/>
                                      <a:gd name="connsiteY11" fmla="*/ 1062080 h 1078772"/>
                                      <a:gd name="connsiteX12" fmla="*/ 200352 w 200352"/>
                                      <a:gd name="connsiteY12" fmla="*/ 1078772 h 1078772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</a:cxnLst>
                                    <a:rect l="l" t="t" r="r" b="b"/>
                                    <a:pathLst>
                                      <a:path w="200352" h="1078772">
                                        <a:moveTo>
                                          <a:pt x="147704" y="0"/>
                                        </a:moveTo>
                                        <a:cubicBezTo>
                                          <a:pt x="153260" y="30559"/>
                                          <a:pt x="158817" y="61119"/>
                                          <a:pt x="152467" y="95250"/>
                                        </a:cubicBezTo>
                                        <a:cubicBezTo>
                                          <a:pt x="146117" y="129381"/>
                                          <a:pt x="124288" y="167878"/>
                                          <a:pt x="109604" y="204787"/>
                                        </a:cubicBezTo>
                                        <a:cubicBezTo>
                                          <a:pt x="94920" y="241696"/>
                                          <a:pt x="78647" y="286147"/>
                                          <a:pt x="64360" y="316706"/>
                                        </a:cubicBezTo>
                                        <a:cubicBezTo>
                                          <a:pt x="50073" y="347265"/>
                                          <a:pt x="33801" y="361157"/>
                                          <a:pt x="23879" y="388144"/>
                                        </a:cubicBezTo>
                                        <a:cubicBezTo>
                                          <a:pt x="13957" y="415131"/>
                                          <a:pt x="8797" y="446484"/>
                                          <a:pt x="4829" y="478631"/>
                                        </a:cubicBezTo>
                                        <a:cubicBezTo>
                                          <a:pt x="861" y="510778"/>
                                          <a:pt x="-325" y="543719"/>
                                          <a:pt x="73" y="581025"/>
                                        </a:cubicBezTo>
                                        <a:cubicBezTo>
                                          <a:pt x="471" y="618331"/>
                                          <a:pt x="4055" y="660790"/>
                                          <a:pt x="7218" y="702467"/>
                                        </a:cubicBezTo>
                                        <a:cubicBezTo>
                                          <a:pt x="10381" y="744145"/>
                                          <a:pt x="15185" y="808865"/>
                                          <a:pt x="19049" y="831090"/>
                                        </a:cubicBezTo>
                                        <a:cubicBezTo>
                                          <a:pt x="22913" y="853315"/>
                                          <a:pt x="43087" y="908488"/>
                                          <a:pt x="47058" y="926351"/>
                                        </a:cubicBezTo>
                                        <a:cubicBezTo>
                                          <a:pt x="51029" y="944214"/>
                                          <a:pt x="54393" y="971633"/>
                                          <a:pt x="76230" y="1002593"/>
                                        </a:cubicBezTo>
                                        <a:cubicBezTo>
                                          <a:pt x="90918" y="1024023"/>
                                          <a:pt x="85123" y="1035089"/>
                                          <a:pt x="128041" y="1062080"/>
                                        </a:cubicBezTo>
                                        <a:cubicBezTo>
                                          <a:pt x="166195" y="1070011"/>
                                          <a:pt x="195851" y="1068446"/>
                                          <a:pt x="200352" y="1078772"/>
                                        </a:cubicBezTo>
                                      </a:path>
                                    </a:pathLst>
                                  </a:cu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35" name="Oval 235"/>
                                <wps:cNvSpPr/>
                                <wps:spPr>
                                  <a:xfrm>
                                    <a:off x="1260453" y="0"/>
                                    <a:ext cx="83185" cy="80962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tx1"/>
                                  </a:solidFill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236" name="Group 236"/>
                              <wpg:cNvGrpSpPr/>
                              <wpg:grpSpPr>
                                <a:xfrm flipV="1">
                                  <a:off x="57150" y="1057275"/>
                                  <a:ext cx="1342700" cy="1269682"/>
                                  <a:chOff x="0" y="0"/>
                                  <a:chExt cx="1342700" cy="1269682"/>
                                </a:xfrm>
                                <a:grpFill/>
                              </wpg:grpSpPr>
                              <wpg:grpSp>
                                <wpg:cNvPr id="237" name="Group 237"/>
                                <wpg:cNvGrpSpPr/>
                                <wpg:grpSpPr>
                                  <a:xfrm>
                                    <a:off x="1243005" y="1092994"/>
                                    <a:ext cx="99695" cy="167163"/>
                                    <a:chOff x="-23820" y="-2381"/>
                                    <a:chExt cx="99695" cy="167163"/>
                                  </a:xfrm>
                                  <a:grpFill/>
                                </wpg:grpSpPr>
                                <wps:wsp>
                                  <wps:cNvPr id="238" name="Oval 238"/>
                                  <wps:cNvSpPr/>
                                  <wps:spPr>
                                    <a:xfrm>
                                      <a:off x="11903" y="119063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9" name="Arc 239"/>
                                  <wps:cNvSpPr/>
                                  <wps:spPr>
                                    <a:xfrm>
                                      <a:off x="-23820" y="-2381"/>
                                      <a:ext cx="99695" cy="139700"/>
                                    </a:xfrm>
                                    <a:prstGeom prst="arc">
                                      <a:avLst>
                                        <a:gd name="adj1" fmla="val 15850601"/>
                                        <a:gd name="adj2" fmla="val 4568619"/>
                                      </a:avLst>
                                    </a:prstGeom>
                                    <a:grp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240" name="Group 240"/>
                                <wpg:cNvGrpSpPr/>
                                <wpg:grpSpPr>
                                  <a:xfrm flipH="1">
                                    <a:off x="0" y="1102519"/>
                                    <a:ext cx="99695" cy="167163"/>
                                    <a:chOff x="0" y="-2381"/>
                                    <a:chExt cx="99695" cy="167163"/>
                                  </a:xfrm>
                                  <a:grpFill/>
                                </wpg:grpSpPr>
                                <wps:wsp>
                                  <wps:cNvPr id="241" name="Oval 241"/>
                                  <wps:cNvSpPr/>
                                  <wps:spPr>
                                    <a:xfrm>
                                      <a:off x="30956" y="119063"/>
                                      <a:ext cx="45719" cy="4571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tx1"/>
                                    </a:solidFill>
                                    <a:ln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2" name="Arc 242"/>
                                  <wps:cNvSpPr/>
                                  <wps:spPr>
                                    <a:xfrm>
                                      <a:off x="0" y="-2381"/>
                                      <a:ext cx="99695" cy="139700"/>
                                    </a:xfrm>
                                    <a:prstGeom prst="arc">
                                      <a:avLst>
                                        <a:gd name="adj1" fmla="val 15850601"/>
                                        <a:gd name="adj2" fmla="val 4568619"/>
                                      </a:avLst>
                                    </a:prstGeom>
                                    <a:grpFill/>
                                    <a:ln w="28575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43" name="Freeform 243"/>
                                <wps:cNvSpPr/>
                                <wps:spPr>
                                  <a:xfrm>
                                    <a:off x="47625" y="1000125"/>
                                    <a:ext cx="1240687" cy="99957"/>
                                  </a:xfrm>
                                  <a:custGeom>
                                    <a:avLst/>
                                    <a:gdLst>
                                      <a:gd name="connsiteX0" fmla="*/ 0 w 1271170"/>
                                      <a:gd name="connsiteY0" fmla="*/ 91815 h 577944"/>
                                      <a:gd name="connsiteX1" fmla="*/ 276225 w 1271170"/>
                                      <a:gd name="connsiteY1" fmla="*/ 98958 h 577944"/>
                                      <a:gd name="connsiteX2" fmla="*/ 328613 w 1271170"/>
                                      <a:gd name="connsiteY2" fmla="*/ 89433 h 577944"/>
                                      <a:gd name="connsiteX3" fmla="*/ 359569 w 1271170"/>
                                      <a:gd name="connsiteY3" fmla="*/ 58477 h 577944"/>
                                      <a:gd name="connsiteX4" fmla="*/ 385763 w 1271170"/>
                                      <a:gd name="connsiteY4" fmla="*/ 20377 h 577944"/>
                                      <a:gd name="connsiteX5" fmla="*/ 414338 w 1271170"/>
                                      <a:gd name="connsiteY5" fmla="*/ 3708 h 577944"/>
                                      <a:gd name="connsiteX6" fmla="*/ 497682 w 1271170"/>
                                      <a:gd name="connsiteY6" fmla="*/ 1327 h 577944"/>
                                      <a:gd name="connsiteX7" fmla="*/ 559594 w 1271170"/>
                                      <a:gd name="connsiteY7" fmla="*/ 1327 h 577944"/>
                                      <a:gd name="connsiteX8" fmla="*/ 607219 w 1271170"/>
                                      <a:gd name="connsiteY8" fmla="*/ 17996 h 577944"/>
                                      <a:gd name="connsiteX9" fmla="*/ 626269 w 1271170"/>
                                      <a:gd name="connsiteY9" fmla="*/ 48952 h 577944"/>
                                      <a:gd name="connsiteX10" fmla="*/ 650082 w 1271170"/>
                                      <a:gd name="connsiteY10" fmla="*/ 79908 h 577944"/>
                                      <a:gd name="connsiteX11" fmla="*/ 681038 w 1271170"/>
                                      <a:gd name="connsiteY11" fmla="*/ 91815 h 577944"/>
                                      <a:gd name="connsiteX12" fmla="*/ 728663 w 1271170"/>
                                      <a:gd name="connsiteY12" fmla="*/ 91815 h 577944"/>
                                      <a:gd name="connsiteX13" fmla="*/ 1259682 w 1271170"/>
                                      <a:gd name="connsiteY13" fmla="*/ 91815 h 577944"/>
                                      <a:gd name="connsiteX14" fmla="*/ 154782 w 1271170"/>
                                      <a:gd name="connsiteY14" fmla="*/ 568065 h 577944"/>
                                      <a:gd name="connsiteX15" fmla="*/ 159544 w 1271170"/>
                                      <a:gd name="connsiteY15" fmla="*/ 368040 h 577944"/>
                                      <a:gd name="connsiteX0" fmla="*/ 0 w 1271170"/>
                                      <a:gd name="connsiteY0" fmla="*/ 91815 h 568065"/>
                                      <a:gd name="connsiteX1" fmla="*/ 276225 w 1271170"/>
                                      <a:gd name="connsiteY1" fmla="*/ 98958 h 568065"/>
                                      <a:gd name="connsiteX2" fmla="*/ 328613 w 1271170"/>
                                      <a:gd name="connsiteY2" fmla="*/ 89433 h 568065"/>
                                      <a:gd name="connsiteX3" fmla="*/ 359569 w 1271170"/>
                                      <a:gd name="connsiteY3" fmla="*/ 58477 h 568065"/>
                                      <a:gd name="connsiteX4" fmla="*/ 385763 w 1271170"/>
                                      <a:gd name="connsiteY4" fmla="*/ 20377 h 568065"/>
                                      <a:gd name="connsiteX5" fmla="*/ 414338 w 1271170"/>
                                      <a:gd name="connsiteY5" fmla="*/ 3708 h 568065"/>
                                      <a:gd name="connsiteX6" fmla="*/ 497682 w 1271170"/>
                                      <a:gd name="connsiteY6" fmla="*/ 1327 h 568065"/>
                                      <a:gd name="connsiteX7" fmla="*/ 559594 w 1271170"/>
                                      <a:gd name="connsiteY7" fmla="*/ 1327 h 568065"/>
                                      <a:gd name="connsiteX8" fmla="*/ 607219 w 1271170"/>
                                      <a:gd name="connsiteY8" fmla="*/ 17996 h 568065"/>
                                      <a:gd name="connsiteX9" fmla="*/ 626269 w 1271170"/>
                                      <a:gd name="connsiteY9" fmla="*/ 48952 h 568065"/>
                                      <a:gd name="connsiteX10" fmla="*/ 650082 w 1271170"/>
                                      <a:gd name="connsiteY10" fmla="*/ 79908 h 568065"/>
                                      <a:gd name="connsiteX11" fmla="*/ 681038 w 1271170"/>
                                      <a:gd name="connsiteY11" fmla="*/ 91815 h 568065"/>
                                      <a:gd name="connsiteX12" fmla="*/ 728663 w 1271170"/>
                                      <a:gd name="connsiteY12" fmla="*/ 91815 h 568065"/>
                                      <a:gd name="connsiteX13" fmla="*/ 1259682 w 1271170"/>
                                      <a:gd name="connsiteY13" fmla="*/ 91815 h 568065"/>
                                      <a:gd name="connsiteX14" fmla="*/ 154782 w 1271170"/>
                                      <a:gd name="connsiteY14" fmla="*/ 568065 h 568065"/>
                                      <a:gd name="connsiteX0" fmla="*/ 0 w 1271170"/>
                                      <a:gd name="connsiteY0" fmla="*/ 91815 h 98958"/>
                                      <a:gd name="connsiteX1" fmla="*/ 276225 w 1271170"/>
                                      <a:gd name="connsiteY1" fmla="*/ 98958 h 98958"/>
                                      <a:gd name="connsiteX2" fmla="*/ 328613 w 1271170"/>
                                      <a:gd name="connsiteY2" fmla="*/ 89433 h 98958"/>
                                      <a:gd name="connsiteX3" fmla="*/ 359569 w 1271170"/>
                                      <a:gd name="connsiteY3" fmla="*/ 58477 h 98958"/>
                                      <a:gd name="connsiteX4" fmla="*/ 385763 w 1271170"/>
                                      <a:gd name="connsiteY4" fmla="*/ 20377 h 98958"/>
                                      <a:gd name="connsiteX5" fmla="*/ 414338 w 1271170"/>
                                      <a:gd name="connsiteY5" fmla="*/ 3708 h 98958"/>
                                      <a:gd name="connsiteX6" fmla="*/ 497682 w 1271170"/>
                                      <a:gd name="connsiteY6" fmla="*/ 1327 h 98958"/>
                                      <a:gd name="connsiteX7" fmla="*/ 559594 w 1271170"/>
                                      <a:gd name="connsiteY7" fmla="*/ 1327 h 98958"/>
                                      <a:gd name="connsiteX8" fmla="*/ 607219 w 1271170"/>
                                      <a:gd name="connsiteY8" fmla="*/ 17996 h 98958"/>
                                      <a:gd name="connsiteX9" fmla="*/ 626269 w 1271170"/>
                                      <a:gd name="connsiteY9" fmla="*/ 48952 h 98958"/>
                                      <a:gd name="connsiteX10" fmla="*/ 650082 w 1271170"/>
                                      <a:gd name="connsiteY10" fmla="*/ 79908 h 98958"/>
                                      <a:gd name="connsiteX11" fmla="*/ 681038 w 1271170"/>
                                      <a:gd name="connsiteY11" fmla="*/ 91815 h 98958"/>
                                      <a:gd name="connsiteX12" fmla="*/ 728663 w 1271170"/>
                                      <a:gd name="connsiteY12" fmla="*/ 91815 h 98958"/>
                                      <a:gd name="connsiteX13" fmla="*/ 1259682 w 1271170"/>
                                      <a:gd name="connsiteY13" fmla="*/ 91815 h 98958"/>
                                      <a:gd name="connsiteX0" fmla="*/ 0 w 1259682"/>
                                      <a:gd name="connsiteY0" fmla="*/ 91815 h 98958"/>
                                      <a:gd name="connsiteX1" fmla="*/ 276225 w 1259682"/>
                                      <a:gd name="connsiteY1" fmla="*/ 98958 h 98958"/>
                                      <a:gd name="connsiteX2" fmla="*/ 328613 w 1259682"/>
                                      <a:gd name="connsiteY2" fmla="*/ 89433 h 98958"/>
                                      <a:gd name="connsiteX3" fmla="*/ 359569 w 1259682"/>
                                      <a:gd name="connsiteY3" fmla="*/ 58477 h 98958"/>
                                      <a:gd name="connsiteX4" fmla="*/ 385763 w 1259682"/>
                                      <a:gd name="connsiteY4" fmla="*/ 20377 h 98958"/>
                                      <a:gd name="connsiteX5" fmla="*/ 414338 w 1259682"/>
                                      <a:gd name="connsiteY5" fmla="*/ 3708 h 98958"/>
                                      <a:gd name="connsiteX6" fmla="*/ 497682 w 1259682"/>
                                      <a:gd name="connsiteY6" fmla="*/ 1327 h 98958"/>
                                      <a:gd name="connsiteX7" fmla="*/ 559594 w 1259682"/>
                                      <a:gd name="connsiteY7" fmla="*/ 1327 h 98958"/>
                                      <a:gd name="connsiteX8" fmla="*/ 607219 w 1259682"/>
                                      <a:gd name="connsiteY8" fmla="*/ 17996 h 98958"/>
                                      <a:gd name="connsiteX9" fmla="*/ 626269 w 1259682"/>
                                      <a:gd name="connsiteY9" fmla="*/ 48952 h 98958"/>
                                      <a:gd name="connsiteX10" fmla="*/ 650082 w 1259682"/>
                                      <a:gd name="connsiteY10" fmla="*/ 79908 h 98958"/>
                                      <a:gd name="connsiteX11" fmla="*/ 681038 w 1259682"/>
                                      <a:gd name="connsiteY11" fmla="*/ 91815 h 98958"/>
                                      <a:gd name="connsiteX12" fmla="*/ 728663 w 1259682"/>
                                      <a:gd name="connsiteY12" fmla="*/ 91815 h 98958"/>
                                      <a:gd name="connsiteX13" fmla="*/ 1004888 w 1259682"/>
                                      <a:gd name="connsiteY13" fmla="*/ 64294 h 98958"/>
                                      <a:gd name="connsiteX14" fmla="*/ 1259682 w 1259682"/>
                                      <a:gd name="connsiteY14" fmla="*/ 91815 h 98958"/>
                                      <a:gd name="connsiteX0" fmla="*/ 0 w 1004888"/>
                                      <a:gd name="connsiteY0" fmla="*/ 91815 h 98958"/>
                                      <a:gd name="connsiteX1" fmla="*/ 276225 w 1004888"/>
                                      <a:gd name="connsiteY1" fmla="*/ 98958 h 98958"/>
                                      <a:gd name="connsiteX2" fmla="*/ 328613 w 1004888"/>
                                      <a:gd name="connsiteY2" fmla="*/ 89433 h 98958"/>
                                      <a:gd name="connsiteX3" fmla="*/ 359569 w 1004888"/>
                                      <a:gd name="connsiteY3" fmla="*/ 58477 h 98958"/>
                                      <a:gd name="connsiteX4" fmla="*/ 385763 w 1004888"/>
                                      <a:gd name="connsiteY4" fmla="*/ 20377 h 98958"/>
                                      <a:gd name="connsiteX5" fmla="*/ 414338 w 1004888"/>
                                      <a:gd name="connsiteY5" fmla="*/ 3708 h 98958"/>
                                      <a:gd name="connsiteX6" fmla="*/ 497682 w 1004888"/>
                                      <a:gd name="connsiteY6" fmla="*/ 1327 h 98958"/>
                                      <a:gd name="connsiteX7" fmla="*/ 559594 w 1004888"/>
                                      <a:gd name="connsiteY7" fmla="*/ 1327 h 98958"/>
                                      <a:gd name="connsiteX8" fmla="*/ 607219 w 1004888"/>
                                      <a:gd name="connsiteY8" fmla="*/ 17996 h 98958"/>
                                      <a:gd name="connsiteX9" fmla="*/ 626269 w 1004888"/>
                                      <a:gd name="connsiteY9" fmla="*/ 48952 h 98958"/>
                                      <a:gd name="connsiteX10" fmla="*/ 650082 w 1004888"/>
                                      <a:gd name="connsiteY10" fmla="*/ 79908 h 98958"/>
                                      <a:gd name="connsiteX11" fmla="*/ 681038 w 1004888"/>
                                      <a:gd name="connsiteY11" fmla="*/ 91815 h 98958"/>
                                      <a:gd name="connsiteX12" fmla="*/ 728663 w 1004888"/>
                                      <a:gd name="connsiteY12" fmla="*/ 91815 h 98958"/>
                                      <a:gd name="connsiteX13" fmla="*/ 1004888 w 1004888"/>
                                      <a:gd name="connsiteY13" fmla="*/ 64294 h 98958"/>
                                      <a:gd name="connsiteX0" fmla="*/ 0 w 1350279"/>
                                      <a:gd name="connsiteY0" fmla="*/ 91815 h 98958"/>
                                      <a:gd name="connsiteX1" fmla="*/ 276225 w 1350279"/>
                                      <a:gd name="connsiteY1" fmla="*/ 98958 h 98958"/>
                                      <a:gd name="connsiteX2" fmla="*/ 328613 w 1350279"/>
                                      <a:gd name="connsiteY2" fmla="*/ 89433 h 98958"/>
                                      <a:gd name="connsiteX3" fmla="*/ 359569 w 1350279"/>
                                      <a:gd name="connsiteY3" fmla="*/ 58477 h 98958"/>
                                      <a:gd name="connsiteX4" fmla="*/ 385763 w 1350279"/>
                                      <a:gd name="connsiteY4" fmla="*/ 20377 h 98958"/>
                                      <a:gd name="connsiteX5" fmla="*/ 414338 w 1350279"/>
                                      <a:gd name="connsiteY5" fmla="*/ 3708 h 98958"/>
                                      <a:gd name="connsiteX6" fmla="*/ 497682 w 1350279"/>
                                      <a:gd name="connsiteY6" fmla="*/ 1327 h 98958"/>
                                      <a:gd name="connsiteX7" fmla="*/ 559594 w 1350279"/>
                                      <a:gd name="connsiteY7" fmla="*/ 1327 h 98958"/>
                                      <a:gd name="connsiteX8" fmla="*/ 607219 w 1350279"/>
                                      <a:gd name="connsiteY8" fmla="*/ 17996 h 98958"/>
                                      <a:gd name="connsiteX9" fmla="*/ 626269 w 1350279"/>
                                      <a:gd name="connsiteY9" fmla="*/ 48952 h 98958"/>
                                      <a:gd name="connsiteX10" fmla="*/ 650082 w 1350279"/>
                                      <a:gd name="connsiteY10" fmla="*/ 79908 h 98958"/>
                                      <a:gd name="connsiteX11" fmla="*/ 681038 w 1350279"/>
                                      <a:gd name="connsiteY11" fmla="*/ 91815 h 98958"/>
                                      <a:gd name="connsiteX12" fmla="*/ 728663 w 1350279"/>
                                      <a:gd name="connsiteY12" fmla="*/ 91815 h 98958"/>
                                      <a:gd name="connsiteX13" fmla="*/ 1350279 w 1350279"/>
                                      <a:gd name="connsiteY13" fmla="*/ 93024 h 98958"/>
                                      <a:gd name="connsiteX0" fmla="*/ 0 w 1350279"/>
                                      <a:gd name="connsiteY0" fmla="*/ 91815 h 98958"/>
                                      <a:gd name="connsiteX1" fmla="*/ 276225 w 1350279"/>
                                      <a:gd name="connsiteY1" fmla="*/ 98958 h 98958"/>
                                      <a:gd name="connsiteX2" fmla="*/ 328613 w 1350279"/>
                                      <a:gd name="connsiteY2" fmla="*/ 89433 h 98958"/>
                                      <a:gd name="connsiteX3" fmla="*/ 359569 w 1350279"/>
                                      <a:gd name="connsiteY3" fmla="*/ 58477 h 98958"/>
                                      <a:gd name="connsiteX4" fmla="*/ 385763 w 1350279"/>
                                      <a:gd name="connsiteY4" fmla="*/ 20377 h 98958"/>
                                      <a:gd name="connsiteX5" fmla="*/ 414338 w 1350279"/>
                                      <a:gd name="connsiteY5" fmla="*/ 3708 h 98958"/>
                                      <a:gd name="connsiteX6" fmla="*/ 497682 w 1350279"/>
                                      <a:gd name="connsiteY6" fmla="*/ 1327 h 98958"/>
                                      <a:gd name="connsiteX7" fmla="*/ 559594 w 1350279"/>
                                      <a:gd name="connsiteY7" fmla="*/ 1327 h 98958"/>
                                      <a:gd name="connsiteX8" fmla="*/ 607219 w 1350279"/>
                                      <a:gd name="connsiteY8" fmla="*/ 17996 h 98958"/>
                                      <a:gd name="connsiteX9" fmla="*/ 626269 w 1350279"/>
                                      <a:gd name="connsiteY9" fmla="*/ 48952 h 98958"/>
                                      <a:gd name="connsiteX10" fmla="*/ 650082 w 1350279"/>
                                      <a:gd name="connsiteY10" fmla="*/ 79908 h 98958"/>
                                      <a:gd name="connsiteX11" fmla="*/ 681038 w 1350279"/>
                                      <a:gd name="connsiteY11" fmla="*/ 91815 h 98958"/>
                                      <a:gd name="connsiteX12" fmla="*/ 728663 w 1350279"/>
                                      <a:gd name="connsiteY12" fmla="*/ 91815 h 98958"/>
                                      <a:gd name="connsiteX13" fmla="*/ 1350279 w 1350279"/>
                                      <a:gd name="connsiteY13" fmla="*/ 93024 h 98958"/>
                                      <a:gd name="connsiteX0" fmla="*/ 0 w 1038273"/>
                                      <a:gd name="connsiteY0" fmla="*/ 242993 h 261441"/>
                                      <a:gd name="connsiteX1" fmla="*/ 276225 w 1038273"/>
                                      <a:gd name="connsiteY1" fmla="*/ 250136 h 261441"/>
                                      <a:gd name="connsiteX2" fmla="*/ 328613 w 1038273"/>
                                      <a:gd name="connsiteY2" fmla="*/ 240611 h 261441"/>
                                      <a:gd name="connsiteX3" fmla="*/ 359569 w 1038273"/>
                                      <a:gd name="connsiteY3" fmla="*/ 209655 h 261441"/>
                                      <a:gd name="connsiteX4" fmla="*/ 385763 w 1038273"/>
                                      <a:gd name="connsiteY4" fmla="*/ 171555 h 261441"/>
                                      <a:gd name="connsiteX5" fmla="*/ 414338 w 1038273"/>
                                      <a:gd name="connsiteY5" fmla="*/ 154886 h 261441"/>
                                      <a:gd name="connsiteX6" fmla="*/ 497682 w 1038273"/>
                                      <a:gd name="connsiteY6" fmla="*/ 152505 h 261441"/>
                                      <a:gd name="connsiteX7" fmla="*/ 559594 w 1038273"/>
                                      <a:gd name="connsiteY7" fmla="*/ 152505 h 261441"/>
                                      <a:gd name="connsiteX8" fmla="*/ 607219 w 1038273"/>
                                      <a:gd name="connsiteY8" fmla="*/ 169174 h 261441"/>
                                      <a:gd name="connsiteX9" fmla="*/ 626269 w 1038273"/>
                                      <a:gd name="connsiteY9" fmla="*/ 200130 h 261441"/>
                                      <a:gd name="connsiteX10" fmla="*/ 650082 w 1038273"/>
                                      <a:gd name="connsiteY10" fmla="*/ 231086 h 261441"/>
                                      <a:gd name="connsiteX11" fmla="*/ 681038 w 1038273"/>
                                      <a:gd name="connsiteY11" fmla="*/ 242993 h 261441"/>
                                      <a:gd name="connsiteX12" fmla="*/ 728663 w 1038273"/>
                                      <a:gd name="connsiteY12" fmla="*/ 242993 h 261441"/>
                                      <a:gd name="connsiteX13" fmla="*/ 1038273 w 1038273"/>
                                      <a:gd name="connsiteY13" fmla="*/ 0 h 261441"/>
                                      <a:gd name="connsiteX0" fmla="*/ 0 w 1038273"/>
                                      <a:gd name="connsiteY0" fmla="*/ 242993 h 261441"/>
                                      <a:gd name="connsiteX1" fmla="*/ 276225 w 1038273"/>
                                      <a:gd name="connsiteY1" fmla="*/ 250136 h 261441"/>
                                      <a:gd name="connsiteX2" fmla="*/ 328613 w 1038273"/>
                                      <a:gd name="connsiteY2" fmla="*/ 240611 h 261441"/>
                                      <a:gd name="connsiteX3" fmla="*/ 359569 w 1038273"/>
                                      <a:gd name="connsiteY3" fmla="*/ 209655 h 261441"/>
                                      <a:gd name="connsiteX4" fmla="*/ 385763 w 1038273"/>
                                      <a:gd name="connsiteY4" fmla="*/ 171555 h 261441"/>
                                      <a:gd name="connsiteX5" fmla="*/ 414338 w 1038273"/>
                                      <a:gd name="connsiteY5" fmla="*/ 154886 h 261441"/>
                                      <a:gd name="connsiteX6" fmla="*/ 497682 w 1038273"/>
                                      <a:gd name="connsiteY6" fmla="*/ 152505 h 261441"/>
                                      <a:gd name="connsiteX7" fmla="*/ 559594 w 1038273"/>
                                      <a:gd name="connsiteY7" fmla="*/ 152505 h 261441"/>
                                      <a:gd name="connsiteX8" fmla="*/ 607219 w 1038273"/>
                                      <a:gd name="connsiteY8" fmla="*/ 169174 h 261441"/>
                                      <a:gd name="connsiteX9" fmla="*/ 626269 w 1038273"/>
                                      <a:gd name="connsiteY9" fmla="*/ 200130 h 261441"/>
                                      <a:gd name="connsiteX10" fmla="*/ 650082 w 1038273"/>
                                      <a:gd name="connsiteY10" fmla="*/ 231086 h 261441"/>
                                      <a:gd name="connsiteX11" fmla="*/ 681038 w 1038273"/>
                                      <a:gd name="connsiteY11" fmla="*/ 242993 h 261441"/>
                                      <a:gd name="connsiteX12" fmla="*/ 728663 w 1038273"/>
                                      <a:gd name="connsiteY12" fmla="*/ 242993 h 261441"/>
                                      <a:gd name="connsiteX13" fmla="*/ 1038273 w 1038273"/>
                                      <a:gd name="connsiteY13" fmla="*/ 0 h 261441"/>
                                      <a:gd name="connsiteX0" fmla="*/ 0 w 1254977"/>
                                      <a:gd name="connsiteY0" fmla="*/ 91816 h 122566"/>
                                      <a:gd name="connsiteX1" fmla="*/ 276225 w 1254977"/>
                                      <a:gd name="connsiteY1" fmla="*/ 98959 h 122566"/>
                                      <a:gd name="connsiteX2" fmla="*/ 328613 w 1254977"/>
                                      <a:gd name="connsiteY2" fmla="*/ 89434 h 122566"/>
                                      <a:gd name="connsiteX3" fmla="*/ 359569 w 1254977"/>
                                      <a:gd name="connsiteY3" fmla="*/ 58478 h 122566"/>
                                      <a:gd name="connsiteX4" fmla="*/ 385763 w 1254977"/>
                                      <a:gd name="connsiteY4" fmla="*/ 20378 h 122566"/>
                                      <a:gd name="connsiteX5" fmla="*/ 414338 w 1254977"/>
                                      <a:gd name="connsiteY5" fmla="*/ 3709 h 122566"/>
                                      <a:gd name="connsiteX6" fmla="*/ 497682 w 1254977"/>
                                      <a:gd name="connsiteY6" fmla="*/ 1328 h 122566"/>
                                      <a:gd name="connsiteX7" fmla="*/ 559594 w 1254977"/>
                                      <a:gd name="connsiteY7" fmla="*/ 1328 h 122566"/>
                                      <a:gd name="connsiteX8" fmla="*/ 607219 w 1254977"/>
                                      <a:gd name="connsiteY8" fmla="*/ 17997 h 122566"/>
                                      <a:gd name="connsiteX9" fmla="*/ 626269 w 1254977"/>
                                      <a:gd name="connsiteY9" fmla="*/ 48953 h 122566"/>
                                      <a:gd name="connsiteX10" fmla="*/ 650082 w 1254977"/>
                                      <a:gd name="connsiteY10" fmla="*/ 79909 h 122566"/>
                                      <a:gd name="connsiteX11" fmla="*/ 681038 w 1254977"/>
                                      <a:gd name="connsiteY11" fmla="*/ 91816 h 122566"/>
                                      <a:gd name="connsiteX12" fmla="*/ 728663 w 1254977"/>
                                      <a:gd name="connsiteY12" fmla="*/ 91816 h 122566"/>
                                      <a:gd name="connsiteX13" fmla="*/ 1254977 w 1254977"/>
                                      <a:gd name="connsiteY13" fmla="*/ 84979 h 122566"/>
                                      <a:gd name="connsiteX0" fmla="*/ 0 w 1254977"/>
                                      <a:gd name="connsiteY0" fmla="*/ 91816 h 98959"/>
                                      <a:gd name="connsiteX1" fmla="*/ 276225 w 1254977"/>
                                      <a:gd name="connsiteY1" fmla="*/ 98959 h 98959"/>
                                      <a:gd name="connsiteX2" fmla="*/ 328613 w 1254977"/>
                                      <a:gd name="connsiteY2" fmla="*/ 89434 h 98959"/>
                                      <a:gd name="connsiteX3" fmla="*/ 359569 w 1254977"/>
                                      <a:gd name="connsiteY3" fmla="*/ 58478 h 98959"/>
                                      <a:gd name="connsiteX4" fmla="*/ 385763 w 1254977"/>
                                      <a:gd name="connsiteY4" fmla="*/ 20378 h 98959"/>
                                      <a:gd name="connsiteX5" fmla="*/ 414338 w 1254977"/>
                                      <a:gd name="connsiteY5" fmla="*/ 3709 h 98959"/>
                                      <a:gd name="connsiteX6" fmla="*/ 497682 w 1254977"/>
                                      <a:gd name="connsiteY6" fmla="*/ 1328 h 98959"/>
                                      <a:gd name="connsiteX7" fmla="*/ 559594 w 1254977"/>
                                      <a:gd name="connsiteY7" fmla="*/ 1328 h 98959"/>
                                      <a:gd name="connsiteX8" fmla="*/ 607219 w 1254977"/>
                                      <a:gd name="connsiteY8" fmla="*/ 17997 h 98959"/>
                                      <a:gd name="connsiteX9" fmla="*/ 626269 w 1254977"/>
                                      <a:gd name="connsiteY9" fmla="*/ 48953 h 98959"/>
                                      <a:gd name="connsiteX10" fmla="*/ 650082 w 1254977"/>
                                      <a:gd name="connsiteY10" fmla="*/ 79909 h 98959"/>
                                      <a:gd name="connsiteX11" fmla="*/ 681038 w 1254977"/>
                                      <a:gd name="connsiteY11" fmla="*/ 91816 h 98959"/>
                                      <a:gd name="connsiteX12" fmla="*/ 728663 w 1254977"/>
                                      <a:gd name="connsiteY12" fmla="*/ 91816 h 98959"/>
                                      <a:gd name="connsiteX13" fmla="*/ 1254977 w 1254977"/>
                                      <a:gd name="connsiteY13" fmla="*/ 84979 h 98959"/>
                                      <a:gd name="connsiteX0" fmla="*/ 0 w 1240687"/>
                                      <a:gd name="connsiteY0" fmla="*/ 91816 h 98959"/>
                                      <a:gd name="connsiteX1" fmla="*/ 276225 w 1240687"/>
                                      <a:gd name="connsiteY1" fmla="*/ 98959 h 98959"/>
                                      <a:gd name="connsiteX2" fmla="*/ 328613 w 1240687"/>
                                      <a:gd name="connsiteY2" fmla="*/ 89434 h 98959"/>
                                      <a:gd name="connsiteX3" fmla="*/ 359569 w 1240687"/>
                                      <a:gd name="connsiteY3" fmla="*/ 58478 h 98959"/>
                                      <a:gd name="connsiteX4" fmla="*/ 385763 w 1240687"/>
                                      <a:gd name="connsiteY4" fmla="*/ 20378 h 98959"/>
                                      <a:gd name="connsiteX5" fmla="*/ 414338 w 1240687"/>
                                      <a:gd name="connsiteY5" fmla="*/ 3709 h 98959"/>
                                      <a:gd name="connsiteX6" fmla="*/ 497682 w 1240687"/>
                                      <a:gd name="connsiteY6" fmla="*/ 1328 h 98959"/>
                                      <a:gd name="connsiteX7" fmla="*/ 559594 w 1240687"/>
                                      <a:gd name="connsiteY7" fmla="*/ 1328 h 98959"/>
                                      <a:gd name="connsiteX8" fmla="*/ 607219 w 1240687"/>
                                      <a:gd name="connsiteY8" fmla="*/ 17997 h 98959"/>
                                      <a:gd name="connsiteX9" fmla="*/ 626269 w 1240687"/>
                                      <a:gd name="connsiteY9" fmla="*/ 48953 h 98959"/>
                                      <a:gd name="connsiteX10" fmla="*/ 650082 w 1240687"/>
                                      <a:gd name="connsiteY10" fmla="*/ 79909 h 98959"/>
                                      <a:gd name="connsiteX11" fmla="*/ 681038 w 1240687"/>
                                      <a:gd name="connsiteY11" fmla="*/ 91816 h 98959"/>
                                      <a:gd name="connsiteX12" fmla="*/ 728663 w 1240687"/>
                                      <a:gd name="connsiteY12" fmla="*/ 91816 h 98959"/>
                                      <a:gd name="connsiteX13" fmla="*/ 1240687 w 1240687"/>
                                      <a:gd name="connsiteY13" fmla="*/ 92160 h 98959"/>
                                      <a:gd name="connsiteX0" fmla="*/ 0 w 1240687"/>
                                      <a:gd name="connsiteY0" fmla="*/ 91816 h 98959"/>
                                      <a:gd name="connsiteX1" fmla="*/ 276225 w 1240687"/>
                                      <a:gd name="connsiteY1" fmla="*/ 98959 h 98959"/>
                                      <a:gd name="connsiteX2" fmla="*/ 328613 w 1240687"/>
                                      <a:gd name="connsiteY2" fmla="*/ 89434 h 98959"/>
                                      <a:gd name="connsiteX3" fmla="*/ 359569 w 1240687"/>
                                      <a:gd name="connsiteY3" fmla="*/ 58478 h 98959"/>
                                      <a:gd name="connsiteX4" fmla="*/ 385763 w 1240687"/>
                                      <a:gd name="connsiteY4" fmla="*/ 20378 h 98959"/>
                                      <a:gd name="connsiteX5" fmla="*/ 414338 w 1240687"/>
                                      <a:gd name="connsiteY5" fmla="*/ 3709 h 98959"/>
                                      <a:gd name="connsiteX6" fmla="*/ 497682 w 1240687"/>
                                      <a:gd name="connsiteY6" fmla="*/ 1328 h 98959"/>
                                      <a:gd name="connsiteX7" fmla="*/ 559594 w 1240687"/>
                                      <a:gd name="connsiteY7" fmla="*/ 1328 h 98959"/>
                                      <a:gd name="connsiteX8" fmla="*/ 607219 w 1240687"/>
                                      <a:gd name="connsiteY8" fmla="*/ 17997 h 98959"/>
                                      <a:gd name="connsiteX9" fmla="*/ 626269 w 1240687"/>
                                      <a:gd name="connsiteY9" fmla="*/ 48953 h 98959"/>
                                      <a:gd name="connsiteX10" fmla="*/ 650082 w 1240687"/>
                                      <a:gd name="connsiteY10" fmla="*/ 79909 h 98959"/>
                                      <a:gd name="connsiteX11" fmla="*/ 681038 w 1240687"/>
                                      <a:gd name="connsiteY11" fmla="*/ 91816 h 98959"/>
                                      <a:gd name="connsiteX12" fmla="*/ 728663 w 1240687"/>
                                      <a:gd name="connsiteY12" fmla="*/ 91816 h 98959"/>
                                      <a:gd name="connsiteX13" fmla="*/ 1240687 w 1240687"/>
                                      <a:gd name="connsiteY13" fmla="*/ 92160 h 98959"/>
                                      <a:gd name="connsiteX0" fmla="*/ 0 w 1240687"/>
                                      <a:gd name="connsiteY0" fmla="*/ 91816 h 98959"/>
                                      <a:gd name="connsiteX1" fmla="*/ 276225 w 1240687"/>
                                      <a:gd name="connsiteY1" fmla="*/ 98959 h 98959"/>
                                      <a:gd name="connsiteX2" fmla="*/ 328613 w 1240687"/>
                                      <a:gd name="connsiteY2" fmla="*/ 89434 h 98959"/>
                                      <a:gd name="connsiteX3" fmla="*/ 359569 w 1240687"/>
                                      <a:gd name="connsiteY3" fmla="*/ 58478 h 98959"/>
                                      <a:gd name="connsiteX4" fmla="*/ 385763 w 1240687"/>
                                      <a:gd name="connsiteY4" fmla="*/ 20378 h 98959"/>
                                      <a:gd name="connsiteX5" fmla="*/ 414338 w 1240687"/>
                                      <a:gd name="connsiteY5" fmla="*/ 3709 h 98959"/>
                                      <a:gd name="connsiteX6" fmla="*/ 497682 w 1240687"/>
                                      <a:gd name="connsiteY6" fmla="*/ 1328 h 98959"/>
                                      <a:gd name="connsiteX7" fmla="*/ 559594 w 1240687"/>
                                      <a:gd name="connsiteY7" fmla="*/ 1328 h 98959"/>
                                      <a:gd name="connsiteX8" fmla="*/ 607219 w 1240687"/>
                                      <a:gd name="connsiteY8" fmla="*/ 17997 h 98959"/>
                                      <a:gd name="connsiteX9" fmla="*/ 626269 w 1240687"/>
                                      <a:gd name="connsiteY9" fmla="*/ 48953 h 98959"/>
                                      <a:gd name="connsiteX10" fmla="*/ 650082 w 1240687"/>
                                      <a:gd name="connsiteY10" fmla="*/ 79909 h 98959"/>
                                      <a:gd name="connsiteX11" fmla="*/ 681038 w 1240687"/>
                                      <a:gd name="connsiteY11" fmla="*/ 91816 h 98959"/>
                                      <a:gd name="connsiteX12" fmla="*/ 735810 w 1240687"/>
                                      <a:gd name="connsiteY12" fmla="*/ 96604 h 98959"/>
                                      <a:gd name="connsiteX13" fmla="*/ 1240687 w 1240687"/>
                                      <a:gd name="connsiteY13" fmla="*/ 92160 h 98959"/>
                                      <a:gd name="connsiteX0" fmla="*/ 0 w 1240687"/>
                                      <a:gd name="connsiteY0" fmla="*/ 91816 h 99957"/>
                                      <a:gd name="connsiteX1" fmla="*/ 276225 w 1240687"/>
                                      <a:gd name="connsiteY1" fmla="*/ 98959 h 99957"/>
                                      <a:gd name="connsiteX2" fmla="*/ 328613 w 1240687"/>
                                      <a:gd name="connsiteY2" fmla="*/ 89434 h 99957"/>
                                      <a:gd name="connsiteX3" fmla="*/ 359569 w 1240687"/>
                                      <a:gd name="connsiteY3" fmla="*/ 58478 h 99957"/>
                                      <a:gd name="connsiteX4" fmla="*/ 385763 w 1240687"/>
                                      <a:gd name="connsiteY4" fmla="*/ 20378 h 99957"/>
                                      <a:gd name="connsiteX5" fmla="*/ 414338 w 1240687"/>
                                      <a:gd name="connsiteY5" fmla="*/ 3709 h 99957"/>
                                      <a:gd name="connsiteX6" fmla="*/ 497682 w 1240687"/>
                                      <a:gd name="connsiteY6" fmla="*/ 1328 h 99957"/>
                                      <a:gd name="connsiteX7" fmla="*/ 559594 w 1240687"/>
                                      <a:gd name="connsiteY7" fmla="*/ 1328 h 99957"/>
                                      <a:gd name="connsiteX8" fmla="*/ 607219 w 1240687"/>
                                      <a:gd name="connsiteY8" fmla="*/ 17997 h 99957"/>
                                      <a:gd name="connsiteX9" fmla="*/ 626269 w 1240687"/>
                                      <a:gd name="connsiteY9" fmla="*/ 48953 h 99957"/>
                                      <a:gd name="connsiteX10" fmla="*/ 650082 w 1240687"/>
                                      <a:gd name="connsiteY10" fmla="*/ 79909 h 99957"/>
                                      <a:gd name="connsiteX11" fmla="*/ 681038 w 1240687"/>
                                      <a:gd name="connsiteY11" fmla="*/ 98998 h 99957"/>
                                      <a:gd name="connsiteX12" fmla="*/ 735810 w 1240687"/>
                                      <a:gd name="connsiteY12" fmla="*/ 96604 h 99957"/>
                                      <a:gd name="connsiteX13" fmla="*/ 1240687 w 1240687"/>
                                      <a:gd name="connsiteY13" fmla="*/ 92160 h 99957"/>
                                      <a:gd name="connsiteX0" fmla="*/ 0 w 1240687"/>
                                      <a:gd name="connsiteY0" fmla="*/ 98977 h 99957"/>
                                      <a:gd name="connsiteX1" fmla="*/ 276225 w 1240687"/>
                                      <a:gd name="connsiteY1" fmla="*/ 98959 h 99957"/>
                                      <a:gd name="connsiteX2" fmla="*/ 328613 w 1240687"/>
                                      <a:gd name="connsiteY2" fmla="*/ 89434 h 99957"/>
                                      <a:gd name="connsiteX3" fmla="*/ 359569 w 1240687"/>
                                      <a:gd name="connsiteY3" fmla="*/ 58478 h 99957"/>
                                      <a:gd name="connsiteX4" fmla="*/ 385763 w 1240687"/>
                                      <a:gd name="connsiteY4" fmla="*/ 20378 h 99957"/>
                                      <a:gd name="connsiteX5" fmla="*/ 414338 w 1240687"/>
                                      <a:gd name="connsiteY5" fmla="*/ 3709 h 99957"/>
                                      <a:gd name="connsiteX6" fmla="*/ 497682 w 1240687"/>
                                      <a:gd name="connsiteY6" fmla="*/ 1328 h 99957"/>
                                      <a:gd name="connsiteX7" fmla="*/ 559594 w 1240687"/>
                                      <a:gd name="connsiteY7" fmla="*/ 1328 h 99957"/>
                                      <a:gd name="connsiteX8" fmla="*/ 607219 w 1240687"/>
                                      <a:gd name="connsiteY8" fmla="*/ 17997 h 99957"/>
                                      <a:gd name="connsiteX9" fmla="*/ 626269 w 1240687"/>
                                      <a:gd name="connsiteY9" fmla="*/ 48953 h 99957"/>
                                      <a:gd name="connsiteX10" fmla="*/ 650082 w 1240687"/>
                                      <a:gd name="connsiteY10" fmla="*/ 79909 h 99957"/>
                                      <a:gd name="connsiteX11" fmla="*/ 681038 w 1240687"/>
                                      <a:gd name="connsiteY11" fmla="*/ 98998 h 99957"/>
                                      <a:gd name="connsiteX12" fmla="*/ 735810 w 1240687"/>
                                      <a:gd name="connsiteY12" fmla="*/ 96604 h 99957"/>
                                      <a:gd name="connsiteX13" fmla="*/ 1240687 w 1240687"/>
                                      <a:gd name="connsiteY13" fmla="*/ 92160 h 99957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  <a:cxn ang="0">
                                        <a:pos x="connsiteX13" y="connsiteY13"/>
                                      </a:cxn>
                                    </a:cxnLst>
                                    <a:rect l="l" t="t" r="r" b="b"/>
                                    <a:pathLst>
                                      <a:path w="1240687" h="99957">
                                        <a:moveTo>
                                          <a:pt x="0" y="98977"/>
                                        </a:moveTo>
                                        <a:lnTo>
                                          <a:pt x="276225" y="98959"/>
                                        </a:lnTo>
                                        <a:cubicBezTo>
                                          <a:pt x="330994" y="97369"/>
                                          <a:pt x="314722" y="96181"/>
                                          <a:pt x="328613" y="89434"/>
                                        </a:cubicBezTo>
                                        <a:cubicBezTo>
                                          <a:pt x="342504" y="82687"/>
                                          <a:pt x="350044" y="69987"/>
                                          <a:pt x="359569" y="58478"/>
                                        </a:cubicBezTo>
                                        <a:cubicBezTo>
                                          <a:pt x="369094" y="46969"/>
                                          <a:pt x="376635" y="29506"/>
                                          <a:pt x="385763" y="20378"/>
                                        </a:cubicBezTo>
                                        <a:cubicBezTo>
                                          <a:pt x="394891" y="11250"/>
                                          <a:pt x="395685" y="6884"/>
                                          <a:pt x="414338" y="3709"/>
                                        </a:cubicBezTo>
                                        <a:cubicBezTo>
                                          <a:pt x="432991" y="534"/>
                                          <a:pt x="473473" y="1725"/>
                                          <a:pt x="497682" y="1328"/>
                                        </a:cubicBezTo>
                                        <a:cubicBezTo>
                                          <a:pt x="521891" y="931"/>
                                          <a:pt x="541338" y="-1450"/>
                                          <a:pt x="559594" y="1328"/>
                                        </a:cubicBezTo>
                                        <a:cubicBezTo>
                                          <a:pt x="577850" y="4106"/>
                                          <a:pt x="596107" y="10059"/>
                                          <a:pt x="607219" y="17997"/>
                                        </a:cubicBezTo>
                                        <a:cubicBezTo>
                                          <a:pt x="618332" y="25934"/>
                                          <a:pt x="619125" y="38634"/>
                                          <a:pt x="626269" y="48953"/>
                                        </a:cubicBezTo>
                                        <a:cubicBezTo>
                                          <a:pt x="633413" y="59272"/>
                                          <a:pt x="640954" y="71568"/>
                                          <a:pt x="650082" y="79909"/>
                                        </a:cubicBezTo>
                                        <a:cubicBezTo>
                                          <a:pt x="659210" y="88250"/>
                                          <a:pt x="666750" y="96216"/>
                                          <a:pt x="681038" y="98998"/>
                                        </a:cubicBezTo>
                                        <a:cubicBezTo>
                                          <a:pt x="695326" y="101780"/>
                                          <a:pt x="642535" y="97744"/>
                                          <a:pt x="735810" y="96604"/>
                                        </a:cubicBezTo>
                                        <a:cubicBezTo>
                                          <a:pt x="829085" y="95464"/>
                                          <a:pt x="970768" y="87323"/>
                                          <a:pt x="1240687" y="92160"/>
                                        </a:cubicBezTo>
                                      </a:path>
                                    </a:pathLst>
                                  </a:cu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44" name="Freeform 244"/>
                                <wps:cNvSpPr/>
                                <wps:spPr>
                                  <a:xfrm>
                                    <a:off x="533400" y="0"/>
                                    <a:ext cx="150168" cy="997744"/>
                                  </a:xfrm>
                                  <a:custGeom>
                                    <a:avLst/>
                                    <a:gdLst>
                                      <a:gd name="connsiteX0" fmla="*/ 22076 w 151101"/>
                                      <a:gd name="connsiteY0" fmla="*/ 997744 h 997744"/>
                                      <a:gd name="connsiteX1" fmla="*/ 14932 w 151101"/>
                                      <a:gd name="connsiteY1" fmla="*/ 840582 h 997744"/>
                                      <a:gd name="connsiteX2" fmla="*/ 22076 w 151101"/>
                                      <a:gd name="connsiteY2" fmla="*/ 804863 h 997744"/>
                                      <a:gd name="connsiteX3" fmla="*/ 43507 w 151101"/>
                                      <a:gd name="connsiteY3" fmla="*/ 769144 h 997744"/>
                                      <a:gd name="connsiteX4" fmla="*/ 91132 w 151101"/>
                                      <a:gd name="connsiteY4" fmla="*/ 738188 h 997744"/>
                                      <a:gd name="connsiteX5" fmla="*/ 122088 w 151101"/>
                                      <a:gd name="connsiteY5" fmla="*/ 704850 h 997744"/>
                                      <a:gd name="connsiteX6" fmla="*/ 138757 w 151101"/>
                                      <a:gd name="connsiteY6" fmla="*/ 669132 h 997744"/>
                                      <a:gd name="connsiteX7" fmla="*/ 150663 w 151101"/>
                                      <a:gd name="connsiteY7" fmla="*/ 638175 h 997744"/>
                                      <a:gd name="connsiteX8" fmla="*/ 148282 w 151101"/>
                                      <a:gd name="connsiteY8" fmla="*/ 600075 h 997744"/>
                                      <a:gd name="connsiteX9" fmla="*/ 145901 w 151101"/>
                                      <a:gd name="connsiteY9" fmla="*/ 426244 h 997744"/>
                                      <a:gd name="connsiteX10" fmla="*/ 145901 w 151101"/>
                                      <a:gd name="connsiteY10" fmla="*/ 383382 h 997744"/>
                                      <a:gd name="connsiteX11" fmla="*/ 126851 w 151101"/>
                                      <a:gd name="connsiteY11" fmla="*/ 352425 h 997744"/>
                                      <a:gd name="connsiteX12" fmla="*/ 93513 w 151101"/>
                                      <a:gd name="connsiteY12" fmla="*/ 319088 h 997744"/>
                                      <a:gd name="connsiteX13" fmla="*/ 50651 w 151101"/>
                                      <a:gd name="connsiteY13" fmla="*/ 288132 h 997744"/>
                                      <a:gd name="connsiteX14" fmla="*/ 26838 w 151101"/>
                                      <a:gd name="connsiteY14" fmla="*/ 252413 h 997744"/>
                                      <a:gd name="connsiteX15" fmla="*/ 645 w 151101"/>
                                      <a:gd name="connsiteY15" fmla="*/ 223838 h 997744"/>
                                      <a:gd name="connsiteX16" fmla="*/ 7788 w 151101"/>
                                      <a:gd name="connsiteY16" fmla="*/ 102394 h 997744"/>
                                      <a:gd name="connsiteX17" fmla="*/ 5407 w 151101"/>
                                      <a:gd name="connsiteY17" fmla="*/ 0 h 997744"/>
                                      <a:gd name="connsiteX0" fmla="*/ 21841 w 150866"/>
                                      <a:gd name="connsiteY0" fmla="*/ 997744 h 997744"/>
                                      <a:gd name="connsiteX1" fmla="*/ 14697 w 150866"/>
                                      <a:gd name="connsiteY1" fmla="*/ 840582 h 997744"/>
                                      <a:gd name="connsiteX2" fmla="*/ 21841 w 150866"/>
                                      <a:gd name="connsiteY2" fmla="*/ 804863 h 997744"/>
                                      <a:gd name="connsiteX3" fmla="*/ 43272 w 150866"/>
                                      <a:gd name="connsiteY3" fmla="*/ 769144 h 997744"/>
                                      <a:gd name="connsiteX4" fmla="*/ 90897 w 150866"/>
                                      <a:gd name="connsiteY4" fmla="*/ 738188 h 997744"/>
                                      <a:gd name="connsiteX5" fmla="*/ 121853 w 150866"/>
                                      <a:gd name="connsiteY5" fmla="*/ 704850 h 997744"/>
                                      <a:gd name="connsiteX6" fmla="*/ 138522 w 150866"/>
                                      <a:gd name="connsiteY6" fmla="*/ 669132 h 997744"/>
                                      <a:gd name="connsiteX7" fmla="*/ 150428 w 150866"/>
                                      <a:gd name="connsiteY7" fmla="*/ 638175 h 997744"/>
                                      <a:gd name="connsiteX8" fmla="*/ 148047 w 150866"/>
                                      <a:gd name="connsiteY8" fmla="*/ 600075 h 997744"/>
                                      <a:gd name="connsiteX9" fmla="*/ 145666 w 150866"/>
                                      <a:gd name="connsiteY9" fmla="*/ 426244 h 997744"/>
                                      <a:gd name="connsiteX10" fmla="*/ 145666 w 150866"/>
                                      <a:gd name="connsiteY10" fmla="*/ 383382 h 997744"/>
                                      <a:gd name="connsiteX11" fmla="*/ 126616 w 150866"/>
                                      <a:gd name="connsiteY11" fmla="*/ 352425 h 997744"/>
                                      <a:gd name="connsiteX12" fmla="*/ 93278 w 150866"/>
                                      <a:gd name="connsiteY12" fmla="*/ 319088 h 997744"/>
                                      <a:gd name="connsiteX13" fmla="*/ 50416 w 150866"/>
                                      <a:gd name="connsiteY13" fmla="*/ 288132 h 997744"/>
                                      <a:gd name="connsiteX14" fmla="*/ 21820 w 150866"/>
                                      <a:gd name="connsiteY14" fmla="*/ 259558 h 997744"/>
                                      <a:gd name="connsiteX15" fmla="*/ 410 w 150866"/>
                                      <a:gd name="connsiteY15" fmla="*/ 223838 h 997744"/>
                                      <a:gd name="connsiteX16" fmla="*/ 7553 w 150866"/>
                                      <a:gd name="connsiteY16" fmla="*/ 102394 h 997744"/>
                                      <a:gd name="connsiteX17" fmla="*/ 5172 w 150866"/>
                                      <a:gd name="connsiteY17" fmla="*/ 0 h 997744"/>
                                      <a:gd name="connsiteX0" fmla="*/ 16669 w 145694"/>
                                      <a:gd name="connsiteY0" fmla="*/ 997744 h 997744"/>
                                      <a:gd name="connsiteX1" fmla="*/ 9525 w 145694"/>
                                      <a:gd name="connsiteY1" fmla="*/ 840582 h 997744"/>
                                      <a:gd name="connsiteX2" fmla="*/ 16669 w 145694"/>
                                      <a:gd name="connsiteY2" fmla="*/ 804863 h 997744"/>
                                      <a:gd name="connsiteX3" fmla="*/ 38100 w 145694"/>
                                      <a:gd name="connsiteY3" fmla="*/ 769144 h 997744"/>
                                      <a:gd name="connsiteX4" fmla="*/ 85725 w 145694"/>
                                      <a:gd name="connsiteY4" fmla="*/ 738188 h 997744"/>
                                      <a:gd name="connsiteX5" fmla="*/ 116681 w 145694"/>
                                      <a:gd name="connsiteY5" fmla="*/ 704850 h 997744"/>
                                      <a:gd name="connsiteX6" fmla="*/ 133350 w 145694"/>
                                      <a:gd name="connsiteY6" fmla="*/ 669132 h 997744"/>
                                      <a:gd name="connsiteX7" fmla="*/ 145256 w 145694"/>
                                      <a:gd name="connsiteY7" fmla="*/ 638175 h 997744"/>
                                      <a:gd name="connsiteX8" fmla="*/ 142875 w 145694"/>
                                      <a:gd name="connsiteY8" fmla="*/ 600075 h 997744"/>
                                      <a:gd name="connsiteX9" fmla="*/ 140494 w 145694"/>
                                      <a:gd name="connsiteY9" fmla="*/ 426244 h 997744"/>
                                      <a:gd name="connsiteX10" fmla="*/ 140494 w 145694"/>
                                      <a:gd name="connsiteY10" fmla="*/ 383382 h 997744"/>
                                      <a:gd name="connsiteX11" fmla="*/ 121444 w 145694"/>
                                      <a:gd name="connsiteY11" fmla="*/ 352425 h 997744"/>
                                      <a:gd name="connsiteX12" fmla="*/ 88106 w 145694"/>
                                      <a:gd name="connsiteY12" fmla="*/ 319088 h 997744"/>
                                      <a:gd name="connsiteX13" fmla="*/ 45244 w 145694"/>
                                      <a:gd name="connsiteY13" fmla="*/ 288132 h 997744"/>
                                      <a:gd name="connsiteX14" fmla="*/ 16648 w 145694"/>
                                      <a:gd name="connsiteY14" fmla="*/ 259558 h 997744"/>
                                      <a:gd name="connsiteX15" fmla="*/ 2400 w 145694"/>
                                      <a:gd name="connsiteY15" fmla="*/ 216693 h 997744"/>
                                      <a:gd name="connsiteX16" fmla="*/ 2381 w 145694"/>
                                      <a:gd name="connsiteY16" fmla="*/ 102394 h 997744"/>
                                      <a:gd name="connsiteX17" fmla="*/ 0 w 145694"/>
                                      <a:gd name="connsiteY17" fmla="*/ 0 h 997744"/>
                                      <a:gd name="connsiteX0" fmla="*/ 16669 w 150168"/>
                                      <a:gd name="connsiteY0" fmla="*/ 997744 h 997744"/>
                                      <a:gd name="connsiteX1" fmla="*/ 9525 w 150168"/>
                                      <a:gd name="connsiteY1" fmla="*/ 840582 h 997744"/>
                                      <a:gd name="connsiteX2" fmla="*/ 16669 w 150168"/>
                                      <a:gd name="connsiteY2" fmla="*/ 804863 h 997744"/>
                                      <a:gd name="connsiteX3" fmla="*/ 38100 w 150168"/>
                                      <a:gd name="connsiteY3" fmla="*/ 769144 h 997744"/>
                                      <a:gd name="connsiteX4" fmla="*/ 85725 w 150168"/>
                                      <a:gd name="connsiteY4" fmla="*/ 738188 h 997744"/>
                                      <a:gd name="connsiteX5" fmla="*/ 116681 w 150168"/>
                                      <a:gd name="connsiteY5" fmla="*/ 704850 h 997744"/>
                                      <a:gd name="connsiteX6" fmla="*/ 133350 w 150168"/>
                                      <a:gd name="connsiteY6" fmla="*/ 669132 h 997744"/>
                                      <a:gd name="connsiteX7" fmla="*/ 145256 w 150168"/>
                                      <a:gd name="connsiteY7" fmla="*/ 638175 h 997744"/>
                                      <a:gd name="connsiteX8" fmla="*/ 150031 w 150168"/>
                                      <a:gd name="connsiteY8" fmla="*/ 600075 h 997744"/>
                                      <a:gd name="connsiteX9" fmla="*/ 140494 w 150168"/>
                                      <a:gd name="connsiteY9" fmla="*/ 426244 h 997744"/>
                                      <a:gd name="connsiteX10" fmla="*/ 140494 w 150168"/>
                                      <a:gd name="connsiteY10" fmla="*/ 383382 h 997744"/>
                                      <a:gd name="connsiteX11" fmla="*/ 121444 w 150168"/>
                                      <a:gd name="connsiteY11" fmla="*/ 352425 h 997744"/>
                                      <a:gd name="connsiteX12" fmla="*/ 88106 w 150168"/>
                                      <a:gd name="connsiteY12" fmla="*/ 319088 h 997744"/>
                                      <a:gd name="connsiteX13" fmla="*/ 45244 w 150168"/>
                                      <a:gd name="connsiteY13" fmla="*/ 288132 h 997744"/>
                                      <a:gd name="connsiteX14" fmla="*/ 16648 w 150168"/>
                                      <a:gd name="connsiteY14" fmla="*/ 259558 h 997744"/>
                                      <a:gd name="connsiteX15" fmla="*/ 2400 w 150168"/>
                                      <a:gd name="connsiteY15" fmla="*/ 216693 h 997744"/>
                                      <a:gd name="connsiteX16" fmla="*/ 2381 w 150168"/>
                                      <a:gd name="connsiteY16" fmla="*/ 102394 h 997744"/>
                                      <a:gd name="connsiteX17" fmla="*/ 0 w 150168"/>
                                      <a:gd name="connsiteY17" fmla="*/ 0 h 997744"/>
                                      <a:gd name="connsiteX0" fmla="*/ 16669 w 150168"/>
                                      <a:gd name="connsiteY0" fmla="*/ 997744 h 997744"/>
                                      <a:gd name="connsiteX1" fmla="*/ 9525 w 150168"/>
                                      <a:gd name="connsiteY1" fmla="*/ 840582 h 997744"/>
                                      <a:gd name="connsiteX2" fmla="*/ 26214 w 150168"/>
                                      <a:gd name="connsiteY2" fmla="*/ 804863 h 997744"/>
                                      <a:gd name="connsiteX3" fmla="*/ 38100 w 150168"/>
                                      <a:gd name="connsiteY3" fmla="*/ 769144 h 997744"/>
                                      <a:gd name="connsiteX4" fmla="*/ 85725 w 150168"/>
                                      <a:gd name="connsiteY4" fmla="*/ 738188 h 997744"/>
                                      <a:gd name="connsiteX5" fmla="*/ 116681 w 150168"/>
                                      <a:gd name="connsiteY5" fmla="*/ 704850 h 997744"/>
                                      <a:gd name="connsiteX6" fmla="*/ 133350 w 150168"/>
                                      <a:gd name="connsiteY6" fmla="*/ 669132 h 997744"/>
                                      <a:gd name="connsiteX7" fmla="*/ 145256 w 150168"/>
                                      <a:gd name="connsiteY7" fmla="*/ 638175 h 997744"/>
                                      <a:gd name="connsiteX8" fmla="*/ 150031 w 150168"/>
                                      <a:gd name="connsiteY8" fmla="*/ 600075 h 997744"/>
                                      <a:gd name="connsiteX9" fmla="*/ 140494 w 150168"/>
                                      <a:gd name="connsiteY9" fmla="*/ 426244 h 997744"/>
                                      <a:gd name="connsiteX10" fmla="*/ 140494 w 150168"/>
                                      <a:gd name="connsiteY10" fmla="*/ 383382 h 997744"/>
                                      <a:gd name="connsiteX11" fmla="*/ 121444 w 150168"/>
                                      <a:gd name="connsiteY11" fmla="*/ 352425 h 997744"/>
                                      <a:gd name="connsiteX12" fmla="*/ 88106 w 150168"/>
                                      <a:gd name="connsiteY12" fmla="*/ 319088 h 997744"/>
                                      <a:gd name="connsiteX13" fmla="*/ 45244 w 150168"/>
                                      <a:gd name="connsiteY13" fmla="*/ 288132 h 997744"/>
                                      <a:gd name="connsiteX14" fmla="*/ 16648 w 150168"/>
                                      <a:gd name="connsiteY14" fmla="*/ 259558 h 997744"/>
                                      <a:gd name="connsiteX15" fmla="*/ 2400 w 150168"/>
                                      <a:gd name="connsiteY15" fmla="*/ 216693 h 997744"/>
                                      <a:gd name="connsiteX16" fmla="*/ 2381 w 150168"/>
                                      <a:gd name="connsiteY16" fmla="*/ 102394 h 997744"/>
                                      <a:gd name="connsiteX17" fmla="*/ 0 w 150168"/>
                                      <a:gd name="connsiteY17" fmla="*/ 0 h 997744"/>
                                      <a:gd name="connsiteX0" fmla="*/ 16669 w 150168"/>
                                      <a:gd name="connsiteY0" fmla="*/ 997744 h 997744"/>
                                      <a:gd name="connsiteX1" fmla="*/ 9525 w 150168"/>
                                      <a:gd name="connsiteY1" fmla="*/ 840582 h 997744"/>
                                      <a:gd name="connsiteX2" fmla="*/ 26214 w 150168"/>
                                      <a:gd name="connsiteY2" fmla="*/ 804863 h 997744"/>
                                      <a:gd name="connsiteX3" fmla="*/ 50032 w 150168"/>
                                      <a:gd name="connsiteY3" fmla="*/ 769144 h 997744"/>
                                      <a:gd name="connsiteX4" fmla="*/ 85725 w 150168"/>
                                      <a:gd name="connsiteY4" fmla="*/ 738188 h 997744"/>
                                      <a:gd name="connsiteX5" fmla="*/ 116681 w 150168"/>
                                      <a:gd name="connsiteY5" fmla="*/ 704850 h 997744"/>
                                      <a:gd name="connsiteX6" fmla="*/ 133350 w 150168"/>
                                      <a:gd name="connsiteY6" fmla="*/ 669132 h 997744"/>
                                      <a:gd name="connsiteX7" fmla="*/ 145256 w 150168"/>
                                      <a:gd name="connsiteY7" fmla="*/ 638175 h 997744"/>
                                      <a:gd name="connsiteX8" fmla="*/ 150031 w 150168"/>
                                      <a:gd name="connsiteY8" fmla="*/ 600075 h 997744"/>
                                      <a:gd name="connsiteX9" fmla="*/ 140494 w 150168"/>
                                      <a:gd name="connsiteY9" fmla="*/ 426244 h 997744"/>
                                      <a:gd name="connsiteX10" fmla="*/ 140494 w 150168"/>
                                      <a:gd name="connsiteY10" fmla="*/ 383382 h 997744"/>
                                      <a:gd name="connsiteX11" fmla="*/ 121444 w 150168"/>
                                      <a:gd name="connsiteY11" fmla="*/ 352425 h 997744"/>
                                      <a:gd name="connsiteX12" fmla="*/ 88106 w 150168"/>
                                      <a:gd name="connsiteY12" fmla="*/ 319088 h 997744"/>
                                      <a:gd name="connsiteX13" fmla="*/ 45244 w 150168"/>
                                      <a:gd name="connsiteY13" fmla="*/ 288132 h 997744"/>
                                      <a:gd name="connsiteX14" fmla="*/ 16648 w 150168"/>
                                      <a:gd name="connsiteY14" fmla="*/ 259558 h 997744"/>
                                      <a:gd name="connsiteX15" fmla="*/ 2400 w 150168"/>
                                      <a:gd name="connsiteY15" fmla="*/ 216693 h 997744"/>
                                      <a:gd name="connsiteX16" fmla="*/ 2381 w 150168"/>
                                      <a:gd name="connsiteY16" fmla="*/ 102394 h 997744"/>
                                      <a:gd name="connsiteX17" fmla="*/ 0 w 150168"/>
                                      <a:gd name="connsiteY17" fmla="*/ 0 h 997744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  <a:cxn ang="0">
                                        <a:pos x="connsiteX4" y="connsiteY4"/>
                                      </a:cxn>
                                      <a:cxn ang="0">
                                        <a:pos x="connsiteX5" y="connsiteY5"/>
                                      </a:cxn>
                                      <a:cxn ang="0">
                                        <a:pos x="connsiteX6" y="connsiteY6"/>
                                      </a:cxn>
                                      <a:cxn ang="0">
                                        <a:pos x="connsiteX7" y="connsiteY7"/>
                                      </a:cxn>
                                      <a:cxn ang="0">
                                        <a:pos x="connsiteX8" y="connsiteY8"/>
                                      </a:cxn>
                                      <a:cxn ang="0">
                                        <a:pos x="connsiteX9" y="connsiteY9"/>
                                      </a:cxn>
                                      <a:cxn ang="0">
                                        <a:pos x="connsiteX10" y="connsiteY10"/>
                                      </a:cxn>
                                      <a:cxn ang="0">
                                        <a:pos x="connsiteX11" y="connsiteY11"/>
                                      </a:cxn>
                                      <a:cxn ang="0">
                                        <a:pos x="connsiteX12" y="connsiteY12"/>
                                      </a:cxn>
                                      <a:cxn ang="0">
                                        <a:pos x="connsiteX13" y="connsiteY13"/>
                                      </a:cxn>
                                      <a:cxn ang="0">
                                        <a:pos x="connsiteX14" y="connsiteY14"/>
                                      </a:cxn>
                                      <a:cxn ang="0">
                                        <a:pos x="connsiteX15" y="connsiteY15"/>
                                      </a:cxn>
                                      <a:cxn ang="0">
                                        <a:pos x="connsiteX16" y="connsiteY16"/>
                                      </a:cxn>
                                      <a:cxn ang="0">
                                        <a:pos x="connsiteX17" y="connsiteY17"/>
                                      </a:cxn>
                                    </a:cxnLst>
                                    <a:rect l="l" t="t" r="r" b="b"/>
                                    <a:pathLst>
                                      <a:path w="150168" h="997744">
                                        <a:moveTo>
                                          <a:pt x="16669" y="997744"/>
                                        </a:moveTo>
                                        <a:cubicBezTo>
                                          <a:pt x="13097" y="935236"/>
                                          <a:pt x="7934" y="872729"/>
                                          <a:pt x="9525" y="840582"/>
                                        </a:cubicBezTo>
                                        <a:cubicBezTo>
                                          <a:pt x="11116" y="808435"/>
                                          <a:pt x="19463" y="816769"/>
                                          <a:pt x="26214" y="804863"/>
                                        </a:cubicBezTo>
                                        <a:cubicBezTo>
                                          <a:pt x="32965" y="792957"/>
                                          <a:pt x="40114" y="780256"/>
                                          <a:pt x="50032" y="769144"/>
                                        </a:cubicBezTo>
                                        <a:cubicBezTo>
                                          <a:pt x="59950" y="758032"/>
                                          <a:pt x="74617" y="748904"/>
                                          <a:pt x="85725" y="738188"/>
                                        </a:cubicBezTo>
                                        <a:cubicBezTo>
                                          <a:pt x="96833" y="727472"/>
                                          <a:pt x="108744" y="716359"/>
                                          <a:pt x="116681" y="704850"/>
                                        </a:cubicBezTo>
                                        <a:cubicBezTo>
                                          <a:pt x="124619" y="693341"/>
                                          <a:pt x="128588" y="680244"/>
                                          <a:pt x="133350" y="669132"/>
                                        </a:cubicBezTo>
                                        <a:cubicBezTo>
                                          <a:pt x="138112" y="658020"/>
                                          <a:pt x="142476" y="649684"/>
                                          <a:pt x="145256" y="638175"/>
                                        </a:cubicBezTo>
                                        <a:cubicBezTo>
                                          <a:pt x="148036" y="626666"/>
                                          <a:pt x="150825" y="635397"/>
                                          <a:pt x="150031" y="600075"/>
                                        </a:cubicBezTo>
                                        <a:cubicBezTo>
                                          <a:pt x="149237" y="564753"/>
                                          <a:pt x="142084" y="462360"/>
                                          <a:pt x="140494" y="426244"/>
                                        </a:cubicBezTo>
                                        <a:cubicBezTo>
                                          <a:pt x="138905" y="390129"/>
                                          <a:pt x="143669" y="395685"/>
                                          <a:pt x="140494" y="383382"/>
                                        </a:cubicBezTo>
                                        <a:cubicBezTo>
                                          <a:pt x="137319" y="371079"/>
                                          <a:pt x="130175" y="363141"/>
                                          <a:pt x="121444" y="352425"/>
                                        </a:cubicBezTo>
                                        <a:cubicBezTo>
                                          <a:pt x="112713" y="341709"/>
                                          <a:pt x="100806" y="329803"/>
                                          <a:pt x="88106" y="319088"/>
                                        </a:cubicBezTo>
                                        <a:cubicBezTo>
                                          <a:pt x="75406" y="308373"/>
                                          <a:pt x="57154" y="298054"/>
                                          <a:pt x="45244" y="288132"/>
                                        </a:cubicBezTo>
                                        <a:cubicBezTo>
                                          <a:pt x="33334" y="278210"/>
                                          <a:pt x="23789" y="271464"/>
                                          <a:pt x="16648" y="259558"/>
                                        </a:cubicBezTo>
                                        <a:cubicBezTo>
                                          <a:pt x="9507" y="247652"/>
                                          <a:pt x="4778" y="242887"/>
                                          <a:pt x="2400" y="216693"/>
                                        </a:cubicBezTo>
                                        <a:cubicBezTo>
                                          <a:pt x="22" y="190499"/>
                                          <a:pt x="2781" y="138509"/>
                                          <a:pt x="2381" y="102394"/>
                                        </a:cubicBezTo>
                                        <a:cubicBezTo>
                                          <a:pt x="1981" y="66279"/>
                                          <a:pt x="1587" y="32544"/>
                                          <a:pt x="0" y="0"/>
                                        </a:cubicBezTo>
                                      </a:path>
                                    </a:pathLst>
                                  </a:custGeom>
                                  <a:grpFill/>
                                  <a:ln w="285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grpSp>
                        </wpg:grpSp>
                        <wps:wsp>
                          <wps:cNvPr id="258" name="Straight Connector 258"/>
                          <wps:cNvCnPr/>
                          <wps:spPr>
                            <a:xfrm>
                              <a:off x="180975" y="1552575"/>
                              <a:ext cx="1184593" cy="953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dash"/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9" name="Straight Connector 259"/>
                          <wps:cNvCnPr/>
                          <wps:spPr>
                            <a:xfrm>
                              <a:off x="1185863" y="90488"/>
                              <a:ext cx="952" cy="2925127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dash"/>
                              <a:headEnd type="triangl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0" name="Text Box 260"/>
                          <wps:cNvSpPr txBox="1"/>
                          <wps:spPr>
                            <a:xfrm>
                              <a:off x="1185863" y="0"/>
                              <a:ext cx="27432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7BE2E87" w14:textId="77777777" w:rsidR="0085079A" w:rsidRPr="0085079A" w:rsidRDefault="0085079A" w:rsidP="0085079A">
                                <w:pPr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" name="Text Box 262"/>
                          <wps:cNvSpPr txBox="1"/>
                          <wps:spPr>
                            <a:xfrm>
                              <a:off x="90488" y="1276350"/>
                              <a:ext cx="274320" cy="27432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07B2EDC" w14:textId="77777777" w:rsidR="0085079A" w:rsidRPr="0085079A" w:rsidRDefault="00EE666F" w:rsidP="0085079A">
                                <w:pPr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3" name="Straight Connector 263"/>
                          <wps:cNvCnPr/>
                          <wps:spPr>
                            <a:xfrm flipH="1">
                              <a:off x="547688" y="85725"/>
                              <a:ext cx="1588" cy="292989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  <a:prstDash val="dash"/>
                              <a:headEnd type="none" w="med" len="med"/>
                              <a:tailEnd type="non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4" name="Text Box 264"/>
                          <wps:cNvSpPr txBox="1"/>
                          <wps:spPr>
                            <a:xfrm>
                              <a:off x="1095375" y="1743075"/>
                              <a:ext cx="640715" cy="453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5AB58C2" w14:textId="77777777" w:rsidR="00EE666F" w:rsidRDefault="00EE666F" w:rsidP="00EE666F">
                                <w:pPr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</w:rPr>
                                  <w:t>plane</w:t>
                                </w:r>
                              </w:p>
                              <w:p w14:paraId="497904D6" w14:textId="77777777" w:rsidR="00EE666F" w:rsidRDefault="00EE666F" w:rsidP="00EE666F">
                                <w:pPr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</w:rPr>
                                  <w:t>for B</w:t>
                                </w:r>
                              </w:p>
                              <w:p w14:paraId="42BB510C" w14:textId="77777777" w:rsidR="00EE666F" w:rsidRPr="0085079A" w:rsidRDefault="00EE666F" w:rsidP="00EE666F">
                                <w:pPr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5" name="Text Box 265"/>
                          <wps:cNvSpPr txBox="1"/>
                          <wps:spPr>
                            <a:xfrm>
                              <a:off x="0" y="1733550"/>
                              <a:ext cx="641032" cy="4533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8525B13" w14:textId="77777777" w:rsidR="00EE666F" w:rsidRDefault="00EE666F" w:rsidP="00EE666F">
                                <w:pPr>
                                  <w:jc w:val="right"/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</w:rPr>
                                  <w:t>plane</w:t>
                                </w:r>
                              </w:p>
                              <w:p w14:paraId="4A7CBA2C" w14:textId="77777777" w:rsidR="00EE666F" w:rsidRDefault="00EE666F" w:rsidP="00EE666F">
                                <w:pPr>
                                  <w:jc w:val="right"/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</w:rPr>
                                  <w:t>for A</w:t>
                                </w:r>
                              </w:p>
                              <w:p w14:paraId="2DFF14C2" w14:textId="77777777" w:rsidR="00EE666F" w:rsidRPr="0085079A" w:rsidRDefault="00EE666F" w:rsidP="00EE666F">
                                <w:pPr>
                                  <w:rPr>
                                    <w:rFonts w:ascii="Arial" w:hAnsi="Arial" w:cs="Arial"/>
                                    <w:b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32866BE" id="Group 268" o:spid="_x0000_s1134" style="position:absolute;margin-left:7.15pt;margin-top:-14.6pt;width:403.3pt;height:238.05pt;z-index:251649024" coordsize="51222,302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">
                <v:group id="Group 267" o:spid="_x0000_s1135" style="position:absolute;width:30175;height:30232" coordsize="30175,302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<v:group id="Group 245" o:spid="_x0000_s1136" style="position:absolute;top:952;width:29254;height:29280" coordsize="29260,29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  <v:oval id="Oval 246" o:spid="_x0000_s1137" style="position:absolute;left:1809;top:1857;width:25584;height:2560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" filled="f" strokecolor="black [3213]" strokeweight="2.25pt">
                      <v:stroke joinstyle="miter"/>
                    </v:oval>
                    <v:oval id="Oval 247" o:spid="_x0000_s1138" style="position:absolute;left:7334;top:7334;width:14630;height:146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" filled="f" strokecolor="black [3213]" strokeweight="2.25pt">
                      <v:stroke joinstyle="miter"/>
                    </v:oval>
                    <v:line id="Straight Connector 248" o:spid="_x0000_s1139" style="position:absolute;visibility:visible;mso-wrap-style:square" from="14620,0" to="14624,292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" strokecolor="black [3213]">
                      <v:stroke dashstyle="dash" startarrow="block" joinstyle="miter"/>
                    </v:line>
                    <v:line id="Straight Connector 249" o:spid="_x0000_s1140" style="position:absolute;flip:x;visibility:visible;mso-wrap-style:square" from="0,14668" to="29260,14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" strokecolor="black [3213]">
                      <v:stroke dashstyle="dash" startarrow="block" joinstyle="miter"/>
                    </v:line>
                    <v:oval id="Oval 250" o:spid="_x0000_s1141" style="position:absolute;left:8191;top:8286;width:12840;height:12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" filled="f" strokecolor="black [3213]" strokeweight="2.25pt">
                      <v:stroke joinstyle="miter"/>
                    </v:oval>
                    <v:oval id="Oval 251" o:spid="_x0000_s1142" style="position:absolute;left:13716;top:13716;width:1828;height:18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" filled="f" strokecolor="black [3213]" strokeweight="2.25pt">
                      <v:stroke joinstyle="miter"/>
                    </v:oval>
                    <v:oval id="Oval 252" o:spid="_x0000_s1143" style="position:absolute;left:17811;top:14144;width:914;height:9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" filled="f" strokecolor="black [3213]" strokeweight="2.25pt">
                      <v:stroke joinstyle="miter"/>
                    </v:oval>
                    <v:oval id="Oval 253" o:spid="_x0000_s1144" style="position:absolute;left:15287;top:17717;width:911;height:914;rotation: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" filled="f" strokecolor="black [3213]" strokeweight="2.25pt">
                      <v:stroke joinstyle="miter"/>
                    </v:oval>
                    <v:oval id="Oval 254" o:spid="_x0000_s1145" style="position:absolute;left:11191;top:16383;width:912;height:914;rotation: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" filled="f" strokecolor="black [3213]" strokeweight="2.25pt">
                      <v:stroke joinstyle="miter"/>
                    </v:oval>
                    <v:oval id="Oval 255" o:spid="_x0000_s1146" style="position:absolute;left:11144;top:12001;width:911;height:914;rotation:-1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" filled="f" strokecolor="black [3213]" strokeweight="2.25pt">
                      <v:stroke joinstyle="miter"/>
                    </v:oval>
                    <v:oval id="Oval 256" o:spid="_x0000_s1147" style="position:absolute;left:15335;top:10762;width:912;height:915;rotation:-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" filled="f" strokecolor="black [3213]" strokeweight="2.25pt">
                      <v:stroke joinstyle="miter"/>
                    </v:oval>
                  </v:group>
                  <v:shape id="Text Box 257" o:spid="_x0000_s1148" type="#_x0000_t202" style="position:absolute;left:14620;width:2744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" filled="f" stroked="f" strokeweight=".5pt">
                    <v:textbox>
                      <w:txbxContent>
                        <w:p w14:paraId="4631434E" w14:textId="77777777" w:rsidR="0085079A" w:rsidRPr="0085079A" w:rsidRDefault="0085079A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261" o:spid="_x0000_s1149" type="#_x0000_t202" style="position:absolute;left:27432;top:12811;width:2743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" filled="f" stroked="f" strokeweight=".5pt">
                    <v:textbox>
                      <w:txbxContent>
                        <w:p w14:paraId="11AF353A" w14:textId="77777777" w:rsidR="0085079A" w:rsidRPr="0085079A" w:rsidRDefault="00EE666F" w:rsidP="0085079A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group id="Group 266" o:spid="_x0000_s1150" style="position:absolute;left:33861;top:47;width:17361;height:30156" coordsize="17360,301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<v:group id="Group 192" o:spid="_x0000_s1151" style="position:absolute;left:4857;top:2714;width:7493;height:25781" coordorigin=",1" coordsize="14617,50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UDQ3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">
                    <o:lock v:ext="edit" aspectratio="t"/>
                    <v:group id="Group 193" o:spid="_x0000_s1152" style="position:absolute;top:1;width:14524;height:23265" coordorigin=",1" coordsize="14527,232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JGs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f0vh9ky4QC6vAAAA//8DAFBLAQItABQABgAIAAAAIQDb4fbL7gAAAIUBAAATAAAAAAAAAAAA&#10;AAAAAAAAAABbQ29udGVudF9UeXBlc10ueG1sUEsBAi0AFAAGAAgAAAAhAFr0LFu/AAAAFQEAAAsA&#10;AAAAAAAAAAAAAAAAHwEAAF9yZWxzLy5yZWxzUEsBAi0AFAAGAAgAAAAhAFMckazEAAAA3AAAAA8A&#10;AAAAAAAAAAAAAAAABwIAAGRycy9kb3ducmV2LnhtbFBLBQYAAAAAAwADALcAAAD4AgAAAAA=&#10;">
                      <v:group id="Group 194" o:spid="_x0000_s1153" style="position:absolute;top:1;width:14527;height:11927;flip:y" coordsize="14527,119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">
                        <v:oval id="Oval 195" o:spid="_x0000_s1154" style="position:absolute;left:1260;top:71;width:832;height: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" fillcolor="black [3213]" strokecolor="black [3213]" strokeweight="1pt">
                          <v:stroke joinstyle="miter"/>
                        </v:oval>
                        <v:rect id="Rectangle 196" o:spid="_x0000_s1155" style="position:absolute;left:2236;top:11430;width:737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" fillcolor="black [3213]" strokecolor="black [3213]" strokeweight="1pt"/>
                        <v:rect id="Rectangle 197" o:spid="_x0000_s1156" style="position:absolute;left:3308;top:11428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" fillcolor="black [3213]" strokecolor="black [3213]" strokeweight="1pt"/>
                        <v:rect id="Rectangle 198" o:spid="_x0000_s1157" style="position:absolute;left:4403;top:11453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" fillcolor="black [3213]" strokecolor="black [3213]" strokeweight="1pt"/>
                        <v:rect id="Rectangle 199" o:spid="_x0000_s1158" style="position:absolute;left:5428;top:11476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" fillcolor="black [3213]" strokecolor="black [3213]" strokeweight="1pt"/>
                        <v:rect id="Rectangle 200" o:spid="_x0000_s1159" style="position:absolute;left:6473;top:11429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" fillcolor="black [3213]" strokecolor="black [3213]" strokeweight="1pt"/>
                        <v:rect id="Rectangle 201" o:spid="_x0000_s1160" style="position:absolute;left:7498;top:11452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" fillcolor="black [3213]" strokecolor="black [3213]" strokeweight="1pt"/>
                        <v:rect id="Rectangle 202" o:spid="_x0000_s1161" style="position:absolute;left:8547;top:11431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" fillcolor="black [3213]" strokecolor="black [3213]" strokeweight="1pt"/>
                        <v:rect id="Rectangle 203" o:spid="_x0000_s1162" style="position:absolute;left:9619;top:11453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" fillcolor="black [3213]" strokecolor="black [3213]" strokeweight="1pt"/>
                        <v:rect id="Rectangle 204" o:spid="_x0000_s1163" style="position:absolute;left:10668;top:11453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" fillcolor="black [3213]" strokecolor="black [3213]" strokeweight="1pt"/>
                        <v:rect id="Rectangle 205" o:spid="_x0000_s1164" style="position:absolute;left:11739;top:11430;width:737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" fillcolor="black [3213]" strokecolor="black [3213]" strokeweight="1pt"/>
                        <v:shape id="Freeform 206" o:spid="_x0000_s1165" style="position:absolute;top:523;width:2000;height:10783;visibility:visible;mso-wrap-style:square;v-text-anchor:middle" coordsize="200352,1078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  <v:stroke joinstyle="miter"/>
    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    </v:shape>
                        <v:line id="Straight Connector 207" o:spid="_x0000_s1166" style="position:absolute;visibility:visible;mso-wrap-style:square" from="2118,11239" to="12858,11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" strokecolor="black [3213]" strokeweight="2.25pt">
                          <v:stroke joinstyle="miter"/>
                        </v:line>
                        <v:shape id="Freeform 208" o:spid="_x0000_s1167" style="position:absolute;left:12527;top:547;width:2000;height:10782;flip:x;visibility:visible;mso-wrap-style:square;v-text-anchor:middle" coordsize="200352,1078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  <v:stroke joinstyle="miter"/>
                          <v:path arrowok="t" o:connecttype="custom" o:connectlocs="147464,0;152219,95202;109426,204684;64255,316547;23840,387949;4821,478390;73,580733;7206,702113;19018,830672;46981,925885;76106,1002088;127833,1061545;200026,1078229" o:connectangles="0,0,0,0,0,0,0,0,0,0,0,0,0"/>
                        </v:shape>
                        <v:oval id="Oval 209" o:spid="_x0000_s1168" style="position:absolute;left:12604;width:832;height:8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" fillcolor="black [3213]" strokecolor="black [3213]" strokeweight="1pt">
                          <v:stroke joinstyle="miter"/>
                        </v:oval>
                      </v:group>
                      <v:group id="Group 210" o:spid="_x0000_s1169" style="position:absolute;left:571;top:10572;width:13427;height:12697;flip:y" coordsize="13427,12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">
                        <v:group id="Group 211" o:spid="_x0000_s1170" style="position:absolute;left:12430;top:10929;width:997;height:1672" coordorigin="-23820,-2381" coordsize="99695,167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">
                          <v:oval id="Oval 212" o:spid="_x0000_s1171" style="position:absolute;left:11903;top:119063;width:45719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" filled="f" strokecolor="black [3213]" strokeweight="1pt">
                            <v:stroke joinstyle="miter"/>
                          </v:oval>
                          <v:shape id="Arc 213" o:spid="_x0000_s1172" style="position:absolute;left:-23820;top:-2381;width:99695;height:139700;visibility:visible;mso-wrap-style:square;v-text-anchor:middle" coordsize="9969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  <v:stroke joinstyle="miter"/>
                            <v:path arrowok="t" o:connecttype="custom" o:connectlocs="42795,703;99318,61270;66132,135868" o:connectangles="0,0,0"/>
                          </v:shape>
                        </v:group>
                        <v:group id="Group 214" o:spid="_x0000_s1173" style="position:absolute;top:11025;width:996;height:1671;flip:x" coordorigin=",-2381" coordsize="99695,167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">
                          <v:oval id="Oval 215" o:spid="_x0000_s1174" style="position:absolute;left:30956;top:119063;width:45719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" filled="f" strokecolor="black [3213]" strokeweight="1pt">
                            <v:stroke joinstyle="miter"/>
                          </v:oval>
                          <v:shape id="Arc 216" o:spid="_x0000_s1175" style="position:absolute;top:-2381;width:99695;height:139700;visibility:visible;mso-wrap-style:square;v-text-anchor:middle" coordsize="9969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  <v:stroke joinstyle="miter"/>
                            <v:path arrowok="t" o:connecttype="custom" o:connectlocs="42795,703;99318,61270;66132,135868" o:connectangles="0,0,0"/>
                          </v:shape>
                        </v:group>
                        <v:shape id="Freeform 217" o:spid="_x0000_s1176" style="position:absolute;left:476;top:10001;width:12407;height:999;visibility:visible;mso-wrap-style:square;v-text-anchor:middle" coordsize="1240687,99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" path="m,98977r276225,-18c330994,97369,314722,96181,328613,89434v13891,-6747,21431,-19447,30956,-30956c369094,46969,376635,29506,385763,20378v9128,-9128,9922,-13494,28575,-16669c432991,534,473473,1725,497682,1328v24209,-397,43656,-2778,61912,c577850,4106,596107,10059,607219,17997v11113,7937,11906,20637,19050,30956c633413,59272,640954,71568,650082,79909v9128,8341,16668,16307,30956,19089c695326,101780,642535,97744,735810,96604v93275,-1140,234958,-9281,504877,-4444e" filled="f" strokecolor="black [3213]" strokeweight="2.25pt">
                          <v:stroke joinstyle="miter"/>
                          <v:path arrowok="t" o:connecttype="custom" o:connectlocs="0,98977;276225,98959;328613,89434;359569,58478;385763,20378;414338,3709;497682,1328;559594,1328;607219,17997;626269,48953;650082,79909;681038,98998;735810,96604;1240687,92160" o:connectangles="0,0,0,0,0,0,0,0,0,0,0,0,0,0"/>
                        </v:shape>
                        <v:shape id="Freeform 218" o:spid="_x0000_s1177" style="position:absolute;left:5334;width:1501;height:9977;visibility:visible;mso-wrap-style:square;v-text-anchor:middle" coordsize="150168,997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" path="m16669,997744c13097,935236,7934,872729,9525,840582v1591,-32147,9938,-23813,16689,-35719c32965,792957,40114,780256,50032,769144v9918,-11112,24585,-20240,35693,-30956c96833,727472,108744,716359,116681,704850v7938,-11509,11907,-24606,16669,-35718c138112,658020,142476,649684,145256,638175v2780,-11509,5569,-2778,4775,-38100c149237,564753,142084,462360,140494,426244v-1589,-36115,3175,-30559,,-42862c137319,371079,130175,363141,121444,352425,112713,341709,100806,329803,88106,319088,75406,308373,57154,298054,45244,288132,33334,278210,23789,271464,16648,259558,9507,247652,4778,242887,2400,216693,22,190499,2781,138509,2381,102394,1981,66279,1587,32544,,e" filled="f" strokecolor="black [3213]" strokeweight="2.25pt">
                          <v:stroke joinstyle="miter"/>
                          <v:path arrowok="t" o:connecttype="custom" o:connectlocs="16669,997744;9525,840582;26214,804863;50032,769144;85725,738188;116681,704850;133350,669132;145256,638175;150031,600075;140494,426244;140494,383382;121444,352425;88106,319088;45244,288132;16648,259558;2400,216693;2381,102394;0,0" o:connectangles="0,0,0,0,0,0,0,0,0,0,0,0,0,0,0,0,0,0"/>
                        </v:shape>
                      </v:group>
                    </v:group>
                    <v:group id="Group 219" o:spid="_x0000_s1178" style="position:absolute;top:27051;width:14617;height:23266;flip:y" coordsize="14620,232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">
                      <v:group id="Group 220" o:spid="_x0000_s1179" style="position:absolute;width:14620;height:11928;flip:y" coordsize="14620,119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">
                        <v:oval id="Oval 221" o:spid="_x0000_s1180" style="position:absolute;left:1260;top:71;width:832;height:8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" fillcolor="black [3213]" strokecolor="black [3213]" strokeweight="1pt">
                          <v:stroke joinstyle="miter"/>
                        </v:oval>
                        <v:rect id="Rectangle 222" o:spid="_x0000_s1181" style="position:absolute;left:2000;top:11429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" fillcolor="black [3213]" strokecolor="black [3213]" strokeweight="1pt"/>
                        <v:rect id="Rectangle 223" o:spid="_x0000_s1182" style="position:absolute;left:3071;top:11382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" fillcolor="black [3213]" strokecolor="black [3213]" strokeweight="1pt"/>
                        <v:rect id="Rectangle 224" o:spid="_x0000_s1183" style="position:absolute;left:4167;top:11453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" fillcolor="black [3213]" strokecolor="black [3213]" strokeweight="1pt"/>
                        <v:rect id="Rectangle 225" o:spid="_x0000_s1184" style="position:absolute;left:5238;top:11429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" fillcolor="black [3213]" strokecolor="black [3213]" strokeweight="1pt"/>
                        <v:rect id="Rectangle 226" o:spid="_x0000_s1185" style="position:absolute;left:6334;top:11429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" fillcolor="black [3213]" strokecolor="black [3213]" strokeweight="1pt"/>
                        <v:rect id="Rectangle 227" o:spid="_x0000_s1186" style="position:absolute;left:7405;top:11406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" fillcolor="black [3213]" strokecolor="black [3213]" strokeweight="1pt"/>
                        <v:rect id="Rectangle 228" o:spid="_x0000_s1187" style="position:absolute;left:8501;top:11477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" fillcolor="black [3213]" strokecolor="black [3213]" strokeweight="1pt"/>
                        <v:rect id="Rectangle 229" o:spid="_x0000_s1188" style="position:absolute;left:9572;top:11453;width:737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" fillcolor="black [3213]" strokecolor="black [3213]" strokeweight="1pt"/>
                        <v:rect id="Rectangle 230" o:spid="_x0000_s1189" style="position:absolute;left:10668;top:11453;width:736;height:4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" fillcolor="black [3213]" strokecolor="black [3213]" strokeweight="1pt"/>
                        <v:rect id="Rectangle 231" o:spid="_x0000_s1190" style="position:absolute;left:11739;top:11430;width:737;height:4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" fillcolor="black [3213]" strokecolor="black [3213]" strokeweight="1pt"/>
                        <v:shape id="Freeform 232" o:spid="_x0000_s1191" style="position:absolute;top:523;width:2000;height:10783;visibility:visible;mso-wrap-style:square;v-text-anchor:middle" coordsize="200352,1078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  <v:stroke joinstyle="miter"/>
    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    </v:shape>
                        <v:line id="Straight Connector 233" o:spid="_x0000_s1192" style="position:absolute;visibility:visible;mso-wrap-style:square" from="1928,11239" to="12668,112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" strokecolor="black [3213]" strokeweight="2.25pt">
                          <v:stroke joinstyle="miter"/>
                        </v:line>
                        <v:shape id="Freeform 234" o:spid="_x0000_s1193" style="position:absolute;left:12620;top:547;width:2000;height:10782;flip:x;visibility:visible;mso-wrap-style:square;v-text-anchor:middle" coordsize="200352,1078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" path="m147704,v5556,30559,11113,61119,4763,95250c146117,129381,124288,167878,109604,204787,94920,241696,78647,286147,64360,316706,50073,347265,33801,361157,23879,388144,13957,415131,8797,446484,4829,478631,861,510778,-325,543719,73,581025v398,37306,3982,79765,7145,121442c10381,744145,15185,808865,19049,831090v3864,22225,24038,77398,28009,95261c51029,944214,54393,971633,76230,1002593v14688,21430,8893,32496,51811,59487c166195,1070011,195851,1068446,200352,1078772e" filled="f" strokecolor="black [3213]" strokeweight="2.25pt">
                          <v:stroke joinstyle="miter"/>
                          <v:path arrowok="t" o:connecttype="custom" o:connectlocs="147463,0;152218,95202;109425,204684;64255,316547;23840,387949;4821,478391;73,580733;7206,702114;19018,830672;46981,925886;76106,1002089;127832,1061546;200025,1078230" o:connectangles="0,0,0,0,0,0,0,0,0,0,0,0,0"/>
                        </v:shape>
                        <v:oval id="Oval 235" o:spid="_x0000_s1194" style="position:absolute;left:12604;width:832;height:8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" fillcolor="black [3213]" strokecolor="black [3213]" strokeweight="1pt">
                          <v:stroke joinstyle="miter"/>
                        </v:oval>
                      </v:group>
                      <v:group id="Group 236" o:spid="_x0000_s1195" style="position:absolute;left:571;top:10572;width:13427;height:12697;flip:y" coordsize="13427,126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">
                        <v:group id="Group 237" o:spid="_x0000_s1196" style="position:absolute;left:12430;top:10929;width:997;height:1672" coordorigin="-23820,-2381" coordsize="99695,167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Kn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JX+HvTDgCcv0LAAD//wMAUEsBAi0AFAAGAAgAAAAhANvh9svuAAAAhQEAABMAAAAAAAAA&#10;AAAAAAAAAAAAAFtDb250ZW50X1R5cGVzXS54bWxQSwECLQAUAAYACAAAACEAWvQsW78AAAAVAQAA&#10;CwAAAAAAAAAAAAAAAAAfAQAAX3JlbHMvLnJlbHNQSwECLQAUAAYACAAAACEA0WSp6cYAAADcAAAA&#10;DwAAAAAAAAAAAAAAAAAHAgAAZHJzL2Rvd25yZXYueG1sUEsFBgAAAAADAAMAtwAAAPoCAAAAAA==&#10;">
                          <v:oval id="Oval 238" o:spid="_x0000_s1197" style="position:absolute;left:11903;top:119063;width:45719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" fillcolor="black [3213]" strokecolor="black [3213]" strokeweight="1pt">
                            <v:stroke joinstyle="miter"/>
                          </v:oval>
                          <v:shape id="Arc 239" o:spid="_x0000_s1198" style="position:absolute;left:-23820;top:-2381;width:99695;height:139700;visibility:visible;mso-wrap-style:square;v-text-anchor:middle" coordsize="9969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  <v:stroke joinstyle="miter"/>
                            <v:path arrowok="t" o:connecttype="custom" o:connectlocs="42795,703;99318,61270;66132,135868" o:connectangles="0,0,0"/>
                          </v:shape>
                        </v:group>
                        <v:group id="Group 240" o:spid="_x0000_s1199" style="position:absolute;top:11025;width:996;height:1671;flip:x" coordorigin=",-2381" coordsize="99695,1671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">
                          <v:oval id="Oval 241" o:spid="_x0000_s1200" style="position:absolute;left:30956;top:119063;width:45719;height:457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" fillcolor="black [3213]" strokecolor="black [3213]" strokeweight="1pt">
                            <v:stroke joinstyle="miter"/>
                          </v:oval>
                          <v:shape id="Arc 242" o:spid="_x0000_s1201" style="position:absolute;top:-2381;width:99695;height:139700;visibility:visible;mso-wrap-style:square;v-text-anchor:middle" coordsize="99695,139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" path="m42795,703nsc70411,-4827,95891,22475,99318,61270v2891,32725,-10945,63826,-33186,74598l49848,69850,42795,703xem42795,703nfc70411,-4827,95891,22475,99318,61270v2891,32725,-10945,63826,-33186,74598e" filled="f" strokecolor="black [3213]" strokeweight="2.25pt">
                            <v:stroke joinstyle="miter"/>
                            <v:path arrowok="t" o:connecttype="custom" o:connectlocs="42795,703;99318,61270;66132,135868" o:connectangles="0,0,0"/>
                          </v:shape>
                        </v:group>
                        <v:shape id="Freeform 243" o:spid="_x0000_s1202" style="position:absolute;left:476;top:10001;width:12407;height:999;visibility:visible;mso-wrap-style:square;v-text-anchor:middle" coordsize="1240687,999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" path="m,98977r276225,-18c330994,97369,314722,96181,328613,89434v13891,-6747,21431,-19447,30956,-30956c369094,46969,376635,29506,385763,20378v9128,-9128,9922,-13494,28575,-16669c432991,534,473473,1725,497682,1328v24209,-397,43656,-2778,61912,c577850,4106,596107,10059,607219,17997v11113,7937,11906,20637,19050,30956c633413,59272,640954,71568,650082,79909v9128,8341,16668,16307,30956,19089c695326,101780,642535,97744,735810,96604v93275,-1140,234958,-9281,504877,-4444e" filled="f" strokecolor="black [3213]" strokeweight="2.25pt">
                          <v:stroke joinstyle="miter"/>
                          <v:path arrowok="t" o:connecttype="custom" o:connectlocs="0,98977;276225,98959;328613,89434;359569,58478;385763,20378;414338,3709;497682,1328;559594,1328;607219,17997;626269,48953;650082,79909;681038,98998;735810,96604;1240687,92160" o:connectangles="0,0,0,0,0,0,0,0,0,0,0,0,0,0"/>
                        </v:shape>
                        <v:shape id="Freeform 244" o:spid="_x0000_s1203" style="position:absolute;left:5334;width:1501;height:9977;visibility:visible;mso-wrap-style:square;v-text-anchor:middle" coordsize="150168,997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" path="m16669,997744c13097,935236,7934,872729,9525,840582v1591,-32147,9938,-23813,16689,-35719c32965,792957,40114,780256,50032,769144v9918,-11112,24585,-20240,35693,-30956c96833,727472,108744,716359,116681,704850v7938,-11509,11907,-24606,16669,-35718c138112,658020,142476,649684,145256,638175v2780,-11509,5569,-2778,4775,-38100c149237,564753,142084,462360,140494,426244v-1589,-36115,3175,-30559,,-42862c137319,371079,130175,363141,121444,352425,112713,341709,100806,329803,88106,319088,75406,308373,57154,298054,45244,288132,33334,278210,23789,271464,16648,259558,9507,247652,4778,242887,2400,216693,22,190499,2781,138509,2381,102394,1981,66279,1587,32544,,e" filled="f" strokecolor="black [3213]" strokeweight="2.25pt">
                          <v:stroke joinstyle="miter"/>
                          <v:path arrowok="t" o:connecttype="custom" o:connectlocs="16669,997744;9525,840582;26214,804863;50032,769144;85725,738188;116681,704850;133350,669132;145256,638175;150031,600075;140494,426244;140494,383382;121444,352425;88106,319088;45244,288132;16648,259558;2400,216693;2381,102394;0,0" o:connectangles="0,0,0,0,0,0,0,0,0,0,0,0,0,0,0,0,0,0"/>
                        </v:shape>
                      </v:group>
                    </v:group>
                  </v:group>
                  <v:line id="Straight Connector 258" o:spid="_x0000_s1204" style="position:absolute;visibility:visible;mso-wrap-style:square" from="1809,15525" to="13655,15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" strokecolor="black [3213]">
                    <v:stroke dashstyle="dash" startarrow="block" joinstyle="miter"/>
                  </v:line>
                  <v:line id="Straight Connector 259" o:spid="_x0000_s1205" style="position:absolute;visibility:visible;mso-wrap-style:square" from="11858,904" to="11868,30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" strokecolor="black [3213]">
                    <v:stroke dashstyle="dash" startarrow="block" joinstyle="miter"/>
                  </v:line>
                  <v:shape id="Text Box 260" o:spid="_x0000_s1206" type="#_x0000_t202" style="position:absolute;left:11858;width:2743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" filled="f" stroked="f" strokeweight=".5pt">
                    <v:textbox>
                      <w:txbxContent>
                        <w:p w14:paraId="67BE2E87" w14:textId="77777777" w:rsidR="0085079A" w:rsidRPr="0085079A" w:rsidRDefault="0085079A" w:rsidP="0085079A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262" o:spid="_x0000_s1207" type="#_x0000_t202" style="position:absolute;left:904;top:12763;width:2744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" filled="f" stroked="f" strokeweight=".5pt">
                    <v:textbox>
                      <w:txbxContent>
                        <w:p w14:paraId="107B2EDC" w14:textId="77777777" w:rsidR="0085079A" w:rsidRPr="0085079A" w:rsidRDefault="00EE666F" w:rsidP="0085079A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</w:rPr>
                            <w:t>Z</w:t>
                          </w:r>
                        </w:p>
                      </w:txbxContent>
                    </v:textbox>
                  </v:shape>
                  <v:line id="Straight Connector 263" o:spid="_x0000_s1208" style="position:absolute;flip:x;visibility:visible;mso-wrap-style:square" from="5476,857" to="5492,30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" strokecolor="black [3213]">
                    <v:stroke dashstyle="dash" joinstyle="miter"/>
                  </v:line>
                  <v:shape id="Text Box 264" o:spid="_x0000_s1209" type="#_x0000_t202" style="position:absolute;left:10953;top:17430;width:6407;height:4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" filled="f" stroked="f" strokeweight=".5pt">
                    <v:textbox>
                      <w:txbxContent>
                        <w:p w14:paraId="75AB58C2" w14:textId="77777777" w:rsidR="00EE666F" w:rsidRDefault="00EE666F" w:rsidP="00EE666F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</w:rPr>
                            <w:t>plane</w:t>
                          </w:r>
                        </w:p>
                        <w:p w14:paraId="497904D6" w14:textId="77777777" w:rsidR="00EE666F" w:rsidRDefault="00EE666F" w:rsidP="00EE666F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</w:rPr>
                            <w:t>for B</w:t>
                          </w:r>
                        </w:p>
                        <w:p w14:paraId="42BB510C" w14:textId="77777777" w:rsidR="00EE666F" w:rsidRPr="0085079A" w:rsidRDefault="00EE666F" w:rsidP="00EE666F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</w:p>
                      </w:txbxContent>
                    </v:textbox>
                  </v:shape>
                  <v:shape id="Text Box 265" o:spid="_x0000_s1210" type="#_x0000_t202" style="position:absolute;top:17335;width:6410;height:4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" filled="f" stroked="f" strokeweight=".5pt">
                    <v:textbox>
                      <w:txbxContent>
                        <w:p w14:paraId="38525B13" w14:textId="77777777" w:rsidR="00EE666F" w:rsidRDefault="00EE666F" w:rsidP="00EE666F">
                          <w:pPr>
                            <w:jc w:val="right"/>
                            <w:rPr>
                              <w:rFonts w:ascii="Arial" w:hAnsi="Arial" w:cs="Arial"/>
                              <w:b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</w:rPr>
                            <w:t>plane</w:t>
                          </w:r>
                        </w:p>
                        <w:p w14:paraId="4A7CBA2C" w14:textId="77777777" w:rsidR="00EE666F" w:rsidRDefault="00EE666F" w:rsidP="00EE666F">
                          <w:pPr>
                            <w:jc w:val="right"/>
                            <w:rPr>
                              <w:rFonts w:ascii="Arial" w:hAnsi="Arial" w:cs="Arial"/>
                              <w:b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</w:rPr>
                            <w:t>for A</w:t>
                          </w:r>
                        </w:p>
                        <w:p w14:paraId="2DFF14C2" w14:textId="77777777" w:rsidR="00EE666F" w:rsidRPr="0085079A" w:rsidRDefault="00EE666F" w:rsidP="00EE666F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34960EAF" w14:textId="77777777" w:rsidR="0085079A" w:rsidRDefault="0085079A" w:rsidP="000B178E">
      <w:pPr>
        <w:rPr>
          <w:b/>
        </w:rPr>
      </w:pPr>
    </w:p>
    <w:p w14:paraId="7BBE25F7" w14:textId="77777777" w:rsidR="0085079A" w:rsidRDefault="0085079A" w:rsidP="000B178E">
      <w:pPr>
        <w:rPr>
          <w:b/>
        </w:rPr>
      </w:pPr>
    </w:p>
    <w:p w14:paraId="48C35F21" w14:textId="77777777" w:rsidR="0085079A" w:rsidRDefault="0085079A" w:rsidP="000B178E">
      <w:pPr>
        <w:rPr>
          <w:b/>
        </w:rPr>
      </w:pPr>
    </w:p>
    <w:p w14:paraId="0A254C22" w14:textId="77777777" w:rsidR="0085079A" w:rsidRDefault="0085079A" w:rsidP="000B178E">
      <w:pPr>
        <w:rPr>
          <w:b/>
        </w:rPr>
      </w:pPr>
    </w:p>
    <w:p w14:paraId="53E67158" w14:textId="77777777" w:rsidR="0085079A" w:rsidRDefault="0085079A" w:rsidP="000B178E">
      <w:pPr>
        <w:rPr>
          <w:b/>
        </w:rPr>
      </w:pPr>
    </w:p>
    <w:p w14:paraId="4A971143" w14:textId="77777777" w:rsidR="0085079A" w:rsidRDefault="0085079A" w:rsidP="000B178E">
      <w:pPr>
        <w:rPr>
          <w:b/>
        </w:rPr>
      </w:pPr>
    </w:p>
    <w:p w14:paraId="207E1E72" w14:textId="77777777" w:rsidR="0085079A" w:rsidRDefault="0085079A" w:rsidP="000B178E">
      <w:pPr>
        <w:rPr>
          <w:b/>
        </w:rPr>
      </w:pPr>
    </w:p>
    <w:p w14:paraId="2162AC7F" w14:textId="77777777" w:rsidR="0085079A" w:rsidRDefault="0085079A" w:rsidP="000B178E">
      <w:pPr>
        <w:rPr>
          <w:b/>
        </w:rPr>
      </w:pPr>
    </w:p>
    <w:p w14:paraId="618036A3" w14:textId="77777777" w:rsidR="0085079A" w:rsidRDefault="0085079A" w:rsidP="000B178E">
      <w:pPr>
        <w:rPr>
          <w:b/>
        </w:rPr>
      </w:pPr>
    </w:p>
    <w:p w14:paraId="0EBCF564" w14:textId="77777777" w:rsidR="0085079A" w:rsidRDefault="0085079A" w:rsidP="000B178E">
      <w:pPr>
        <w:rPr>
          <w:b/>
        </w:rPr>
      </w:pPr>
    </w:p>
    <w:p w14:paraId="021EBF92" w14:textId="77777777" w:rsidR="0085079A" w:rsidRDefault="0085079A" w:rsidP="000B178E">
      <w:pPr>
        <w:rPr>
          <w:b/>
        </w:rPr>
      </w:pPr>
    </w:p>
    <w:p w14:paraId="70A7E707" w14:textId="77777777" w:rsidR="0085079A" w:rsidRDefault="0085079A" w:rsidP="000B178E">
      <w:pPr>
        <w:rPr>
          <w:b/>
        </w:rPr>
      </w:pPr>
    </w:p>
    <w:p w14:paraId="7456F113" w14:textId="77777777" w:rsidR="0085079A" w:rsidRDefault="0085079A" w:rsidP="000B178E">
      <w:pPr>
        <w:rPr>
          <w:b/>
        </w:rPr>
      </w:pPr>
    </w:p>
    <w:p w14:paraId="466B6EA5" w14:textId="77777777" w:rsidR="0085079A" w:rsidRDefault="0085079A" w:rsidP="000B178E">
      <w:pPr>
        <w:rPr>
          <w:b/>
        </w:rPr>
      </w:pPr>
    </w:p>
    <w:p w14:paraId="22809CD0" w14:textId="77777777" w:rsidR="0085079A" w:rsidRDefault="0085079A" w:rsidP="000B178E">
      <w:pPr>
        <w:rPr>
          <w:b/>
        </w:rPr>
      </w:pPr>
    </w:p>
    <w:p w14:paraId="3B0CAE7B" w14:textId="77777777" w:rsidR="0085079A" w:rsidRDefault="0085079A" w:rsidP="000B178E">
      <w:pPr>
        <w:rPr>
          <w:b/>
        </w:rPr>
      </w:pPr>
    </w:p>
    <w:p w14:paraId="708E7322" w14:textId="77777777" w:rsidR="0085079A" w:rsidRDefault="0085079A" w:rsidP="000B178E">
      <w:pPr>
        <w:rPr>
          <w:b/>
        </w:rPr>
      </w:pPr>
    </w:p>
    <w:p w14:paraId="23E3C003" w14:textId="77777777" w:rsidR="00B972B4" w:rsidRPr="00B972B4" w:rsidRDefault="00B972B4" w:rsidP="000B178E">
      <w:pPr>
        <w:rPr>
          <w:b/>
        </w:rPr>
      </w:pPr>
      <w:r w:rsidRPr="00B972B4">
        <w:rPr>
          <w:b/>
        </w:rPr>
        <w:t>in-plane primary balancing</w:t>
      </w:r>
      <w:r w:rsidR="001B2337">
        <w:rPr>
          <w:b/>
        </w:rPr>
        <w:t xml:space="preserve"> (</w:t>
      </w:r>
      <w:r>
        <w:rPr>
          <w:b/>
        </w:rPr>
        <w:t>static balancing)</w:t>
      </w:r>
    </w:p>
    <w:p w14:paraId="7349F2DA" w14:textId="77777777" w:rsidR="00B972B4" w:rsidRDefault="00B972B4" w:rsidP="00B972B4"/>
    <w:p w14:paraId="76F68523" w14:textId="77777777" w:rsidR="00B972B4" w:rsidRPr="00B972B4" w:rsidRDefault="00B972B4" w:rsidP="00B972B4">
      <w:r w:rsidRPr="00B972B4">
        <w:rPr>
          <w:position w:val="-14"/>
        </w:rPr>
        <w:object w:dxaOrig="5520" w:dyaOrig="420" w14:anchorId="0FCDD937">
          <v:shape id="_x0000_i1027" type="#_x0000_t75" style="width:275.95pt;height:21pt" o:ole="">
            <v:imagedata r:id="rId10" o:title=""/>
          </v:shape>
          <o:OLEObject Type="Embed" ProgID="Equation.3" ShapeID="_x0000_i1027" DrawAspect="Content" ObjectID="_1647087761" r:id="rId11"/>
        </w:object>
      </w:r>
    </w:p>
    <w:p w14:paraId="6A5E77F0" w14:textId="77777777" w:rsidR="006E38D2" w:rsidRDefault="006E38D2" w:rsidP="006E38D2"/>
    <w:p w14:paraId="452C2581" w14:textId="77777777" w:rsidR="006E38D2" w:rsidRPr="00B972B4" w:rsidRDefault="00B972B4" w:rsidP="006E38D2">
      <w:r w:rsidRPr="00B972B4">
        <w:rPr>
          <w:position w:val="-14"/>
        </w:rPr>
        <w:object w:dxaOrig="6080" w:dyaOrig="420" w14:anchorId="6712D045">
          <v:shape id="_x0000_i1028" type="#_x0000_t75" style="width:303.85pt;height:21pt" o:ole="">
            <v:imagedata r:id="rId12" o:title=""/>
          </v:shape>
          <o:OLEObject Type="Embed" ProgID="Equation.3" ShapeID="_x0000_i1028" DrawAspect="Content" ObjectID="_1647087762" r:id="rId13"/>
        </w:object>
      </w:r>
    </w:p>
    <w:p w14:paraId="49A78E3E" w14:textId="77777777" w:rsidR="006E38D2" w:rsidRPr="00B972B4" w:rsidRDefault="006E38D2" w:rsidP="006E38D2"/>
    <w:p w14:paraId="3C08CC32" w14:textId="53C9C393" w:rsidR="00B972B4" w:rsidRDefault="002724EA" w:rsidP="006E38D2">
      <w:r w:rsidRPr="00B972B4">
        <w:rPr>
          <w:position w:val="-14"/>
        </w:rPr>
        <w:object w:dxaOrig="5679" w:dyaOrig="400" w14:anchorId="57CCD73C">
          <v:shape id="_x0000_i1048" type="#_x0000_t75" style="width:283.5pt;height:20pt" o:ole="">
            <v:imagedata r:id="rId14" o:title=""/>
          </v:shape>
          <o:OLEObject Type="Embed" ProgID="Equation.DSMT4" ShapeID="_x0000_i1048" DrawAspect="Content" ObjectID="_1647087763" r:id="rId15"/>
        </w:object>
      </w:r>
    </w:p>
    <w:p w14:paraId="388E74AE" w14:textId="77777777" w:rsidR="00B972B4" w:rsidRDefault="00B972B4" w:rsidP="00B972B4"/>
    <w:p w14:paraId="4C1EFADF" w14:textId="77777777" w:rsidR="00B972B4" w:rsidRPr="00B972B4" w:rsidRDefault="00B972B4" w:rsidP="0085079A">
      <w:pPr>
        <w:tabs>
          <w:tab w:val="right" w:pos="9360"/>
        </w:tabs>
      </w:pPr>
      <w:r w:rsidRPr="00B972B4">
        <w:t>forces in X</w:t>
      </w:r>
      <w:r w:rsidRPr="00B972B4">
        <w:rPr>
          <w:b/>
        </w:rPr>
        <w:t xml:space="preserve"> </w:t>
      </w:r>
      <w:r>
        <w:t xml:space="preserve">         </w:t>
      </w:r>
      <w:r w:rsidRPr="00B972B4">
        <w:rPr>
          <w:position w:val="-10"/>
        </w:rPr>
        <w:object w:dxaOrig="4940" w:dyaOrig="340" w14:anchorId="6869EF69">
          <v:shape id="_x0000_i1030" type="#_x0000_t75" style="width:246.65pt;height:17.2pt" o:ole="">
            <v:imagedata r:id="rId16" o:title=""/>
          </v:shape>
          <o:OLEObject Type="Embed" ProgID="Equation.3" ShapeID="_x0000_i1030" DrawAspect="Content" ObjectID="_1647087764" r:id="rId17"/>
        </w:object>
      </w:r>
      <w:r w:rsidR="0085079A">
        <w:tab/>
        <w:t>Eq. 1</w:t>
      </w:r>
    </w:p>
    <w:p w14:paraId="5B8B17AC" w14:textId="77777777" w:rsidR="00B972B4" w:rsidRDefault="00B972B4" w:rsidP="00B972B4"/>
    <w:p w14:paraId="02181973" w14:textId="77777777" w:rsidR="00B972B4" w:rsidRPr="00B972B4" w:rsidRDefault="00B972B4" w:rsidP="0085079A">
      <w:pPr>
        <w:tabs>
          <w:tab w:val="right" w:pos="9360"/>
        </w:tabs>
      </w:pPr>
      <w:r w:rsidRPr="00B972B4">
        <w:t>forces in Y</w:t>
      </w:r>
      <w:r>
        <w:t xml:space="preserve">          </w:t>
      </w:r>
      <w:r w:rsidRPr="00B972B4">
        <w:rPr>
          <w:position w:val="-10"/>
        </w:rPr>
        <w:object w:dxaOrig="4840" w:dyaOrig="340" w14:anchorId="43128E73">
          <v:shape id="_x0000_i1031" type="#_x0000_t75" style="width:242.2pt;height:17.2pt" o:ole="">
            <v:imagedata r:id="rId18" o:title=""/>
          </v:shape>
          <o:OLEObject Type="Embed" ProgID="Equation.3" ShapeID="_x0000_i1031" DrawAspect="Content" ObjectID="_1647087765" r:id="rId19"/>
        </w:object>
      </w:r>
      <w:r w:rsidR="0085079A">
        <w:tab/>
        <w:t>Eq. 2</w:t>
      </w:r>
    </w:p>
    <w:p w14:paraId="7194FCD5" w14:textId="77777777" w:rsidR="006E38D2" w:rsidRPr="00B972B4" w:rsidRDefault="006E38D2" w:rsidP="006E38D2"/>
    <w:p w14:paraId="7BB47016" w14:textId="77777777" w:rsidR="006E38D2" w:rsidRDefault="006E38D2" w:rsidP="006E38D2"/>
    <w:p w14:paraId="543D04BC" w14:textId="77777777" w:rsidR="00B972B4" w:rsidRDefault="00B972B4" w:rsidP="006E38D2">
      <w:pPr>
        <w:rPr>
          <w:b/>
        </w:rPr>
      </w:pPr>
      <w:r w:rsidRPr="00B972B4">
        <w:rPr>
          <w:b/>
        </w:rPr>
        <w:t>secondary dynamic balancing to prevent shaking moments</w:t>
      </w:r>
    </w:p>
    <w:p w14:paraId="43EB8D2B" w14:textId="77777777" w:rsidR="00B972B4" w:rsidRDefault="00B972B4" w:rsidP="00B972B4"/>
    <w:bookmarkStart w:id="0" w:name="_GoBack"/>
    <w:p w14:paraId="3E93818A" w14:textId="2E5D8355" w:rsidR="00B972B4" w:rsidRPr="00B972B4" w:rsidRDefault="002724EA" w:rsidP="00B972B4">
      <w:r w:rsidRPr="00B972B4">
        <w:rPr>
          <w:position w:val="-54"/>
        </w:rPr>
        <w:object w:dxaOrig="4099" w:dyaOrig="1200" w14:anchorId="39EF9C8E">
          <v:shape id="_x0000_i1050" type="#_x0000_t75" style="width:205.3pt;height:59.95pt" o:ole="">
            <v:imagedata r:id="rId20" o:title=""/>
          </v:shape>
          <o:OLEObject Type="Embed" ProgID="Equation.DSMT4" ShapeID="_x0000_i1050" DrawAspect="Content" ObjectID="_1647087766" r:id="rId21"/>
        </w:object>
      </w:r>
      <w:bookmarkEnd w:id="0"/>
    </w:p>
    <w:p w14:paraId="3BDD5995" w14:textId="77777777" w:rsidR="00B972B4" w:rsidRDefault="00B972B4" w:rsidP="00B972B4"/>
    <w:p w14:paraId="35C289CA" w14:textId="77777777" w:rsidR="00EE666F" w:rsidRPr="00B972B4" w:rsidRDefault="00EE666F" w:rsidP="00EE666F">
      <w:pPr>
        <w:tabs>
          <w:tab w:val="right" w:pos="9360"/>
        </w:tabs>
      </w:pPr>
      <w:r>
        <w:t>moments</w:t>
      </w:r>
      <w:r w:rsidRPr="00B972B4">
        <w:t xml:space="preserve"> in </w:t>
      </w:r>
      <w:r>
        <w:t>Y</w:t>
      </w:r>
      <w:r w:rsidRPr="00B972B4">
        <w:rPr>
          <w:b/>
        </w:rPr>
        <w:t xml:space="preserve"> </w:t>
      </w:r>
      <w:r>
        <w:t xml:space="preserve">         </w:t>
      </w:r>
      <w:r w:rsidRPr="00EE666F">
        <w:rPr>
          <w:position w:val="-10"/>
        </w:rPr>
        <w:object w:dxaOrig="5360" w:dyaOrig="340" w14:anchorId="3855D811">
          <v:shape id="_x0000_i1033" type="#_x0000_t75" style="width:267.65pt;height:17.2pt" o:ole="">
            <v:imagedata r:id="rId22" o:title=""/>
          </v:shape>
          <o:OLEObject Type="Embed" ProgID="Equation.3" ShapeID="_x0000_i1033" DrawAspect="Content" ObjectID="_1647087767" r:id="rId23"/>
        </w:object>
      </w:r>
      <w:r>
        <w:tab/>
        <w:t>Eq. 3</w:t>
      </w:r>
    </w:p>
    <w:p w14:paraId="032CCA00" w14:textId="77777777" w:rsidR="00EE666F" w:rsidRDefault="00EE666F" w:rsidP="00EE666F"/>
    <w:p w14:paraId="684E1DA4" w14:textId="77777777" w:rsidR="00B972B4" w:rsidRPr="00B972B4" w:rsidRDefault="00EE666F" w:rsidP="00DD5BD3">
      <w:pPr>
        <w:tabs>
          <w:tab w:val="right" w:pos="9360"/>
        </w:tabs>
        <w:rPr>
          <w:b/>
        </w:rPr>
      </w:pPr>
      <w:r>
        <w:t>moments</w:t>
      </w:r>
      <w:r w:rsidRPr="00B972B4">
        <w:t xml:space="preserve"> in </w:t>
      </w:r>
      <w:r>
        <w:t xml:space="preserve">X          </w:t>
      </w:r>
      <w:r w:rsidRPr="00EE666F">
        <w:rPr>
          <w:position w:val="-10"/>
        </w:rPr>
        <w:object w:dxaOrig="5300" w:dyaOrig="340" w14:anchorId="504ECDE8">
          <v:shape id="_x0000_i1034" type="#_x0000_t75" style="width:264.55pt;height:17.2pt" o:ole="">
            <v:imagedata r:id="rId24" o:title=""/>
          </v:shape>
          <o:OLEObject Type="Embed" ProgID="Equation.3" ShapeID="_x0000_i1034" DrawAspect="Content" ObjectID="_1647087768" r:id="rId25"/>
        </w:object>
      </w:r>
      <w:r>
        <w:tab/>
        <w:t>Eq. 4</w:t>
      </w:r>
    </w:p>
    <w:p w14:paraId="17D40CE7" w14:textId="77777777" w:rsidR="00EE666F" w:rsidRPr="00B972B4" w:rsidRDefault="00EE666F" w:rsidP="00EE666F">
      <w:pPr>
        <w:tabs>
          <w:tab w:val="right" w:pos="9360"/>
        </w:tabs>
      </w:pPr>
      <w:r w:rsidRPr="00EE666F">
        <w:rPr>
          <w:position w:val="-10"/>
        </w:rPr>
        <w:object w:dxaOrig="3760" w:dyaOrig="340" w14:anchorId="7A3E0CED">
          <v:shape id="_x0000_i1035" type="#_x0000_t75" style="width:188.1pt;height:17.2pt" o:ole="">
            <v:imagedata r:id="rId26" o:title=""/>
          </v:shape>
          <o:OLEObject Type="Embed" ProgID="Equation.3" ShapeID="_x0000_i1035" DrawAspect="Content" ObjectID="_1647087769" r:id="rId27"/>
        </w:object>
      </w:r>
    </w:p>
    <w:p w14:paraId="3CFFA8C0" w14:textId="77777777" w:rsidR="00EE666F" w:rsidRDefault="00EE666F" w:rsidP="00EE666F">
      <w:pPr>
        <w:tabs>
          <w:tab w:val="right" w:pos="9360"/>
        </w:tabs>
      </w:pPr>
      <w:r w:rsidRPr="00EE666F">
        <w:rPr>
          <w:position w:val="-10"/>
        </w:rPr>
        <w:object w:dxaOrig="3820" w:dyaOrig="340" w14:anchorId="3982E386">
          <v:shape id="_x0000_i1036" type="#_x0000_t75" style="width:191.2pt;height:17.2pt" o:ole="">
            <v:imagedata r:id="rId28" o:title=""/>
          </v:shape>
          <o:OLEObject Type="Embed" ProgID="Equation.3" ShapeID="_x0000_i1036" DrawAspect="Content" ObjectID="_1647087770" r:id="rId29"/>
        </w:object>
      </w:r>
    </w:p>
    <w:p w14:paraId="36F99562" w14:textId="77777777" w:rsidR="00B972B4" w:rsidRDefault="00B972B4" w:rsidP="006E38D2"/>
    <w:p w14:paraId="1FE49CF5" w14:textId="77777777" w:rsidR="00DE5DC8" w:rsidRDefault="00DE5DC8" w:rsidP="00DE5DC8">
      <w:r w:rsidRPr="00EE666F">
        <w:rPr>
          <w:position w:val="-30"/>
        </w:rPr>
        <w:object w:dxaOrig="2700" w:dyaOrig="700" w14:anchorId="6D5F563B">
          <v:shape id="_x0000_i1037" type="#_x0000_t75" style="width:135.05pt;height:35.15pt" o:ole="">
            <v:imagedata r:id="rId30" o:title=""/>
          </v:shape>
          <o:OLEObject Type="Embed" ProgID="Equation.3" ShapeID="_x0000_i1037" DrawAspect="Content" ObjectID="_1647087771" r:id="rId31"/>
        </w:object>
      </w:r>
      <w:r w:rsidR="00EE666F">
        <w:t xml:space="preserve">                    for only one imbalance</w:t>
      </w:r>
      <w:r>
        <w:t xml:space="preserve">    </w:t>
      </w:r>
      <w:r w:rsidR="00EE666F">
        <w:t xml:space="preserve"> </w:t>
      </w:r>
      <w:r w:rsidRPr="00EE666F">
        <w:rPr>
          <w:position w:val="-10"/>
        </w:rPr>
        <w:object w:dxaOrig="1460" w:dyaOrig="340" w14:anchorId="7D7C0B5E">
          <v:shape id="_x0000_i1038" type="#_x0000_t75" style="width:72.7pt;height:17.2pt" o:ole="">
            <v:imagedata r:id="rId32" o:title=""/>
          </v:shape>
          <o:OLEObject Type="Embed" ProgID="Equation.3" ShapeID="_x0000_i1038" DrawAspect="Content" ObjectID="_1647087772" r:id="rId33"/>
        </w:object>
      </w:r>
    </w:p>
    <w:p w14:paraId="20661A01" w14:textId="77777777" w:rsidR="00DE5DC8" w:rsidRDefault="00DE5DC8" w:rsidP="00DE5DC8"/>
    <w:p w14:paraId="08005848" w14:textId="77777777" w:rsidR="00DE5DC8" w:rsidRPr="00B972B4" w:rsidRDefault="00DE5DC8" w:rsidP="00DE5DC8">
      <w:r w:rsidRPr="00EE666F">
        <w:rPr>
          <w:position w:val="-10"/>
        </w:rPr>
        <w:object w:dxaOrig="8440" w:dyaOrig="380" w14:anchorId="1ACD11C2">
          <v:shape id="_x0000_i1039" type="#_x0000_t75" style="width:422.35pt;height:18.6pt" o:ole="">
            <v:imagedata r:id="rId34" o:title=""/>
          </v:shape>
          <o:OLEObject Type="Embed" ProgID="Equation.3" ShapeID="_x0000_i1039" DrawAspect="Content" ObjectID="_1647087773" r:id="rId35"/>
        </w:object>
      </w:r>
    </w:p>
    <w:p w14:paraId="10477350" w14:textId="77777777" w:rsidR="00DE5DC8" w:rsidRDefault="00DE5DC8" w:rsidP="00DE5DC8"/>
    <w:p w14:paraId="201F7D89" w14:textId="77777777" w:rsidR="00DE5DC8" w:rsidRDefault="00DE5DC8" w:rsidP="00DE5DC8">
      <w:r w:rsidRPr="00EE666F">
        <w:rPr>
          <w:position w:val="-10"/>
        </w:rPr>
        <w:object w:dxaOrig="5660" w:dyaOrig="380" w14:anchorId="482EF5A6">
          <v:shape id="_x0000_i1040" type="#_x0000_t75" style="width:282.85pt;height:18.6pt" o:ole="">
            <v:imagedata r:id="rId36" o:title=""/>
          </v:shape>
          <o:OLEObject Type="Embed" ProgID="Equation.3" ShapeID="_x0000_i1040" DrawAspect="Content" ObjectID="_1647087774" r:id="rId37"/>
        </w:object>
      </w:r>
    </w:p>
    <w:p w14:paraId="731FB075" w14:textId="77777777" w:rsidR="00DE5DC8" w:rsidRDefault="00DE5DC8" w:rsidP="00DE5DC8"/>
    <w:p w14:paraId="21C1617B" w14:textId="77777777" w:rsidR="00DE5DC8" w:rsidRPr="00B972B4" w:rsidRDefault="00DE5DC8" w:rsidP="00DE5DC8">
      <w:r w:rsidRPr="00DE5DC8">
        <w:rPr>
          <w:position w:val="-30"/>
        </w:rPr>
        <w:object w:dxaOrig="5460" w:dyaOrig="800" w14:anchorId="4C92C7A8">
          <v:shape id="_x0000_i1041" type="#_x0000_t75" style="width:272.85pt;height:39.6pt" o:ole="">
            <v:imagedata r:id="rId38" o:title=""/>
          </v:shape>
          <o:OLEObject Type="Embed" ProgID="Equation.3" ShapeID="_x0000_i1041" DrawAspect="Content" ObjectID="_1647087775" r:id="rId39"/>
        </w:object>
      </w:r>
    </w:p>
    <w:p w14:paraId="12C57198" w14:textId="77777777" w:rsidR="00DE5DC8" w:rsidRDefault="00DE5DC8" w:rsidP="00DE5DC8"/>
    <w:p w14:paraId="3BA399C1" w14:textId="77777777" w:rsidR="00DE5DC8" w:rsidRPr="00B972B4" w:rsidRDefault="00DE5DC8" w:rsidP="00DE5DC8">
      <w:r>
        <w:t xml:space="preserve">for only one imbalance     </w:t>
      </w:r>
      <w:r w:rsidRPr="00DE5DC8">
        <w:rPr>
          <w:position w:val="-30"/>
        </w:rPr>
        <w:object w:dxaOrig="2060" w:dyaOrig="700" w14:anchorId="36025684">
          <v:shape id="_x0000_i1042" type="#_x0000_t75" style="width:102.65pt;height:35.15pt" o:ole="">
            <v:imagedata r:id="rId40" o:title=""/>
          </v:shape>
          <o:OLEObject Type="Embed" ProgID="Equation.3" ShapeID="_x0000_i1042" DrawAspect="Content" ObjectID="_1647087776" r:id="rId41"/>
        </w:object>
      </w:r>
    </w:p>
    <w:p w14:paraId="0E4E4A2C" w14:textId="77777777" w:rsidR="00DE5DC8" w:rsidRPr="00B972B4" w:rsidRDefault="00DE5DC8" w:rsidP="00DE5DC8">
      <w:pPr>
        <w:tabs>
          <w:tab w:val="right" w:pos="9360"/>
        </w:tabs>
      </w:pPr>
    </w:p>
    <w:p w14:paraId="6C803147" w14:textId="77777777" w:rsidR="00DE5DC8" w:rsidRDefault="00DE5DC8" w:rsidP="00DE5DC8"/>
    <w:p w14:paraId="0CEF72F2" w14:textId="77777777" w:rsidR="00DE5DC8" w:rsidRDefault="00DE5DC8" w:rsidP="00DE5DC8"/>
    <w:p w14:paraId="59197505" w14:textId="77777777" w:rsidR="00DE5DC8" w:rsidRPr="00B972B4" w:rsidRDefault="00DE5DC8" w:rsidP="00DE5DC8">
      <w:pPr>
        <w:tabs>
          <w:tab w:val="right" w:pos="9360"/>
        </w:tabs>
      </w:pPr>
      <w:r w:rsidRPr="00B972B4">
        <w:rPr>
          <w:position w:val="-10"/>
        </w:rPr>
        <w:object w:dxaOrig="4599" w:dyaOrig="340" w14:anchorId="12BDE1AB">
          <v:shape id="_x0000_i1043" type="#_x0000_t75" style="width:230.1pt;height:17.2pt" o:ole="">
            <v:imagedata r:id="rId42" o:title=""/>
          </v:shape>
          <o:OLEObject Type="Embed" ProgID="Equation.3" ShapeID="_x0000_i1043" DrawAspect="Content" ObjectID="_1647087777" r:id="rId43"/>
        </w:object>
      </w:r>
    </w:p>
    <w:p w14:paraId="40AB291E" w14:textId="77777777" w:rsidR="00DE5DC8" w:rsidRPr="00B972B4" w:rsidRDefault="00DE5DC8" w:rsidP="00DE5DC8">
      <w:pPr>
        <w:tabs>
          <w:tab w:val="right" w:pos="9360"/>
        </w:tabs>
      </w:pPr>
      <w:r w:rsidRPr="00B972B4">
        <w:rPr>
          <w:position w:val="-10"/>
        </w:rPr>
        <w:object w:dxaOrig="4700" w:dyaOrig="340" w14:anchorId="19871D30">
          <v:shape id="_x0000_i1044" type="#_x0000_t75" style="width:234.6pt;height:17.2pt" o:ole="">
            <v:imagedata r:id="rId44" o:title=""/>
          </v:shape>
          <o:OLEObject Type="Embed" ProgID="Equation.3" ShapeID="_x0000_i1044" DrawAspect="Content" ObjectID="_1647087778" r:id="rId45"/>
        </w:object>
      </w:r>
    </w:p>
    <w:p w14:paraId="015537BF" w14:textId="77777777" w:rsidR="00DE5DC8" w:rsidRDefault="00DE5DC8" w:rsidP="00DE5DC8"/>
    <w:p w14:paraId="3D4857AE" w14:textId="77777777" w:rsidR="00DE5DC8" w:rsidRPr="00B972B4" w:rsidRDefault="001B2337" w:rsidP="00DE5DC8">
      <w:pPr>
        <w:tabs>
          <w:tab w:val="right" w:pos="9360"/>
        </w:tabs>
      </w:pPr>
      <w:r w:rsidRPr="00DE5DC8">
        <w:rPr>
          <w:position w:val="-30"/>
        </w:rPr>
        <w:object w:dxaOrig="3960" w:dyaOrig="700" w14:anchorId="6F777986">
          <v:shape id="_x0000_i1045" type="#_x0000_t75" style="width:198.1pt;height:35.15pt" o:ole="">
            <v:imagedata r:id="rId46" o:title=""/>
          </v:shape>
          <o:OLEObject Type="Embed" ProgID="Equation.3" ShapeID="_x0000_i1045" DrawAspect="Content" ObjectID="_1647087779" r:id="rId47"/>
        </w:object>
      </w:r>
    </w:p>
    <w:p w14:paraId="1B587805" w14:textId="77777777" w:rsidR="00DE5DC8" w:rsidRDefault="00DE5DC8" w:rsidP="00DE5DC8"/>
    <w:p w14:paraId="2C011389" w14:textId="77777777" w:rsidR="001B2337" w:rsidRPr="00B972B4" w:rsidRDefault="001B2337" w:rsidP="00DE5DC8">
      <w:r w:rsidRPr="001B2337">
        <w:rPr>
          <w:position w:val="-12"/>
        </w:rPr>
        <w:object w:dxaOrig="7920" w:dyaOrig="460" w14:anchorId="557E07A2">
          <v:shape id="_x0000_i1046" type="#_x0000_t75" style="width:396.15pt;height:23.1pt" o:ole="">
            <v:imagedata r:id="rId48" o:title=""/>
          </v:shape>
          <o:OLEObject Type="Embed" ProgID="Equation.3" ShapeID="_x0000_i1046" DrawAspect="Content" ObjectID="_1647087780" r:id="rId49"/>
        </w:object>
      </w:r>
    </w:p>
    <w:sectPr w:rsidR="001B2337" w:rsidRPr="00B972B4" w:rsidSect="006F462B">
      <w:headerReference w:type="even" r:id="rId50"/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8E1368" w14:textId="77777777" w:rsidR="00DB0AAC" w:rsidRDefault="00DB0AAC">
      <w:r>
        <w:separator/>
      </w:r>
    </w:p>
  </w:endnote>
  <w:endnote w:type="continuationSeparator" w:id="0">
    <w:p w14:paraId="14923769" w14:textId="77777777" w:rsidR="00DB0AAC" w:rsidRDefault="00DB0AA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F4B2B4C" w14:textId="77777777" w:rsidR="00D12067" w:rsidRDefault="00D1206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845087" w14:textId="77777777" w:rsidR="00D12067" w:rsidRDefault="00D1206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3AD84B" w14:textId="77777777" w:rsidR="00D12067" w:rsidRDefault="00D1206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F7B8BA" w14:textId="77777777" w:rsidR="00DB0AAC" w:rsidRDefault="00DB0AAC">
      <w:r>
        <w:separator/>
      </w:r>
    </w:p>
  </w:footnote>
  <w:footnote w:type="continuationSeparator" w:id="0">
    <w:p w14:paraId="41F700D2" w14:textId="77777777" w:rsidR="00DB0AAC" w:rsidRDefault="00DB0AA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584790" w14:textId="77777777" w:rsidR="00D12067" w:rsidRDefault="00D1206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5303882" w14:textId="77777777" w:rsidR="000B348E" w:rsidRPr="00D12067" w:rsidRDefault="000B348E" w:rsidP="00D12067">
    <w:pPr>
      <w:pStyle w:val="Header"/>
      <w:tabs>
        <w:tab w:val="clear" w:pos="4320"/>
        <w:tab w:val="clear" w:pos="8640"/>
        <w:tab w:val="center" w:pos="4680"/>
        <w:tab w:val="right" w:pos="9360"/>
      </w:tabs>
    </w:pPr>
    <w:r>
      <w:tab/>
    </w:r>
    <w:r w:rsidR="007A1F2B" w:rsidRPr="00D12067">
      <w:t>Notes_08_05</w:t>
    </w:r>
    <w:r w:rsidRPr="00D12067">
      <w:tab/>
    </w:r>
    <w:r w:rsidRPr="00D12067">
      <w:rPr>
        <w:rStyle w:val="PageNumber"/>
      </w:rPr>
      <w:fldChar w:fldCharType="begin"/>
    </w:r>
    <w:r w:rsidRPr="00D12067">
      <w:rPr>
        <w:rStyle w:val="PageNumber"/>
      </w:rPr>
      <w:instrText xml:space="preserve"> PAGE </w:instrText>
    </w:r>
    <w:r w:rsidRPr="00D12067">
      <w:rPr>
        <w:rStyle w:val="PageNumber"/>
      </w:rPr>
      <w:fldChar w:fldCharType="separate"/>
    </w:r>
    <w:r w:rsidR="00DD5BD3">
      <w:rPr>
        <w:rStyle w:val="PageNumber"/>
        <w:noProof/>
      </w:rPr>
      <w:t>1</w:t>
    </w:r>
    <w:r w:rsidRPr="00D12067">
      <w:rPr>
        <w:rStyle w:val="PageNumber"/>
      </w:rPr>
      <w:fldChar w:fldCharType="end"/>
    </w:r>
    <w:r w:rsidRPr="00D12067">
      <w:rPr>
        <w:rStyle w:val="PageNumber"/>
      </w:rPr>
      <w:t xml:space="preserve"> of </w:t>
    </w:r>
    <w:r w:rsidRPr="00D12067">
      <w:rPr>
        <w:rStyle w:val="PageNumber"/>
      </w:rPr>
      <w:fldChar w:fldCharType="begin"/>
    </w:r>
    <w:r w:rsidRPr="00D12067">
      <w:rPr>
        <w:rStyle w:val="PageNumber"/>
      </w:rPr>
      <w:instrText xml:space="preserve"> NUMPAGES </w:instrText>
    </w:r>
    <w:r w:rsidRPr="00D12067">
      <w:rPr>
        <w:rStyle w:val="PageNumber"/>
      </w:rPr>
      <w:fldChar w:fldCharType="separate"/>
    </w:r>
    <w:r w:rsidR="00DD5BD3">
      <w:rPr>
        <w:rStyle w:val="PageNumber"/>
        <w:noProof/>
      </w:rPr>
      <w:t>1</w:t>
    </w:r>
    <w:r w:rsidRPr="00D12067">
      <w:rPr>
        <w:rStyle w:val="PageNumber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5B0DFB4" w14:textId="77777777" w:rsidR="00D12067" w:rsidRDefault="00D1206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72"/>
  <w:drawingGridVerticalSpacing w:val="72"/>
  <w:doNotUseMarginsForDrawingGridOrigin/>
  <w:drawingGridHorizontalOrigin w:val="1440"/>
  <w:drawingGridVerticalOrigin w:val="1440"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F3752"/>
    <w:rsid w:val="000301D0"/>
    <w:rsid w:val="0006592E"/>
    <w:rsid w:val="000A2991"/>
    <w:rsid w:val="000B178E"/>
    <w:rsid w:val="000B348E"/>
    <w:rsid w:val="000B74BB"/>
    <w:rsid w:val="001A0D2F"/>
    <w:rsid w:val="001B2337"/>
    <w:rsid w:val="001B4090"/>
    <w:rsid w:val="00217DEC"/>
    <w:rsid w:val="00250B24"/>
    <w:rsid w:val="002724EA"/>
    <w:rsid w:val="0029631C"/>
    <w:rsid w:val="002C5AED"/>
    <w:rsid w:val="003513D8"/>
    <w:rsid w:val="00361482"/>
    <w:rsid w:val="003B6A4B"/>
    <w:rsid w:val="003F3752"/>
    <w:rsid w:val="00433B87"/>
    <w:rsid w:val="0046750E"/>
    <w:rsid w:val="004913DA"/>
    <w:rsid w:val="004C7007"/>
    <w:rsid w:val="00530662"/>
    <w:rsid w:val="005635F3"/>
    <w:rsid w:val="005F4457"/>
    <w:rsid w:val="00603481"/>
    <w:rsid w:val="00603C85"/>
    <w:rsid w:val="00610756"/>
    <w:rsid w:val="0062541C"/>
    <w:rsid w:val="0067104B"/>
    <w:rsid w:val="006A7C96"/>
    <w:rsid w:val="006C2144"/>
    <w:rsid w:val="006D2C40"/>
    <w:rsid w:val="006E0773"/>
    <w:rsid w:val="006E38D2"/>
    <w:rsid w:val="006F1812"/>
    <w:rsid w:val="006F462B"/>
    <w:rsid w:val="00727E80"/>
    <w:rsid w:val="00757694"/>
    <w:rsid w:val="007A1F2B"/>
    <w:rsid w:val="007A6041"/>
    <w:rsid w:val="007C0196"/>
    <w:rsid w:val="0085079A"/>
    <w:rsid w:val="00853841"/>
    <w:rsid w:val="008932D9"/>
    <w:rsid w:val="008D36AA"/>
    <w:rsid w:val="00973D7C"/>
    <w:rsid w:val="009B68DA"/>
    <w:rsid w:val="009B6FBF"/>
    <w:rsid w:val="009F0A1F"/>
    <w:rsid w:val="00AA6728"/>
    <w:rsid w:val="00B32444"/>
    <w:rsid w:val="00B3538C"/>
    <w:rsid w:val="00B7222B"/>
    <w:rsid w:val="00B972B4"/>
    <w:rsid w:val="00C35B78"/>
    <w:rsid w:val="00C42C05"/>
    <w:rsid w:val="00C452ED"/>
    <w:rsid w:val="00C655F2"/>
    <w:rsid w:val="00C92110"/>
    <w:rsid w:val="00CC2B57"/>
    <w:rsid w:val="00CC403B"/>
    <w:rsid w:val="00CD29C2"/>
    <w:rsid w:val="00D12067"/>
    <w:rsid w:val="00D51742"/>
    <w:rsid w:val="00D67081"/>
    <w:rsid w:val="00DB0AAC"/>
    <w:rsid w:val="00DC5760"/>
    <w:rsid w:val="00DD5BD3"/>
    <w:rsid w:val="00DE5DC8"/>
    <w:rsid w:val="00E1313C"/>
    <w:rsid w:val="00E7319E"/>
    <w:rsid w:val="00EC3FF1"/>
    <w:rsid w:val="00EE666F"/>
    <w:rsid w:val="00EF6099"/>
    <w:rsid w:val="00F85A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  <w14:docId w14:val="4DEE745A"/>
  <w15:chartTrackingRefBased/>
  <w15:docId w15:val="{8F5E1F50-9640-44F0-9E42-7029680FC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3B8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33B8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33B8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header" Target="header1.xml"/><Relationship Id="rId55" Type="http://schemas.openxmlformats.org/officeDocument/2006/relationships/footer" Target="footer3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footer" Target="footer2.xml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header" Target="header2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header" Target="head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42</TotalTime>
  <Pages>5</Pages>
  <Words>42</Words>
  <Characters>946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chanical and Nuclear Engineering</Company>
  <LinksUpToDate>false</LinksUpToDate>
  <CharactersWithSpaces>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 J Sommer</dc:creator>
  <cp:keywords/>
  <dc:description/>
  <cp:lastModifiedBy>Sommer III, Henry Joseph</cp:lastModifiedBy>
  <cp:revision>2</cp:revision>
  <cp:lastPrinted>2006-12-06T17:05:00Z</cp:lastPrinted>
  <dcterms:created xsi:type="dcterms:W3CDTF">2014-01-09T18:51:00Z</dcterms:created>
  <dcterms:modified xsi:type="dcterms:W3CDTF">2020-03-30T19:36:00Z</dcterms:modified>
</cp:coreProperties>
</file>